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4F2566B" w14:textId="77777777" w:rsidR="008C285E" w:rsidRPr="008C285E" w:rsidRDefault="008C285E" w:rsidP="008C285E">
      <w:pPr>
        <w:spacing w:before="120" w:after="120" w:line="276" w:lineRule="auto"/>
        <w:contextualSpacing/>
        <w:jc w:val="center"/>
        <w:rPr>
          <w:rFonts w:ascii="Segoe UI Semibold" w:hAnsi="Segoe UI Semibold" w:cs="Segoe UI Semibold"/>
          <w:b/>
          <w:sz w:val="36"/>
          <w:szCs w:val="36"/>
        </w:rPr>
      </w:pPr>
      <w:r w:rsidRPr="008C285E">
        <w:rPr>
          <w:rFonts w:ascii="Segoe UI Semibold" w:hAnsi="Segoe UI Semibold" w:cs="Segoe UI Semibold"/>
          <w:b/>
          <w:sz w:val="36"/>
          <w:szCs w:val="36"/>
        </w:rPr>
        <w:t>BÀI TẬP ƯỚC LƯỢNG + KIỂM ĐỊNH</w:t>
      </w:r>
      <w:r w:rsidR="00EC092C">
        <w:rPr>
          <w:rFonts w:ascii="Segoe UI Semibold" w:hAnsi="Segoe UI Semibold" w:cs="Segoe UI Semibold"/>
          <w:b/>
          <w:sz w:val="36"/>
          <w:szCs w:val="36"/>
        </w:rPr>
        <w:t xml:space="preserve"> CHO MỘT TỔNG THỂ</w:t>
      </w:r>
    </w:p>
    <w:p w14:paraId="2FEA0823" w14:textId="77777777" w:rsidR="008C285E" w:rsidRDefault="008C285E" w:rsidP="008C285E">
      <w:pPr>
        <w:spacing w:before="120" w:after="120" w:line="276" w:lineRule="auto"/>
        <w:contextualSpacing/>
        <w:rPr>
          <w:b/>
          <w:sz w:val="28"/>
          <w:szCs w:val="28"/>
        </w:rPr>
      </w:pPr>
    </w:p>
    <w:p w14:paraId="4046E235" w14:textId="77777777" w:rsidR="002D384F" w:rsidRPr="003F4B34" w:rsidRDefault="008C285E" w:rsidP="00EC092C">
      <w:pPr>
        <w:tabs>
          <w:tab w:val="left" w:pos="720"/>
        </w:tabs>
        <w:spacing w:before="120" w:after="120"/>
        <w:jc w:val="both"/>
        <w:rPr>
          <w:rFonts w:asciiTheme="minorHAnsi" w:hAnsiTheme="minorHAnsi" w:cstheme="minorHAnsi"/>
          <w:b/>
          <w:color w:val="FF0000"/>
          <w:sz w:val="28"/>
          <w:szCs w:val="28"/>
        </w:rPr>
      </w:pPr>
      <w:r w:rsidRPr="003F4B34">
        <w:rPr>
          <w:rFonts w:asciiTheme="minorHAnsi" w:hAnsiTheme="minorHAnsi" w:cstheme="minorHAnsi"/>
          <w:b/>
          <w:color w:val="FF0000"/>
          <w:sz w:val="28"/>
          <w:szCs w:val="28"/>
        </w:rPr>
        <w:t xml:space="preserve">Bài toán 1: </w:t>
      </w:r>
      <w:r w:rsidR="00C45ABB" w:rsidRPr="003F4B34">
        <w:rPr>
          <w:rFonts w:asciiTheme="minorHAnsi" w:hAnsiTheme="minorHAnsi" w:cstheme="minorHAnsi"/>
          <w:b/>
          <w:color w:val="FF0000"/>
          <w:sz w:val="28"/>
          <w:szCs w:val="28"/>
        </w:rPr>
        <w:t>Kiểm định, tìm</w:t>
      </w:r>
      <w:r w:rsidR="002D384F" w:rsidRPr="003F4B34">
        <w:rPr>
          <w:rFonts w:asciiTheme="minorHAnsi" w:hAnsiTheme="minorHAnsi" w:cstheme="minorHAnsi"/>
          <w:b/>
          <w:color w:val="FF0000"/>
          <w:sz w:val="28"/>
          <w:szCs w:val="28"/>
        </w:rPr>
        <w:t xml:space="preserve"> KTC </w:t>
      </w:r>
      <w:r w:rsidRPr="003F4B34">
        <w:rPr>
          <w:rFonts w:asciiTheme="minorHAnsi" w:hAnsiTheme="minorHAnsi" w:cstheme="minorHAnsi"/>
          <w:b/>
          <w:color w:val="FF0000"/>
          <w:sz w:val="28"/>
          <w:szCs w:val="28"/>
        </w:rPr>
        <w:t>cho</w:t>
      </w:r>
      <w:r w:rsidR="002D384F" w:rsidRPr="003F4B34">
        <w:rPr>
          <w:rFonts w:asciiTheme="minorHAnsi" w:hAnsiTheme="minorHAnsi" w:cstheme="minorHAnsi"/>
          <w:b/>
          <w:color w:val="FF0000"/>
          <w:sz w:val="28"/>
          <w:szCs w:val="28"/>
        </w:rPr>
        <w:t xml:space="preserve"> một trung bình, khi </w:t>
      </w:r>
      <w:r w:rsidR="002D384F" w:rsidRPr="003F4B34">
        <w:rPr>
          <w:rFonts w:asciiTheme="minorHAnsi" w:hAnsiTheme="minorHAnsi" w:cstheme="minorHAnsi"/>
          <w:color w:val="FF0000"/>
          <w:position w:val="-6"/>
          <w:sz w:val="28"/>
          <w:szCs w:val="28"/>
        </w:rPr>
        <w:object w:dxaOrig="260" w:dyaOrig="240" w14:anchorId="73465D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8" o:title=""/>
          </v:shape>
          <o:OLEObject Type="Embed" ProgID="Equation.DSMT4" ShapeID="_x0000_i1025" DrawAspect="Content" ObjectID="_1670704578" r:id="rId9"/>
        </w:object>
      </w:r>
      <w:r w:rsidR="002D384F" w:rsidRPr="003F4B34">
        <w:rPr>
          <w:rFonts w:asciiTheme="minorHAnsi" w:hAnsiTheme="minorHAnsi" w:cstheme="minorHAnsi"/>
          <w:b/>
          <w:color w:val="FF0000"/>
          <w:sz w:val="28"/>
          <w:szCs w:val="28"/>
        </w:rPr>
        <w:t xml:space="preserve"> đã biết</w:t>
      </w:r>
      <w:r w:rsidR="00245F49" w:rsidRPr="003F4B34">
        <w:rPr>
          <w:rFonts w:asciiTheme="minorHAnsi" w:hAnsiTheme="minorHAnsi" w:cstheme="minorHAnsi"/>
          <w:b/>
          <w:color w:val="FF0000"/>
          <w:sz w:val="28"/>
          <w:szCs w:val="28"/>
        </w:rPr>
        <w:t xml:space="preserve">: sử dụng hàm </w:t>
      </w:r>
      <w:r w:rsidR="00245F49" w:rsidRPr="003F4B34">
        <w:rPr>
          <w:rFonts w:ascii="Lucida Console" w:hAnsi="Lucida Console" w:cstheme="minorHAnsi"/>
          <w:b/>
          <w:color w:val="FF0000"/>
        </w:rPr>
        <w:t>zsum.test</w:t>
      </w:r>
      <w:r w:rsidRPr="003F4B34">
        <w:rPr>
          <w:rFonts w:asciiTheme="minorHAnsi" w:hAnsiTheme="minorHAnsi" w:cstheme="minorHAnsi"/>
          <w:b/>
          <w:color w:val="FF0000"/>
          <w:sz w:val="28"/>
          <w:szCs w:val="28"/>
        </w:rPr>
        <w:t xml:space="preserve"> hoặc </w:t>
      </w:r>
      <w:r w:rsidRPr="003F4B34">
        <w:rPr>
          <w:rFonts w:ascii="Lucida Console" w:hAnsi="Lucida Console" w:cstheme="minorHAnsi"/>
          <w:b/>
          <w:color w:val="FF0000"/>
        </w:rPr>
        <w:t>z.test</w:t>
      </w:r>
    </w:p>
    <w:p w14:paraId="7A60EDA2" w14:textId="77777777" w:rsidR="008C285E" w:rsidRDefault="000C1F01" w:rsidP="008C285E">
      <w:pPr>
        <w:spacing w:before="120" w:after="120"/>
        <w:jc w:val="both"/>
        <w:rPr>
          <w:b/>
        </w:rPr>
      </w:pPr>
      <w:r w:rsidRPr="008C285E">
        <w:rPr>
          <w:b/>
          <w:i/>
          <w:u w:val="single"/>
        </w:rPr>
        <w:t>Chú ý:</w:t>
      </w:r>
      <w:r w:rsidR="008C285E">
        <w:rPr>
          <w:b/>
        </w:rPr>
        <w:t xml:space="preserve">+ </w:t>
      </w:r>
      <w:r w:rsidRPr="001957DE">
        <w:rPr>
          <w:b/>
        </w:rPr>
        <w:t xml:space="preserve">Nếu dữ </w:t>
      </w:r>
      <w:r>
        <w:rPr>
          <w:b/>
        </w:rPr>
        <w:t>liệu cho ở dạng số liệu quan sát</w:t>
      </w:r>
      <w:r w:rsidR="008C285E">
        <w:rPr>
          <w:b/>
        </w:rPr>
        <w:t xml:space="preserve"> (dữ liệu sơ cấp): S</w:t>
      </w:r>
      <w:r w:rsidRPr="001957DE">
        <w:rPr>
          <w:b/>
        </w:rPr>
        <w:t xml:space="preserve">ử dụng hàm </w:t>
      </w:r>
      <w:r w:rsidRPr="005D13DF">
        <w:rPr>
          <w:rFonts w:ascii="Lucida Console" w:hAnsi="Lucida Console"/>
          <w:b/>
          <w:color w:val="0000FF"/>
          <w:sz w:val="20"/>
          <w:szCs w:val="20"/>
        </w:rPr>
        <w:t>z.test</w:t>
      </w:r>
    </w:p>
    <w:p w14:paraId="73894CA5" w14:textId="77777777" w:rsidR="000C1F01" w:rsidRPr="00AD3C8E" w:rsidRDefault="008C285E" w:rsidP="008C285E">
      <w:pPr>
        <w:spacing w:before="120" w:after="120"/>
        <w:ind w:firstLine="720"/>
        <w:jc w:val="both"/>
        <w:rPr>
          <w:b/>
        </w:rPr>
      </w:pPr>
      <w:r>
        <w:rPr>
          <w:b/>
        </w:rPr>
        <w:t xml:space="preserve">  + Dữ liệu dạng thứ cấp (đã qua xử lí): Sử dụng hàm</w:t>
      </w:r>
      <w:r w:rsidR="000C1F01" w:rsidRPr="005D13DF">
        <w:rPr>
          <w:rFonts w:ascii="Lucida Console" w:hAnsi="Lucida Console"/>
          <w:b/>
          <w:color w:val="0000FF"/>
          <w:sz w:val="20"/>
          <w:szCs w:val="20"/>
        </w:rPr>
        <w:t>zsum.test</w:t>
      </w:r>
    </w:p>
    <w:p w14:paraId="754E4C40" w14:textId="77777777" w:rsidR="008D3D9B" w:rsidRPr="008D3D9B" w:rsidRDefault="008D3D9B" w:rsidP="008C285E">
      <w:pPr>
        <w:shd w:val="clear" w:color="auto" w:fill="FFFFFF"/>
        <w:spacing w:before="120" w:after="120"/>
        <w:outlineLvl w:val="2"/>
        <w:rPr>
          <w:rFonts w:ascii="Courier New" w:hAnsi="Courier New" w:cs="Courier New"/>
          <w:b/>
          <w:bCs/>
          <w:color w:val="666666"/>
          <w:sz w:val="36"/>
          <w:szCs w:val="36"/>
        </w:rPr>
      </w:pPr>
      <w:r w:rsidRPr="008D3D9B">
        <w:rPr>
          <w:rFonts w:ascii="Courier New" w:hAnsi="Courier New" w:cs="Courier New"/>
          <w:b/>
          <w:bCs/>
          <w:color w:val="666666"/>
          <w:sz w:val="36"/>
          <w:szCs w:val="36"/>
        </w:rPr>
        <w:t>Usage</w:t>
      </w:r>
    </w:p>
    <w:p w14:paraId="57D02C42" w14:textId="77777777" w:rsidR="002D384F" w:rsidRPr="002D384F" w:rsidRDefault="002D384F"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2D384F">
        <w:rPr>
          <w:rFonts w:ascii="Courier New" w:hAnsi="Courier New" w:cs="Courier New"/>
          <w:color w:val="000000"/>
          <w:sz w:val="20"/>
          <w:szCs w:val="20"/>
        </w:rPr>
        <w:t>zsum.test(mean.x, sigma.x = NULL, n.x = NULL, mean.y = NULL,</w:t>
      </w:r>
    </w:p>
    <w:p w14:paraId="683EC74D" w14:textId="77777777" w:rsidR="002D384F" w:rsidRPr="002D384F" w:rsidRDefault="002D384F"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2D384F">
        <w:rPr>
          <w:rFonts w:ascii="Courier New" w:hAnsi="Courier New" w:cs="Courier New"/>
          <w:color w:val="000000"/>
          <w:sz w:val="20"/>
          <w:szCs w:val="20"/>
        </w:rPr>
        <w:t xml:space="preserve">  sigma.y = NULL, n.y = NULL, </w:t>
      </w:r>
      <w:r w:rsidR="001F65E8" w:rsidRPr="001F65E8">
        <w:rPr>
          <w:rFonts w:ascii="Courier New" w:hAnsi="Courier New" w:cs="Courier New"/>
          <w:color w:val="000000"/>
          <w:sz w:val="20"/>
          <w:szCs w:val="20"/>
        </w:rPr>
        <w:t>alt="t"</w:t>
      </w:r>
      <w:r w:rsidRPr="002D384F">
        <w:rPr>
          <w:rFonts w:ascii="Courier New" w:hAnsi="Courier New" w:cs="Courier New"/>
          <w:color w:val="000000"/>
          <w:sz w:val="20"/>
          <w:szCs w:val="20"/>
        </w:rPr>
        <w:t>, mu = 0,</w:t>
      </w:r>
    </w:p>
    <w:p w14:paraId="4B70C152" w14:textId="77777777" w:rsidR="002D384F" w:rsidRDefault="002D384F"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2D384F">
        <w:rPr>
          <w:rFonts w:ascii="Courier New" w:hAnsi="Courier New" w:cs="Courier New"/>
          <w:color w:val="000000"/>
          <w:sz w:val="20"/>
          <w:szCs w:val="20"/>
        </w:rPr>
        <w:t xml:space="preserve">  conf.level = 0.95)</w:t>
      </w:r>
    </w:p>
    <w:p w14:paraId="3FB5334B" w14:textId="77777777" w:rsidR="001F65E8" w:rsidRPr="008C285E" w:rsidRDefault="008C285E"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i/>
          <w:color w:val="000000"/>
          <w:u w:val="single"/>
        </w:rPr>
      </w:pPr>
      <w:r>
        <w:rPr>
          <w:i/>
          <w:color w:val="000000"/>
          <w:u w:val="single"/>
        </w:rPr>
        <w:t>t</w:t>
      </w:r>
      <w:r w:rsidR="001F65E8" w:rsidRPr="008C285E">
        <w:rPr>
          <w:i/>
          <w:color w:val="000000"/>
          <w:u w:val="single"/>
        </w:rPr>
        <w:t>rong đó:</w:t>
      </w:r>
    </w:p>
    <w:p w14:paraId="257D892F" w14:textId="77777777" w:rsidR="001F65E8" w:rsidRPr="001A6A39" w:rsidRDefault="001F65E8" w:rsidP="008C285E">
      <w:pPr>
        <w:spacing w:before="120" w:after="120"/>
        <w:ind w:firstLine="709"/>
        <w:jc w:val="both"/>
        <w:rPr>
          <w:color w:val="000000"/>
        </w:rPr>
      </w:pPr>
      <w:r w:rsidRPr="008C285E">
        <w:rPr>
          <w:color w:val="000000"/>
        </w:rPr>
        <w:t xml:space="preserve">alt="t" </w:t>
      </w:r>
      <w:r w:rsidR="001957DE" w:rsidRPr="008C285E">
        <w:rPr>
          <w:color w:val="000000"/>
        </w:rPr>
        <w:t>(t</w:t>
      </w:r>
      <w:r w:rsidR="003A1101" w:rsidRPr="008C285E">
        <w:rPr>
          <w:color w:val="000000"/>
        </w:rPr>
        <w:t>wo-side)</w:t>
      </w:r>
      <w:r w:rsidRPr="008C285E">
        <w:rPr>
          <w:color w:val="000000"/>
        </w:rPr>
        <w:t xml:space="preserve">: kiểm định 2 phía và cho ước lượng </w:t>
      </w:r>
      <w:r w:rsidR="004B7199" w:rsidRPr="008C285E">
        <w:rPr>
          <w:color w:val="000000"/>
        </w:rPr>
        <w:t>khoảng</w:t>
      </w:r>
    </w:p>
    <w:p w14:paraId="5C0487BF" w14:textId="77777777" w:rsidR="001F65E8" w:rsidRPr="002F5585" w:rsidRDefault="001F65E8" w:rsidP="008C285E">
      <w:pPr>
        <w:spacing w:before="120" w:after="120"/>
        <w:ind w:firstLine="709"/>
        <w:jc w:val="both"/>
      </w:pPr>
      <w:r w:rsidRPr="002F5585">
        <w:rPr>
          <w:color w:val="000000"/>
        </w:rPr>
        <w:t>alt="g"</w:t>
      </w:r>
      <w:r w:rsidR="003A1101">
        <w:rPr>
          <w:color w:val="000000"/>
        </w:rPr>
        <w:t xml:space="preserve"> (greater)</w:t>
      </w:r>
      <w:r w:rsidRPr="002F5585">
        <w:rPr>
          <w:color w:val="000000"/>
        </w:rPr>
        <w:t>: kiểm định lớn hơn</w:t>
      </w:r>
    </w:p>
    <w:p w14:paraId="34D882A7" w14:textId="77777777" w:rsidR="001F65E8" w:rsidRPr="002F5585" w:rsidRDefault="001F65E8" w:rsidP="008C285E">
      <w:pPr>
        <w:spacing w:before="120" w:after="120"/>
        <w:ind w:firstLine="709"/>
        <w:jc w:val="both"/>
      </w:pPr>
      <w:r w:rsidRPr="002F5585">
        <w:rPr>
          <w:color w:val="000000"/>
        </w:rPr>
        <w:t xml:space="preserve">alt="l" </w:t>
      </w:r>
      <w:r w:rsidR="003A1101">
        <w:rPr>
          <w:color w:val="000000"/>
        </w:rPr>
        <w:t>(less)</w:t>
      </w:r>
      <w:r w:rsidRPr="002F5585">
        <w:rPr>
          <w:color w:val="000000"/>
        </w:rPr>
        <w:t>: kiểm định nhỏ hơn</w:t>
      </w:r>
    </w:p>
    <w:p w14:paraId="71191975" w14:textId="77777777" w:rsidR="008C285E" w:rsidRDefault="002D384F" w:rsidP="008C285E">
      <w:pPr>
        <w:spacing w:before="120" w:after="120"/>
        <w:jc w:val="both"/>
        <w:rPr>
          <w:rFonts w:ascii="Arial" w:hAnsi="Arial" w:cs="Arial"/>
          <w:i/>
        </w:rPr>
      </w:pPr>
      <w:r w:rsidRPr="002F5585">
        <w:rPr>
          <w:rFonts w:ascii="Arial" w:hAnsi="Arial" w:cs="Arial"/>
          <w:b/>
          <w:i/>
        </w:rPr>
        <w:t>Ví dụ</w:t>
      </w:r>
      <w:r w:rsidR="002F5585">
        <w:rPr>
          <w:rFonts w:ascii="Arial" w:hAnsi="Arial" w:cs="Arial"/>
          <w:b/>
          <w:i/>
        </w:rPr>
        <w:t xml:space="preserve"> 1</w:t>
      </w:r>
      <w:r w:rsidR="001D7793">
        <w:rPr>
          <w:rFonts w:ascii="Arial" w:hAnsi="Arial" w:cs="Arial"/>
          <w:b/>
          <w:i/>
        </w:rPr>
        <w:t>(KĐ 2 phía</w:t>
      </w:r>
      <w:r w:rsidR="00245F49">
        <w:rPr>
          <w:rFonts w:ascii="Arial" w:hAnsi="Arial" w:cs="Arial"/>
          <w:b/>
          <w:i/>
        </w:rPr>
        <w:t xml:space="preserve">, tìm KTC </w:t>
      </w:r>
      <w:r w:rsidR="001D7793">
        <w:rPr>
          <w:rFonts w:ascii="Arial" w:hAnsi="Arial" w:cs="Arial"/>
          <w:b/>
          <w:i/>
        </w:rPr>
        <w:t>)</w:t>
      </w:r>
      <w:r w:rsidRPr="002F5585">
        <w:rPr>
          <w:rFonts w:ascii="Arial" w:hAnsi="Arial" w:cs="Arial"/>
          <w:b/>
          <w:i/>
        </w:rPr>
        <w:t xml:space="preserve"> :</w:t>
      </w:r>
    </w:p>
    <w:p w14:paraId="6AF280B5" w14:textId="77777777" w:rsidR="002D384F" w:rsidRDefault="008C285E" w:rsidP="008C285E">
      <w:pPr>
        <w:spacing w:before="120" w:after="120"/>
        <w:jc w:val="both"/>
      </w:pPr>
      <w:r>
        <w:t>a) M</w:t>
      </w:r>
      <w:r w:rsidR="002D384F" w:rsidRPr="002F5585">
        <w:t xml:space="preserve">ột nhà sản xuất khẳng định rằng khối lượng trung bình của dây câu có thể chịu là 8 kg, biết khối lượng dây có thể chịu có </w:t>
      </w:r>
      <w:r w:rsidR="001A6A39">
        <w:t>phân phối</w:t>
      </w:r>
      <w:r w:rsidR="002D384F" w:rsidRPr="002F5585">
        <w:t xml:space="preserve"> chuẩn với độ lệch chuẩn</w:t>
      </w:r>
      <w:r w:rsidR="00B96ACD">
        <w:t xml:space="preserve"> c</w:t>
      </w:r>
      <w:r w:rsidR="00B96ACD" w:rsidRPr="00B96ACD">
        <w:t>ủa</w:t>
      </w:r>
      <w:r w:rsidR="00B96ACD">
        <w:t xml:space="preserve"> t</w:t>
      </w:r>
      <w:r w:rsidR="00B96ACD" w:rsidRPr="00B96ACD">
        <w:t>ổng</w:t>
      </w:r>
      <w:r w:rsidR="00B96ACD">
        <w:t xml:space="preserve"> th</w:t>
      </w:r>
      <w:r w:rsidR="00B96ACD" w:rsidRPr="00B96ACD">
        <w:t>ể</w:t>
      </w:r>
      <w:r w:rsidR="002D384F" w:rsidRPr="002F5585">
        <w:t xml:space="preserve">là 0,5 kg. Để kiểm định </w:t>
      </w:r>
      <w:r w:rsidR="00437115">
        <w:t>giả thi</w:t>
      </w:r>
      <w:r w:rsidR="00437115" w:rsidRPr="003B607B">
        <w:t>ết</w:t>
      </w:r>
      <w:r w:rsidR="002D384F" w:rsidRPr="002F5585">
        <w:rPr>
          <w:position w:val="-10"/>
        </w:rPr>
        <w:object w:dxaOrig="240" w:dyaOrig="260" w14:anchorId="6D6B26EF">
          <v:shape id="_x0000_i1026" type="#_x0000_t75" style="width:12pt;height:12.75pt" o:ole="">
            <v:imagedata r:id="rId10" o:title=""/>
          </v:shape>
          <o:OLEObject Type="Embed" ProgID="Equation.DSMT4" ShapeID="_x0000_i1026" DrawAspect="Content" ObjectID="_1670704579" r:id="rId11"/>
        </w:object>
      </w:r>
      <w:r w:rsidR="002D384F" w:rsidRPr="002F5585">
        <w:t xml:space="preserve"> = 8 kg với đối </w:t>
      </w:r>
      <w:r w:rsidR="00437115">
        <w:t>thi</w:t>
      </w:r>
      <w:r w:rsidR="00437115" w:rsidRPr="003B607B">
        <w:t>ết</w:t>
      </w:r>
      <w:r w:rsidR="002D384F" w:rsidRPr="002F5585">
        <w:rPr>
          <w:position w:val="-10"/>
        </w:rPr>
        <w:object w:dxaOrig="240" w:dyaOrig="260" w14:anchorId="42C19FED">
          <v:shape id="_x0000_i1027" type="#_x0000_t75" style="width:12pt;height:12.75pt" o:ole="">
            <v:imagedata r:id="rId12" o:title=""/>
          </v:shape>
          <o:OLEObject Type="Embed" ProgID="Equation.DSMT4" ShapeID="_x0000_i1027" DrawAspect="Content" ObjectID="_1670704580" r:id="rId13"/>
        </w:object>
      </w:r>
      <w:r w:rsidR="002D384F" w:rsidRPr="002F5585">
        <w:t xml:space="preserve"> ≠ 8 kg, 50 dây ngẫu nhiên được kiểm tra và khối lượng trung bình dây có thể chịu là 7,8 kg. Hãy kiểm định khẳng định của nhà sản xuất với mức ý nghĩa 0,01.</w:t>
      </w:r>
    </w:p>
    <w:p w14:paraId="74408C79" w14:textId="77777777" w:rsidR="00593918" w:rsidRDefault="001A6A39" w:rsidP="008C285E">
      <w:pPr>
        <w:spacing w:before="120" w:after="120"/>
        <w:jc w:val="both"/>
      </w:pPr>
      <w:r>
        <w:t xml:space="preserve">b)Cho giả thiết như câu a): </w:t>
      </w:r>
      <w:r w:rsidRPr="002F5585">
        <w:t xml:space="preserve">khối lượng dây có thể chịu có </w:t>
      </w:r>
      <w:r>
        <w:t>phân phối</w:t>
      </w:r>
      <w:r w:rsidRPr="002F5585">
        <w:t xml:space="preserve"> chuẩn với độ lệch chuẩn</w:t>
      </w:r>
      <w:r>
        <w:t xml:space="preserve"> c</w:t>
      </w:r>
      <w:r w:rsidRPr="00B96ACD">
        <w:t>ủa</w:t>
      </w:r>
      <w:r>
        <w:t xml:space="preserve"> t</w:t>
      </w:r>
      <w:r w:rsidRPr="00B96ACD">
        <w:t>ổng</w:t>
      </w:r>
      <w:r>
        <w:t xml:space="preserve"> th</w:t>
      </w:r>
      <w:r w:rsidRPr="00B96ACD">
        <w:t>ể</w:t>
      </w:r>
      <w:r w:rsidRPr="002F5585">
        <w:t xml:space="preserve"> là 0,5 kg</w:t>
      </w:r>
      <w:r>
        <w:t xml:space="preserve">. </w:t>
      </w:r>
      <w:r w:rsidRPr="002F5585">
        <w:t>50 dây ngẫu nhiên được kiểm tra và khối lượng trung bình dây có thể chịu là 7,8 kg.</w:t>
      </w:r>
      <w:r w:rsidR="00593918">
        <w:t xml:space="preserve">Tìm khoảng tin cậy 99% </w:t>
      </w:r>
      <w:r>
        <w:t xml:space="preserve">cho trung bình </w:t>
      </w:r>
      <w:r w:rsidRPr="002F5585">
        <w:t>khối lượng dây</w:t>
      </w:r>
      <w:r>
        <w:t xml:space="preserve"> của </w:t>
      </w:r>
      <w:r w:rsidRPr="002F5585">
        <w:t>nhà sản xuất có thể chịu</w:t>
      </w:r>
      <w:r>
        <w:t>.</w:t>
      </w:r>
    </w:p>
    <w:p w14:paraId="6B59ED60" w14:textId="77777777" w:rsidR="00721D63" w:rsidRDefault="00721D63" w:rsidP="008C285E">
      <w:pPr>
        <w:spacing w:before="120" w:after="120"/>
        <w:jc w:val="both"/>
        <w:rPr>
          <w:position w:val="-12"/>
        </w:rPr>
      </w:pPr>
      <w:r>
        <w:t xml:space="preserve">c) </w:t>
      </w:r>
      <w:r w:rsidRPr="00721D63">
        <w:t xml:space="preserve">Kiểm tra lại </w:t>
      </w:r>
      <w:r w:rsidRPr="00721D63">
        <w:rPr>
          <w:rStyle w:val="gnkrckgcgsb"/>
          <w:color w:val="000000"/>
          <w:bdr w:val="none" w:sz="0" w:space="0" w:color="auto" w:frame="1"/>
        </w:rPr>
        <w:t>p-value = 0.004678 trong ví dụ này bằng công thức</w:t>
      </w:r>
      <w:r w:rsidRPr="00721D63">
        <w:rPr>
          <w:position w:val="-14"/>
        </w:rPr>
        <w:object w:dxaOrig="2320" w:dyaOrig="400" w14:anchorId="19211FBE">
          <v:shape id="_x0000_i1028" type="#_x0000_t75" style="width:116.25pt;height:19.5pt" o:ole="">
            <v:imagedata r:id="rId14" o:title=""/>
          </v:shape>
          <o:OLEObject Type="Embed" ProgID="Equation.DSMT4" ShapeID="_x0000_i1028" DrawAspect="Content" ObjectID="_1670704581" r:id="rId15"/>
        </w:object>
      </w:r>
      <w:r w:rsidR="008C285E">
        <w:t xml:space="preserve">với </w:t>
      </w:r>
    </w:p>
    <w:p w14:paraId="73F4599C" w14:textId="77777777" w:rsidR="00721D63" w:rsidRPr="00721D63" w:rsidRDefault="00721D63" w:rsidP="008C285E">
      <w:pPr>
        <w:spacing w:before="120" w:after="120"/>
        <w:jc w:val="both"/>
        <w:rPr>
          <w:rFonts w:ascii="Courier New" w:hAnsi="Courier New" w:cs="Courier New"/>
        </w:rPr>
      </w:pPr>
      <w:r w:rsidRPr="00721D63">
        <w:rPr>
          <w:position w:val="-28"/>
        </w:rPr>
        <w:object w:dxaOrig="1100" w:dyaOrig="720" w14:anchorId="26CB6AEE">
          <v:shape id="_x0000_i1029" type="#_x0000_t75" style="width:54.75pt;height:35.25pt" o:ole="">
            <v:imagedata r:id="rId16" o:title=""/>
          </v:shape>
          <o:OLEObject Type="Embed" ProgID="Equation.DSMT4" ShapeID="_x0000_i1029" DrawAspect="Content" ObjectID="_1670704582" r:id="rId17"/>
        </w:object>
      </w:r>
    </w:p>
    <w:p w14:paraId="001E9882" w14:textId="77777777" w:rsidR="00C771C1" w:rsidRPr="002C3C43" w:rsidRDefault="00C771C1" w:rsidP="00C771C1">
      <w:pPr>
        <w:pStyle w:val="HTMLPreformatted"/>
        <w:shd w:val="clear" w:color="auto" w:fill="FFFFFF"/>
        <w:wordWrap w:val="0"/>
        <w:spacing w:line="225" w:lineRule="atLeast"/>
        <w:rPr>
          <w:rStyle w:val="gnkrckgcmsb"/>
          <w:rFonts w:ascii="Lucida Console" w:hAnsi="Lucida Console"/>
          <w:b/>
          <w:color w:val="0000FF"/>
          <w:sz w:val="24"/>
          <w:szCs w:val="24"/>
        </w:rPr>
      </w:pPr>
      <w:r w:rsidRPr="002C3C43">
        <w:rPr>
          <w:b/>
          <w:position w:val="-14"/>
          <w:sz w:val="24"/>
          <w:szCs w:val="24"/>
        </w:rPr>
        <w:t>HD</w:t>
      </w:r>
      <w:r>
        <w:rPr>
          <w:b/>
          <w:position w:val="-14"/>
          <w:sz w:val="24"/>
          <w:szCs w:val="24"/>
        </w:rPr>
        <w:t xml:space="preserve"> câu c)</w:t>
      </w:r>
      <w:r w:rsidRPr="002C3C43">
        <w:rPr>
          <w:b/>
          <w:position w:val="-14"/>
          <w:sz w:val="24"/>
          <w:szCs w:val="24"/>
        </w:rPr>
        <w:t>:</w:t>
      </w:r>
    </w:p>
    <w:p w14:paraId="30CD56D2" w14:textId="77777777" w:rsidR="00C771C1" w:rsidRPr="000A5A34" w:rsidRDefault="00C771C1" w:rsidP="00C771C1">
      <w:pPr>
        <w:pStyle w:val="HTMLPreformatted"/>
        <w:shd w:val="clear" w:color="auto" w:fill="FFFFFF"/>
        <w:wordWrap w:val="0"/>
        <w:spacing w:line="225" w:lineRule="atLeast"/>
        <w:rPr>
          <w:rStyle w:val="gnkrckgcmrb"/>
          <w:rFonts w:ascii="Lucida Console" w:hAnsi="Lucida Console"/>
          <w:color w:val="0000FF"/>
          <w:sz w:val="24"/>
          <w:szCs w:val="24"/>
        </w:rPr>
      </w:pPr>
      <w:r w:rsidRPr="000A5A34">
        <w:rPr>
          <w:rStyle w:val="gnkrckgcmsb"/>
          <w:rFonts w:ascii="Lucida Console" w:hAnsi="Lucida Console"/>
          <w:color w:val="0000FF"/>
          <w:sz w:val="24"/>
          <w:szCs w:val="24"/>
        </w:rPr>
        <w:t>&gt;</w:t>
      </w:r>
      <w:r>
        <w:rPr>
          <w:rStyle w:val="gnkrckgcmrb"/>
          <w:rFonts w:ascii="Lucida Console" w:hAnsi="Lucida Console"/>
          <w:color w:val="0000FF"/>
          <w:sz w:val="24"/>
          <w:szCs w:val="24"/>
        </w:rPr>
        <w:t>pnorm(alpha</w:t>
      </w:r>
      <w:r w:rsidRPr="000A5A34">
        <w:rPr>
          <w:rStyle w:val="gnkrckgcmrb"/>
          <w:rFonts w:ascii="Lucida Console" w:hAnsi="Lucida Console"/>
          <w:color w:val="0000FF"/>
          <w:sz w:val="24"/>
          <w:szCs w:val="24"/>
        </w:rPr>
        <w:t xml:space="preserve">,lower.tail = </w:t>
      </w:r>
      <w:r>
        <w:rPr>
          <w:rStyle w:val="gnkrckgcmrb"/>
          <w:rFonts w:ascii="Lucida Console" w:hAnsi="Lucida Console"/>
          <w:color w:val="0000FF"/>
          <w:sz w:val="24"/>
          <w:szCs w:val="24"/>
        </w:rPr>
        <w:t>FALSE)=P(z</w:t>
      </w:r>
      <w:r w:rsidRPr="000A5A34">
        <w:rPr>
          <w:rStyle w:val="gnkrckgcmrb"/>
          <w:rFonts w:ascii="Lucida Console" w:hAnsi="Lucida Console"/>
          <w:color w:val="0000FF"/>
          <w:sz w:val="24"/>
          <w:szCs w:val="24"/>
        </w:rPr>
        <w:t>&gt;alpha)</w:t>
      </w:r>
    </w:p>
    <w:p w14:paraId="5088747B" w14:textId="77777777" w:rsidR="00C771C1" w:rsidRDefault="00C771C1" w:rsidP="00C771C1">
      <w:pPr>
        <w:pStyle w:val="HTMLPreformatted"/>
        <w:shd w:val="clear" w:color="auto" w:fill="FFFFFF"/>
        <w:wordWrap w:val="0"/>
        <w:spacing w:line="225" w:lineRule="atLeast"/>
        <w:rPr>
          <w:rStyle w:val="gnkrckgcmrb"/>
          <w:rFonts w:ascii="Lucida Console" w:hAnsi="Lucida Console"/>
          <w:color w:val="0000FF"/>
          <w:sz w:val="24"/>
          <w:szCs w:val="24"/>
        </w:rPr>
      </w:pPr>
      <w:r w:rsidRPr="000A5A34">
        <w:rPr>
          <w:rStyle w:val="gnkrckgcmsb"/>
          <w:rFonts w:ascii="Lucida Console" w:hAnsi="Lucida Console"/>
          <w:color w:val="0000FF"/>
          <w:sz w:val="24"/>
          <w:szCs w:val="24"/>
        </w:rPr>
        <w:t>&gt;</w:t>
      </w:r>
      <w:r>
        <w:rPr>
          <w:rStyle w:val="gnkrckgcmrb"/>
          <w:rFonts w:ascii="Lucida Console" w:hAnsi="Lucida Console"/>
          <w:color w:val="0000FF"/>
          <w:sz w:val="24"/>
          <w:szCs w:val="24"/>
        </w:rPr>
        <w:t>pnorm(alpha,lower.tail = TRUE)=P(z</w:t>
      </w:r>
      <w:r w:rsidRPr="000A5A34">
        <w:rPr>
          <w:rStyle w:val="gnkrckgcmrb"/>
          <w:rFonts w:ascii="Lucida Console" w:hAnsi="Lucida Console"/>
          <w:color w:val="0000FF"/>
          <w:sz w:val="24"/>
          <w:szCs w:val="24"/>
        </w:rPr>
        <w:t>&lt;alpha)</w:t>
      </w:r>
    </w:p>
    <w:p w14:paraId="1DE971C5" w14:textId="77777777" w:rsidR="002D384F" w:rsidRPr="004519B0" w:rsidRDefault="002D384F" w:rsidP="008C285E">
      <w:pPr>
        <w:spacing w:before="120" w:after="120"/>
        <w:jc w:val="center"/>
        <w:rPr>
          <w:rFonts w:ascii="Arial" w:hAnsi="Arial" w:cs="Arial"/>
          <w:b/>
          <w:lang w:val="fr-FR"/>
        </w:rPr>
      </w:pPr>
      <w:r w:rsidRPr="004519B0">
        <w:rPr>
          <w:rFonts w:ascii="Arial" w:hAnsi="Arial" w:cs="Arial"/>
          <w:b/>
          <w:lang w:val="fr-FR"/>
        </w:rPr>
        <w:t>GIẢI:</w:t>
      </w:r>
    </w:p>
    <w:p w14:paraId="1FBE594D" w14:textId="77777777" w:rsidR="002D384F" w:rsidRPr="002F5585" w:rsidRDefault="001A6A39" w:rsidP="008C285E">
      <w:pPr>
        <w:spacing w:before="120" w:after="120"/>
        <w:jc w:val="both"/>
        <w:rPr>
          <w:lang w:val="fr-FR"/>
        </w:rPr>
      </w:pPr>
      <w:r>
        <w:rPr>
          <w:lang w:val="fr-FR"/>
        </w:rPr>
        <w:t xml:space="preserve">a) </w:t>
      </w:r>
      <w:r w:rsidR="002D384F" w:rsidRPr="002F5585">
        <w:rPr>
          <w:lang w:val="fr-FR"/>
        </w:rPr>
        <w:t xml:space="preserve">Từ giả thiết ta có:  </w:t>
      </w:r>
      <w:r w:rsidR="002D384F" w:rsidRPr="002F5585">
        <w:rPr>
          <w:position w:val="-12"/>
        </w:rPr>
        <w:object w:dxaOrig="4000" w:dyaOrig="380" w14:anchorId="64D1FB0F">
          <v:shape id="_x0000_i1030" type="#_x0000_t75" style="width:200.25pt;height:18.75pt" o:ole="">
            <v:imagedata r:id="rId18" o:title=""/>
          </v:shape>
          <o:OLEObject Type="Embed" ProgID="Equation.DSMT4" ShapeID="_x0000_i1030" DrawAspect="Content" ObjectID="_1670704583" r:id="rId19"/>
        </w:object>
      </w:r>
    </w:p>
    <w:p w14:paraId="6474A46E" w14:textId="77777777" w:rsidR="002D384F" w:rsidRPr="002F5585" w:rsidRDefault="002D384F" w:rsidP="008C285E">
      <w:pPr>
        <w:spacing w:before="120" w:after="120"/>
        <w:jc w:val="both"/>
        <w:rPr>
          <w:lang w:val="fr-FR"/>
        </w:rPr>
      </w:pPr>
      <w:r w:rsidRPr="002F5585">
        <w:rPr>
          <w:lang w:val="fr-FR"/>
        </w:rPr>
        <w:t xml:space="preserve">Đây là bài toán kiểm định giả </w:t>
      </w:r>
      <w:r w:rsidR="00437115" w:rsidRPr="004519B0">
        <w:rPr>
          <w:lang w:val="fr-FR"/>
        </w:rPr>
        <w:t>thiết</w:t>
      </w:r>
      <w:r w:rsidRPr="002F5585">
        <w:rPr>
          <w:lang w:val="fr-FR"/>
        </w:rPr>
        <w:t xml:space="preserve"> cho một giá trị trung bình, khi </w:t>
      </w:r>
      <w:r w:rsidRPr="002F5585">
        <w:rPr>
          <w:position w:val="-6"/>
        </w:rPr>
        <w:object w:dxaOrig="240" w:dyaOrig="220" w14:anchorId="66995D0B">
          <v:shape id="_x0000_i1031" type="#_x0000_t75" style="width:12pt;height:11.25pt" o:ole="">
            <v:imagedata r:id="rId20" o:title=""/>
          </v:shape>
          <o:OLEObject Type="Embed" ProgID="Equation.DSMT4" ShapeID="_x0000_i1031" DrawAspect="Content" ObjectID="_1670704584" r:id="rId21"/>
        </w:object>
      </w:r>
      <w:r w:rsidRPr="002F5585">
        <w:rPr>
          <w:lang w:val="fr-FR"/>
        </w:rPr>
        <w:t xml:space="preserve"> đã biết</w:t>
      </w:r>
    </w:p>
    <w:p w14:paraId="69D4F869" w14:textId="77777777" w:rsidR="002D384F" w:rsidRDefault="002D384F" w:rsidP="008C285E">
      <w:pPr>
        <w:spacing w:before="120" w:after="120"/>
        <w:jc w:val="both"/>
        <w:rPr>
          <w:lang w:val="fr-FR"/>
        </w:rPr>
      </w:pPr>
      <w:r w:rsidRPr="002F5585">
        <w:rPr>
          <w:lang w:val="fr-FR"/>
        </w:rPr>
        <w:t xml:space="preserve">    Đặt bài toán:   </w:t>
      </w:r>
      <w:r w:rsidRPr="002F5585">
        <w:rPr>
          <w:position w:val="-32"/>
        </w:rPr>
        <w:object w:dxaOrig="1140" w:dyaOrig="760" w14:anchorId="24934CBC">
          <v:shape id="_x0000_i1032" type="#_x0000_t75" style="width:57pt;height:38.25pt" o:ole="">
            <v:imagedata r:id="rId22" o:title=""/>
          </v:shape>
          <o:OLEObject Type="Embed" ProgID="Equation.DSMT4" ShapeID="_x0000_i1032" DrawAspect="Content" ObjectID="_1670704585" r:id="rId23"/>
        </w:object>
      </w:r>
      <w:r w:rsidRPr="002F5585">
        <w:rPr>
          <w:lang w:val="fr-FR"/>
        </w:rPr>
        <w:t>.</w:t>
      </w:r>
    </w:p>
    <w:p w14:paraId="2A4AB5ED" w14:textId="77777777" w:rsidR="00CF0534" w:rsidRPr="004519B0" w:rsidRDefault="00CF0534" w:rsidP="008C285E">
      <w:pPr>
        <w:spacing w:before="120" w:after="120"/>
        <w:rPr>
          <w:sz w:val="28"/>
          <w:szCs w:val="28"/>
          <w:lang w:val="fr-FR"/>
        </w:rPr>
      </w:pPr>
      <w:r w:rsidRPr="004519B0">
        <w:rPr>
          <w:lang w:val="fr-FR"/>
        </w:rPr>
        <w:t>+Gọi thư viện BSDA</w:t>
      </w:r>
      <w:r w:rsidRPr="004519B0">
        <w:rPr>
          <w:sz w:val="28"/>
          <w:szCs w:val="28"/>
          <w:lang w:val="fr-FR"/>
        </w:rPr>
        <w:t>:</w:t>
      </w:r>
    </w:p>
    <w:p w14:paraId="0F322083" w14:textId="77777777" w:rsidR="00930952" w:rsidRDefault="00930952" w:rsidP="008C285E">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library(BSDA)</w:t>
      </w:r>
    </w:p>
    <w:p w14:paraId="11160C26" w14:textId="77777777" w:rsidR="00930952" w:rsidRDefault="00930952" w:rsidP="008C285E">
      <w:pPr>
        <w:pStyle w:val="HTMLPreformatted"/>
        <w:shd w:val="clear" w:color="auto" w:fill="FFFFFF"/>
        <w:spacing w:before="120" w:after="120" w:line="225" w:lineRule="atLeast"/>
        <w:rPr>
          <w:rStyle w:val="gnkrckgcasb"/>
          <w:rFonts w:ascii="Lucida Console" w:hAnsi="Lucida Console"/>
          <w:color w:val="C5060B"/>
        </w:rPr>
      </w:pPr>
      <w:r>
        <w:rPr>
          <w:rStyle w:val="gnkrckgcasb"/>
          <w:rFonts w:ascii="Lucida Console" w:hAnsi="Lucida Console"/>
          <w:color w:val="C5060B"/>
        </w:rPr>
        <w:lastRenderedPageBreak/>
        <w:t>Loading required package: lattice</w:t>
      </w:r>
    </w:p>
    <w:p w14:paraId="15DCB705" w14:textId="77777777" w:rsidR="00930952" w:rsidRDefault="00930952" w:rsidP="008C285E">
      <w:pPr>
        <w:pStyle w:val="HTMLPreformatted"/>
        <w:shd w:val="clear" w:color="auto" w:fill="FFFFFF"/>
        <w:spacing w:before="120" w:after="120" w:line="225" w:lineRule="atLeast"/>
        <w:rPr>
          <w:rStyle w:val="gnkrckgcasb"/>
          <w:rFonts w:ascii="Lucida Console" w:hAnsi="Lucida Console"/>
          <w:color w:val="C5060B"/>
        </w:rPr>
      </w:pPr>
    </w:p>
    <w:p w14:paraId="4F65EA8C" w14:textId="77777777" w:rsidR="00930952" w:rsidRDefault="00930952" w:rsidP="008C285E">
      <w:pPr>
        <w:pStyle w:val="HTMLPreformatted"/>
        <w:shd w:val="clear" w:color="auto" w:fill="FFFFFF"/>
        <w:spacing w:before="120" w:after="120" w:line="225" w:lineRule="atLeast"/>
        <w:rPr>
          <w:rStyle w:val="gnkrckgcasb"/>
          <w:rFonts w:ascii="Lucida Console" w:hAnsi="Lucida Console"/>
          <w:color w:val="C5060B"/>
        </w:rPr>
      </w:pPr>
      <w:r>
        <w:rPr>
          <w:rStyle w:val="gnkrckgcasb"/>
          <w:rFonts w:ascii="Lucida Console" w:hAnsi="Lucida Console"/>
          <w:color w:val="C5060B"/>
        </w:rPr>
        <w:t>Attaching package: ‘BSDA’</w:t>
      </w:r>
    </w:p>
    <w:p w14:paraId="13E3CB63" w14:textId="77777777" w:rsidR="00930952" w:rsidRDefault="00930952" w:rsidP="008C285E">
      <w:pPr>
        <w:pStyle w:val="HTMLPreformatted"/>
        <w:shd w:val="clear" w:color="auto" w:fill="FFFFFF"/>
        <w:spacing w:before="120" w:after="120" w:line="225" w:lineRule="atLeast"/>
        <w:rPr>
          <w:rStyle w:val="gnkrckgcasb"/>
          <w:rFonts w:ascii="Lucida Console" w:hAnsi="Lucida Console"/>
          <w:color w:val="C5060B"/>
        </w:rPr>
      </w:pPr>
    </w:p>
    <w:p w14:paraId="24FE563B" w14:textId="77777777" w:rsidR="00930952" w:rsidRDefault="00930952" w:rsidP="008C285E">
      <w:pPr>
        <w:pStyle w:val="HTMLPreformatted"/>
        <w:shd w:val="clear" w:color="auto" w:fill="FFFFFF"/>
        <w:spacing w:before="120" w:after="120" w:line="225" w:lineRule="atLeast"/>
        <w:rPr>
          <w:rStyle w:val="gnkrckgcasb"/>
          <w:rFonts w:ascii="Lucida Console" w:hAnsi="Lucida Console"/>
          <w:color w:val="C5060B"/>
        </w:rPr>
      </w:pPr>
      <w:r>
        <w:rPr>
          <w:rStyle w:val="gnkrckgcasb"/>
          <w:rFonts w:ascii="Lucida Console" w:hAnsi="Lucida Console"/>
          <w:color w:val="C5060B"/>
        </w:rPr>
        <w:t>The following object is masked from ‘package:datasets’:</w:t>
      </w:r>
    </w:p>
    <w:p w14:paraId="4C3ED0ED" w14:textId="77777777" w:rsidR="00930952" w:rsidRDefault="00930952" w:rsidP="008C285E">
      <w:pPr>
        <w:pStyle w:val="HTMLPreformatted"/>
        <w:shd w:val="clear" w:color="auto" w:fill="FFFFFF"/>
        <w:spacing w:before="120" w:after="120" w:line="225" w:lineRule="atLeast"/>
        <w:rPr>
          <w:rStyle w:val="gnkrckgcasb"/>
          <w:rFonts w:ascii="Lucida Console" w:hAnsi="Lucida Console"/>
          <w:color w:val="C5060B"/>
        </w:rPr>
      </w:pPr>
    </w:p>
    <w:p w14:paraId="20E1F67B" w14:textId="77777777" w:rsidR="00930952" w:rsidRDefault="00930952" w:rsidP="008C285E">
      <w:pPr>
        <w:pStyle w:val="HTMLPreformatted"/>
        <w:shd w:val="clear" w:color="auto" w:fill="FFFFFF"/>
        <w:spacing w:before="120" w:after="120" w:line="225" w:lineRule="atLeast"/>
        <w:rPr>
          <w:rFonts w:ascii="Lucida Console" w:hAnsi="Lucida Console"/>
          <w:color w:val="000000"/>
        </w:rPr>
      </w:pPr>
      <w:r>
        <w:rPr>
          <w:rStyle w:val="gnkrckgcasb"/>
          <w:rFonts w:ascii="Lucida Console" w:hAnsi="Lucida Console"/>
          <w:color w:val="C5060B"/>
        </w:rPr>
        <w:t xml:space="preserve">    Orange</w:t>
      </w:r>
    </w:p>
    <w:p w14:paraId="17B9931E" w14:textId="77777777" w:rsidR="002D384F" w:rsidRPr="003D2BEB" w:rsidRDefault="002D384F" w:rsidP="008C285E">
      <w:pPr>
        <w:tabs>
          <w:tab w:val="left" w:pos="720"/>
        </w:tabs>
        <w:spacing w:before="120" w:after="120"/>
        <w:jc w:val="both"/>
        <w:rPr>
          <w:rFonts w:ascii="Arial" w:hAnsi="Arial" w:cs="Arial"/>
        </w:rPr>
      </w:pPr>
      <w:r w:rsidRPr="004519B0">
        <w:rPr>
          <w:rFonts w:ascii="Arial" w:hAnsi="Arial" w:cs="Arial"/>
        </w:rPr>
        <w:t>+</w:t>
      </w:r>
      <w:r w:rsidRPr="00AE7AF9">
        <w:t>Sử dụng hàm zsum.test trong R</w:t>
      </w:r>
    </w:p>
    <w:p w14:paraId="454DB5D9" w14:textId="77777777" w:rsidR="00930952" w:rsidRDefault="00930952" w:rsidP="008C285E">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zsum.test(mean.x=7.8,sigma.x=0.5, n.x=50, alt="t", mu=8,conf.level = 0.99)</w:t>
      </w:r>
    </w:p>
    <w:p w14:paraId="51461867" w14:textId="77777777" w:rsidR="00930952" w:rsidRDefault="00930952"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p>
    <w:p w14:paraId="092307B4" w14:textId="77777777" w:rsidR="00930952" w:rsidRDefault="00930952"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One-sample z-Test</w:t>
      </w:r>
    </w:p>
    <w:p w14:paraId="1FEB4787" w14:textId="77777777" w:rsidR="00930952" w:rsidRDefault="00930952"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p>
    <w:p w14:paraId="2023D64B" w14:textId="77777777" w:rsidR="00930952" w:rsidRDefault="00930952"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Summarized x</w:t>
      </w:r>
    </w:p>
    <w:p w14:paraId="19E0C354" w14:textId="77777777" w:rsidR="00930952" w:rsidRDefault="00930952"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z = -2.8284, p-value = 0.004678</w:t>
      </w:r>
    </w:p>
    <w:p w14:paraId="5EB23D50" w14:textId="77777777" w:rsidR="00930952" w:rsidRDefault="00930952"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mean is not equal to 8</w:t>
      </w:r>
    </w:p>
    <w:p w14:paraId="76E7110F" w14:textId="77777777" w:rsidR="00930952" w:rsidRPr="001A6A39" w:rsidRDefault="00930952"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sidRPr="001A6A39">
        <w:rPr>
          <w:rStyle w:val="gnkrckgcgsb"/>
          <w:rFonts w:ascii="Lucida Console" w:hAnsi="Lucida Console"/>
          <w:color w:val="000000"/>
          <w:bdr w:val="none" w:sz="0" w:space="0" w:color="auto" w:frame="1"/>
        </w:rPr>
        <w:t>99 percent confidence interval:</w:t>
      </w:r>
    </w:p>
    <w:p w14:paraId="198654FA" w14:textId="77777777" w:rsidR="00930952" w:rsidRDefault="00930952"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sidRPr="001A6A39">
        <w:rPr>
          <w:rStyle w:val="gnkrckgcgsb"/>
          <w:rFonts w:ascii="Lucida Console" w:hAnsi="Lucida Console"/>
          <w:color w:val="000000"/>
          <w:bdr w:val="none" w:sz="0" w:space="0" w:color="auto" w:frame="1"/>
        </w:rPr>
        <w:t xml:space="preserve"> 7.617861 7.982139</w:t>
      </w:r>
    </w:p>
    <w:p w14:paraId="5176BD48" w14:textId="77777777" w:rsidR="00930952" w:rsidRDefault="00930952"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5348516A" w14:textId="77777777" w:rsidR="00930952" w:rsidRDefault="00930952"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ean of x </w:t>
      </w:r>
    </w:p>
    <w:p w14:paraId="18683CAE" w14:textId="77777777" w:rsidR="00930952" w:rsidRDefault="00930952" w:rsidP="008C285E">
      <w:pPr>
        <w:pStyle w:val="HTMLPreformatted"/>
        <w:shd w:val="clear" w:color="auto" w:fill="FFFFFF"/>
        <w:spacing w:before="120" w:after="120"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7.8 </w:t>
      </w:r>
    </w:p>
    <w:p w14:paraId="71ECABA3" w14:textId="77777777" w:rsidR="00930952" w:rsidRDefault="00930952" w:rsidP="008C285E">
      <w:pPr>
        <w:tabs>
          <w:tab w:val="left" w:pos="720"/>
        </w:tabs>
        <w:spacing w:before="120" w:after="120"/>
        <w:jc w:val="both"/>
        <w:rPr>
          <w:rFonts w:ascii="Courier New" w:hAnsi="Courier New" w:cs="Courier New"/>
          <w:sz w:val="20"/>
          <w:szCs w:val="20"/>
        </w:rPr>
      </w:pPr>
    </w:p>
    <w:p w14:paraId="1F81708C" w14:textId="77777777" w:rsidR="001F65E8" w:rsidRPr="00437115" w:rsidRDefault="001F65E8" w:rsidP="008C285E">
      <w:pPr>
        <w:tabs>
          <w:tab w:val="left" w:pos="720"/>
        </w:tabs>
        <w:spacing w:before="120" w:after="120"/>
        <w:jc w:val="both"/>
        <w:rPr>
          <w:rFonts w:ascii="Arial" w:hAnsi="Arial" w:cs="Arial"/>
          <w:b/>
          <w:u w:val="single"/>
        </w:rPr>
      </w:pPr>
      <w:r w:rsidRPr="004519B0">
        <w:rPr>
          <w:b/>
          <w:u w:val="single"/>
        </w:rPr>
        <w:t>+</w:t>
      </w:r>
      <w:r w:rsidRPr="00437115">
        <w:rPr>
          <w:rFonts w:ascii="Arial" w:hAnsi="Arial" w:cs="Arial"/>
          <w:b/>
          <w:u w:val="single"/>
        </w:rPr>
        <w:t>Có thể kết luận theo 3 cách</w:t>
      </w:r>
    </w:p>
    <w:p w14:paraId="43C766BA" w14:textId="77777777" w:rsidR="00C34D3F" w:rsidRDefault="008C285E" w:rsidP="008C285E">
      <w:pPr>
        <w:spacing w:before="120" w:after="120"/>
        <w:jc w:val="both"/>
        <w:rPr>
          <w:sz w:val="28"/>
          <w:szCs w:val="28"/>
        </w:rPr>
      </w:pPr>
      <w:r w:rsidRPr="005D13DF">
        <w:rPr>
          <w:rFonts w:asciiTheme="minorHAnsi" w:hAnsiTheme="minorHAnsi" w:cstheme="minorHAnsi"/>
        </w:rPr>
        <w:t>Cách 1:</w:t>
      </w:r>
      <w:r w:rsidR="00C34D3F" w:rsidRPr="001F65E8">
        <w:rPr>
          <w:rFonts w:ascii="Courier New" w:hAnsi="Courier New" w:cs="Courier New"/>
          <w:color w:val="000000"/>
          <w:sz w:val="20"/>
          <w:szCs w:val="20"/>
        </w:rPr>
        <w:t>p-value = 0.004678</w:t>
      </w:r>
      <w:r w:rsidR="00C34D3F">
        <w:rPr>
          <w:rFonts w:ascii="Courier New" w:hAnsi="Courier New" w:cs="Courier New"/>
          <w:color w:val="000000"/>
          <w:sz w:val="20"/>
          <w:szCs w:val="20"/>
        </w:rPr>
        <w:t>&lt; m</w:t>
      </w:r>
      <w:r w:rsidR="00C34D3F" w:rsidRPr="002F5585">
        <w:rPr>
          <w:rFonts w:ascii="Courier New" w:hAnsi="Courier New" w:cs="Courier New"/>
          <w:color w:val="000000"/>
          <w:sz w:val="20"/>
          <w:szCs w:val="20"/>
        </w:rPr>
        <w:t>ứcý</w:t>
      </w:r>
      <w:r w:rsidR="00C34D3F">
        <w:rPr>
          <w:rFonts w:ascii="Courier New" w:hAnsi="Courier New" w:cs="Courier New"/>
          <w:color w:val="000000"/>
          <w:sz w:val="20"/>
          <w:szCs w:val="20"/>
        </w:rPr>
        <w:t xml:space="preserve"> ngh</w:t>
      </w:r>
      <w:r w:rsidR="00C34D3F" w:rsidRPr="002F5585">
        <w:rPr>
          <w:rFonts w:ascii="Courier New" w:hAnsi="Courier New" w:cs="Courier New"/>
          <w:color w:val="000000"/>
          <w:sz w:val="20"/>
          <w:szCs w:val="20"/>
        </w:rPr>
        <w:t>ĩa</w:t>
      </w:r>
      <w:r w:rsidR="00C34D3F">
        <w:rPr>
          <w:rFonts w:ascii="Courier New" w:hAnsi="Courier New" w:cs="Courier New"/>
          <w:color w:val="000000"/>
          <w:sz w:val="20"/>
          <w:szCs w:val="20"/>
        </w:rPr>
        <w:t xml:space="preserve"> alpha=0.01 </w:t>
      </w:r>
      <w:r w:rsidR="00C34D3F" w:rsidRPr="005D13DF">
        <w:rPr>
          <w:color w:val="000000"/>
        </w:rPr>
        <w:t>nên</w:t>
      </w:r>
      <w:r w:rsidR="00C34D3F">
        <w:t>bác bỏ giả thi</w:t>
      </w:r>
      <w:r w:rsidR="00C34D3F" w:rsidRPr="003B607B">
        <w:t>ết</w:t>
      </w:r>
      <w:r w:rsidR="00C34D3F" w:rsidRPr="00D21EA5">
        <w:rPr>
          <w:position w:val="-12"/>
        </w:rPr>
        <w:object w:dxaOrig="340" w:dyaOrig="360" w14:anchorId="41F384B0">
          <v:shape id="_x0000_i1033" type="#_x0000_t75" style="width:17.25pt;height:18pt" o:ole="">
            <v:imagedata r:id="rId24" o:title=""/>
          </v:shape>
          <o:OLEObject Type="Embed" ProgID="Equation.DSMT4" ShapeID="_x0000_i1033" DrawAspect="Content" ObjectID="_1670704586" r:id="rId25"/>
        </w:object>
      </w:r>
    </w:p>
    <w:p w14:paraId="53BCCC6E" w14:textId="77777777" w:rsidR="00CE3449" w:rsidRDefault="008C285E" w:rsidP="008C285E">
      <w:pPr>
        <w:pStyle w:val="HTMLPreformatted"/>
        <w:shd w:val="clear" w:color="auto" w:fill="FFFFFF"/>
        <w:spacing w:before="120" w:after="120" w:line="225" w:lineRule="atLeast"/>
      </w:pPr>
      <w:r w:rsidRPr="005D13DF">
        <w:rPr>
          <w:rFonts w:asciiTheme="minorHAnsi" w:hAnsiTheme="minorHAnsi" w:cstheme="minorHAnsi"/>
          <w:sz w:val="24"/>
          <w:szCs w:val="24"/>
        </w:rPr>
        <w:t>Cách 2:</w:t>
      </w:r>
      <w:r w:rsidR="001F65E8" w:rsidRPr="005D13DF">
        <w:rPr>
          <w:rFonts w:ascii="Times New Roman" w:hAnsi="Times New Roman" w:cs="Times New Roman"/>
          <w:sz w:val="24"/>
          <w:szCs w:val="24"/>
        </w:rPr>
        <w:t xml:space="preserve">Chỉ tiêu kiểm định  </w:t>
      </w:r>
      <w:r w:rsidR="001F65E8" w:rsidRPr="005D13DF">
        <w:rPr>
          <w:rFonts w:ascii="Times New Roman" w:hAnsi="Times New Roman" w:cs="Times New Roman"/>
          <w:color w:val="000000"/>
          <w:sz w:val="24"/>
          <w:szCs w:val="24"/>
        </w:rPr>
        <w:t>z = -2.8284 thuộc D</w:t>
      </w:r>
      <w:r w:rsidR="003B607B" w:rsidRPr="005D13DF">
        <w:rPr>
          <w:rFonts w:ascii="Times New Roman" w:hAnsi="Times New Roman" w:cs="Times New Roman"/>
          <w:color w:val="000000"/>
          <w:sz w:val="24"/>
          <w:szCs w:val="24"/>
        </w:rPr>
        <w:t xml:space="preserve"> là miền </w:t>
      </w:r>
      <w:r w:rsidR="003B607B" w:rsidRPr="005D13DF">
        <w:rPr>
          <w:rFonts w:ascii="Times New Roman" w:hAnsi="Times New Roman" w:cs="Times New Roman"/>
          <w:sz w:val="24"/>
          <w:szCs w:val="24"/>
        </w:rPr>
        <w:t xml:space="preserve">bác bỏ giả thiết </w:t>
      </w:r>
      <w:r w:rsidR="003B607B" w:rsidRPr="005D13DF">
        <w:rPr>
          <w:rFonts w:ascii="Times New Roman" w:hAnsi="Times New Roman" w:cs="Times New Roman"/>
          <w:position w:val="-12"/>
          <w:sz w:val="24"/>
          <w:szCs w:val="24"/>
        </w:rPr>
        <w:object w:dxaOrig="340" w:dyaOrig="360" w14:anchorId="36363D36">
          <v:shape id="_x0000_i1034" type="#_x0000_t75" style="width:17.25pt;height:18pt" o:ole="">
            <v:imagedata r:id="rId24" o:title=""/>
          </v:shape>
          <o:OLEObject Type="Embed" ProgID="Equation.DSMT4" ShapeID="_x0000_i1034" DrawAspect="Content" ObjectID="_1670704587" r:id="rId26"/>
        </w:object>
      </w:r>
      <w:r w:rsidR="003B607B" w:rsidRPr="005D13DF">
        <w:rPr>
          <w:rFonts w:ascii="Times New Roman" w:hAnsi="Times New Roman" w:cs="Times New Roman"/>
          <w:color w:val="000000"/>
          <w:sz w:val="24"/>
          <w:szCs w:val="24"/>
        </w:rPr>
        <w:t xml:space="preserve">, </w:t>
      </w:r>
      <w:r w:rsidR="001F65E8" w:rsidRPr="005D13DF">
        <w:rPr>
          <w:rFonts w:ascii="Times New Roman" w:hAnsi="Times New Roman" w:cs="Times New Roman"/>
          <w:color w:val="000000"/>
          <w:sz w:val="24"/>
          <w:szCs w:val="24"/>
        </w:rPr>
        <w:t xml:space="preserve">nên </w:t>
      </w:r>
      <w:r w:rsidR="003B607B" w:rsidRPr="005D13DF">
        <w:rPr>
          <w:rFonts w:ascii="Times New Roman" w:hAnsi="Times New Roman" w:cs="Times New Roman"/>
          <w:sz w:val="24"/>
          <w:szCs w:val="24"/>
        </w:rPr>
        <w:t>bác bỏ giả thiết</w:t>
      </w:r>
      <w:r w:rsidR="001F65E8" w:rsidRPr="005D13DF">
        <w:rPr>
          <w:rFonts w:ascii="Times New Roman" w:hAnsi="Times New Roman" w:cs="Times New Roman"/>
          <w:position w:val="-12"/>
          <w:sz w:val="24"/>
          <w:szCs w:val="24"/>
        </w:rPr>
        <w:object w:dxaOrig="340" w:dyaOrig="360" w14:anchorId="59D72253">
          <v:shape id="_x0000_i1035" type="#_x0000_t75" style="width:17.25pt;height:18pt" o:ole="">
            <v:imagedata r:id="rId24" o:title=""/>
          </v:shape>
          <o:OLEObject Type="Embed" ProgID="Equation.DSMT4" ShapeID="_x0000_i1035" DrawAspect="Content" ObjectID="_1670704588" r:id="rId27"/>
        </w:object>
      </w:r>
      <w:r w:rsidR="00A07467" w:rsidRPr="005D13DF">
        <w:rPr>
          <w:rFonts w:ascii="Times New Roman" w:hAnsi="Times New Roman" w:cs="Times New Roman"/>
          <w:sz w:val="24"/>
          <w:szCs w:val="24"/>
        </w:rPr>
        <w:t>.</w:t>
      </w:r>
      <w:r w:rsidR="00CE3449" w:rsidRPr="005D13DF">
        <w:rPr>
          <w:rFonts w:ascii="Times New Roman" w:hAnsi="Times New Roman" w:cs="Times New Roman"/>
          <w:sz w:val="24"/>
          <w:szCs w:val="24"/>
        </w:rPr>
        <w:t xml:space="preserve"> Trong đó</w:t>
      </w:r>
    </w:p>
    <w:p w14:paraId="0CFB7028" w14:textId="77777777" w:rsidR="00CE3449" w:rsidRDefault="00CE3449" w:rsidP="008C285E">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z0.005=qnorm(0.005,lower.tail = FALSE)</w:t>
      </w:r>
    </w:p>
    <w:p w14:paraId="250A59FE" w14:textId="77777777" w:rsidR="00CE3449" w:rsidRDefault="00CE3449" w:rsidP="008C285E">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z0.005</w:t>
      </w:r>
    </w:p>
    <w:p w14:paraId="192B263D" w14:textId="77777777" w:rsidR="00CE3449" w:rsidRDefault="00CE3449" w:rsidP="008C285E">
      <w:pPr>
        <w:pStyle w:val="HTMLPreformatted"/>
        <w:shd w:val="clear" w:color="auto" w:fill="FFFFFF"/>
        <w:spacing w:before="120" w:after="120" w:line="225" w:lineRule="atLeast"/>
        <w:rPr>
          <w:rFonts w:ascii="Lucida Console" w:hAnsi="Lucida Console"/>
          <w:color w:val="000000"/>
        </w:rPr>
      </w:pPr>
      <w:r>
        <w:rPr>
          <w:rStyle w:val="gnkrckgcgsb"/>
          <w:rFonts w:ascii="Lucida Console" w:hAnsi="Lucida Console"/>
          <w:color w:val="000000"/>
          <w:bdr w:val="none" w:sz="0" w:space="0" w:color="auto" w:frame="1"/>
        </w:rPr>
        <w:t>[1] 2.575829</w:t>
      </w:r>
    </w:p>
    <w:p w14:paraId="2766B825" w14:textId="77777777" w:rsidR="001F65E8" w:rsidRDefault="00D20DA8" w:rsidP="008C285E">
      <w:pPr>
        <w:tabs>
          <w:tab w:val="left" w:pos="720"/>
        </w:tabs>
        <w:spacing w:before="120" w:after="120"/>
        <w:jc w:val="both"/>
        <w:rPr>
          <w:position w:val="-14"/>
        </w:rPr>
      </w:pPr>
      <w:r w:rsidRPr="00CE3449">
        <w:rPr>
          <w:position w:val="-14"/>
        </w:rPr>
        <w:object w:dxaOrig="5899" w:dyaOrig="400" w14:anchorId="2D4C9E99">
          <v:shape id="_x0000_i1036" type="#_x0000_t75" style="width:295.5pt;height:19.5pt" o:ole="">
            <v:imagedata r:id="rId28" o:title=""/>
          </v:shape>
          <o:OLEObject Type="Embed" ProgID="Equation.DSMT4" ShapeID="_x0000_i1036" DrawAspect="Content" ObjectID="_1670704589" r:id="rId29"/>
        </w:object>
      </w:r>
    </w:p>
    <w:p w14:paraId="2AB32FF2" w14:textId="77777777" w:rsidR="00014D7E" w:rsidRDefault="00014D7E" w:rsidP="008C285E">
      <w:pPr>
        <w:tabs>
          <w:tab w:val="left" w:pos="720"/>
        </w:tabs>
        <w:spacing w:before="120" w:after="120"/>
        <w:jc w:val="both"/>
        <w:rPr>
          <w:position w:val="-14"/>
        </w:rPr>
      </w:pPr>
      <w:r>
        <w:rPr>
          <w:position w:val="-14"/>
        </w:rPr>
        <w:t>(Ghi chú:</w:t>
      </w:r>
    </w:p>
    <w:p w14:paraId="37431BD9" w14:textId="77777777" w:rsidR="00014D7E" w:rsidRPr="000A5A34" w:rsidRDefault="00014D7E" w:rsidP="00014D7E">
      <w:pPr>
        <w:pStyle w:val="HTMLPreformatted"/>
        <w:shd w:val="clear" w:color="auto" w:fill="FFFFFF"/>
        <w:wordWrap w:val="0"/>
        <w:spacing w:line="225" w:lineRule="atLeast"/>
        <w:rPr>
          <w:rStyle w:val="gnkrckgcmrb"/>
          <w:rFonts w:ascii="Lucida Console" w:hAnsi="Lucida Console"/>
          <w:color w:val="0000FF"/>
          <w:sz w:val="24"/>
          <w:szCs w:val="24"/>
        </w:rPr>
      </w:pPr>
      <w:r w:rsidRPr="000A5A34">
        <w:rPr>
          <w:rStyle w:val="gnkrckgcmsb"/>
          <w:rFonts w:ascii="Lucida Console" w:hAnsi="Lucida Console"/>
          <w:color w:val="0000FF"/>
          <w:sz w:val="24"/>
          <w:szCs w:val="24"/>
        </w:rPr>
        <w:t>&gt;</w:t>
      </w:r>
      <w:r>
        <w:rPr>
          <w:rStyle w:val="gnkrckgcmrb"/>
          <w:rFonts w:ascii="Lucida Console" w:hAnsi="Lucida Console"/>
          <w:color w:val="0000FF"/>
          <w:sz w:val="24"/>
          <w:szCs w:val="24"/>
        </w:rPr>
        <w:t>qnorm(alpha</w:t>
      </w:r>
      <w:r w:rsidRPr="000A5A34">
        <w:rPr>
          <w:rStyle w:val="gnkrckgcmrb"/>
          <w:rFonts w:ascii="Lucida Console" w:hAnsi="Lucida Console"/>
          <w:color w:val="0000FF"/>
          <w:sz w:val="24"/>
          <w:szCs w:val="24"/>
        </w:rPr>
        <w:t>,lower.tail = FALSE)=</w:t>
      </w:r>
      <w:r>
        <w:rPr>
          <w:rStyle w:val="gnkrckgcmrb"/>
          <w:rFonts w:ascii="Lucida Console" w:hAnsi="Lucida Console"/>
          <w:color w:val="0000FF"/>
          <w:sz w:val="24"/>
          <w:szCs w:val="24"/>
        </w:rPr>
        <w:t>z th</w:t>
      </w:r>
      <w:r>
        <w:rPr>
          <w:rStyle w:val="gnkrckgcmrb"/>
          <w:color w:val="0000FF"/>
          <w:sz w:val="24"/>
          <w:szCs w:val="24"/>
        </w:rPr>
        <w:t xml:space="preserve">ỏa mãn </w:t>
      </w:r>
      <w:r>
        <w:rPr>
          <w:rStyle w:val="gnkrckgcmrb"/>
          <w:rFonts w:ascii="Lucida Console" w:hAnsi="Lucida Console"/>
          <w:color w:val="0000FF"/>
          <w:sz w:val="24"/>
          <w:szCs w:val="24"/>
        </w:rPr>
        <w:t>P(z</w:t>
      </w:r>
      <w:r w:rsidRPr="000A5A34">
        <w:rPr>
          <w:rStyle w:val="gnkrckgcmrb"/>
          <w:rFonts w:ascii="Lucida Console" w:hAnsi="Lucida Console"/>
          <w:color w:val="0000FF"/>
          <w:sz w:val="24"/>
          <w:szCs w:val="24"/>
        </w:rPr>
        <w:t>&gt;alpha)</w:t>
      </w:r>
    </w:p>
    <w:p w14:paraId="249031DE" w14:textId="77777777" w:rsidR="00014D7E" w:rsidRDefault="00014D7E" w:rsidP="00014D7E">
      <w:pPr>
        <w:pStyle w:val="HTMLPreformatted"/>
        <w:shd w:val="clear" w:color="auto" w:fill="FFFFFF"/>
        <w:wordWrap w:val="0"/>
        <w:spacing w:line="225" w:lineRule="atLeast"/>
        <w:rPr>
          <w:rStyle w:val="gnkrckgcmrb"/>
          <w:rFonts w:ascii="Lucida Console" w:hAnsi="Lucida Console"/>
          <w:color w:val="0000FF"/>
          <w:sz w:val="24"/>
          <w:szCs w:val="24"/>
        </w:rPr>
      </w:pPr>
      <w:r w:rsidRPr="000A5A34">
        <w:rPr>
          <w:rStyle w:val="gnkrckgcmsb"/>
          <w:rFonts w:ascii="Lucida Console" w:hAnsi="Lucida Console"/>
          <w:color w:val="0000FF"/>
          <w:sz w:val="24"/>
          <w:szCs w:val="24"/>
        </w:rPr>
        <w:t>&gt;</w:t>
      </w:r>
      <w:r>
        <w:rPr>
          <w:rStyle w:val="gnkrckgcmrb"/>
          <w:rFonts w:ascii="Lucida Console" w:hAnsi="Lucida Console"/>
          <w:color w:val="0000FF"/>
          <w:sz w:val="24"/>
          <w:szCs w:val="24"/>
        </w:rPr>
        <w:t>qnorm(alpha</w:t>
      </w:r>
      <w:r w:rsidRPr="000A5A34">
        <w:rPr>
          <w:rStyle w:val="gnkrckgcmrb"/>
          <w:rFonts w:ascii="Lucida Console" w:hAnsi="Lucida Console"/>
          <w:color w:val="0000FF"/>
          <w:sz w:val="24"/>
          <w:szCs w:val="24"/>
        </w:rPr>
        <w:t>,lower.tail = TRUE)=</w:t>
      </w:r>
      <w:r>
        <w:rPr>
          <w:rStyle w:val="gnkrckgcmrb"/>
          <w:rFonts w:ascii="Lucida Console" w:hAnsi="Lucida Console"/>
          <w:color w:val="0000FF"/>
          <w:sz w:val="24"/>
          <w:szCs w:val="24"/>
        </w:rPr>
        <w:t>z th</w:t>
      </w:r>
      <w:r>
        <w:rPr>
          <w:rStyle w:val="gnkrckgcmrb"/>
          <w:color w:val="0000FF"/>
          <w:sz w:val="24"/>
          <w:szCs w:val="24"/>
        </w:rPr>
        <w:t xml:space="preserve">ỏa mãn </w:t>
      </w:r>
      <w:r>
        <w:rPr>
          <w:rStyle w:val="gnkrckgcmrb"/>
          <w:rFonts w:ascii="Lucida Console" w:hAnsi="Lucida Console"/>
          <w:color w:val="0000FF"/>
          <w:sz w:val="24"/>
          <w:szCs w:val="24"/>
        </w:rPr>
        <w:t>P(z</w:t>
      </w:r>
      <w:r w:rsidRPr="000A5A34">
        <w:rPr>
          <w:rStyle w:val="gnkrckgcmrb"/>
          <w:rFonts w:ascii="Lucida Console" w:hAnsi="Lucida Console"/>
          <w:color w:val="0000FF"/>
          <w:sz w:val="24"/>
          <w:szCs w:val="24"/>
        </w:rPr>
        <w:t>&lt;alpha)</w:t>
      </w:r>
    </w:p>
    <w:p w14:paraId="4AD5E9EA" w14:textId="77777777" w:rsidR="00014D7E" w:rsidRDefault="00014D7E" w:rsidP="00014D7E">
      <w:pPr>
        <w:pStyle w:val="HTMLPreformatted"/>
        <w:shd w:val="clear" w:color="auto" w:fill="FFFFFF"/>
        <w:wordWrap w:val="0"/>
        <w:spacing w:line="225" w:lineRule="atLeast"/>
        <w:rPr>
          <w:rFonts w:asciiTheme="minorHAnsi" w:hAnsiTheme="minorHAnsi" w:cstheme="minorHAnsi"/>
        </w:rPr>
      </w:pPr>
      <w:r>
        <w:rPr>
          <w:rFonts w:asciiTheme="minorHAnsi" w:hAnsiTheme="minorHAnsi" w:cstheme="minorHAnsi"/>
        </w:rPr>
        <w:t>)</w:t>
      </w:r>
    </w:p>
    <w:p w14:paraId="0B7B8ECD" w14:textId="77777777" w:rsidR="002F5585" w:rsidRPr="00014D7E" w:rsidRDefault="005D13DF" w:rsidP="00014D7E">
      <w:pPr>
        <w:pStyle w:val="HTMLPreformatted"/>
        <w:shd w:val="clear" w:color="auto" w:fill="FFFFFF"/>
        <w:wordWrap w:val="0"/>
        <w:spacing w:line="225" w:lineRule="atLeast"/>
        <w:rPr>
          <w:rFonts w:ascii="Times New Roman" w:hAnsi="Times New Roman" w:cs="Times New Roman"/>
          <w:color w:val="0000FF"/>
          <w:sz w:val="24"/>
          <w:szCs w:val="24"/>
        </w:rPr>
      </w:pPr>
      <w:r w:rsidRPr="00014D7E">
        <w:rPr>
          <w:rFonts w:ascii="Times New Roman" w:hAnsi="Times New Roman" w:cs="Times New Roman"/>
          <w:sz w:val="24"/>
          <w:szCs w:val="24"/>
        </w:rPr>
        <w:t>Cách 3: Khoảng tin cậy 99% c</w:t>
      </w:r>
      <w:r w:rsidR="002F5585" w:rsidRPr="00014D7E">
        <w:rPr>
          <w:rFonts w:ascii="Times New Roman" w:hAnsi="Times New Roman" w:cs="Times New Roman"/>
          <w:sz w:val="24"/>
          <w:szCs w:val="24"/>
        </w:rPr>
        <w:t xml:space="preserve">ho </w:t>
      </w:r>
      <w:r w:rsidRPr="00014D7E">
        <w:rPr>
          <w:rFonts w:ascii="Times New Roman" w:hAnsi="Times New Roman" w:cs="Times New Roman"/>
          <w:sz w:val="24"/>
          <w:szCs w:val="24"/>
        </w:rPr>
        <w:t>trọng lượng trung bình là (</w:t>
      </w:r>
      <w:r w:rsidR="00830019" w:rsidRPr="00014D7E">
        <w:rPr>
          <w:rFonts w:ascii="Times New Roman" w:hAnsi="Times New Roman" w:cs="Times New Roman"/>
          <w:color w:val="000000"/>
          <w:sz w:val="24"/>
          <w:szCs w:val="24"/>
        </w:rPr>
        <w:t>7.617861 7.982139</w:t>
      </w:r>
      <w:r w:rsidRPr="00014D7E">
        <w:rPr>
          <w:rFonts w:ascii="Times New Roman" w:hAnsi="Times New Roman" w:cs="Times New Roman"/>
          <w:color w:val="000000"/>
          <w:sz w:val="24"/>
          <w:szCs w:val="24"/>
        </w:rPr>
        <w:t>)</w:t>
      </w:r>
      <w:r w:rsidR="002F5585" w:rsidRPr="00014D7E">
        <w:rPr>
          <w:rFonts w:ascii="Times New Roman" w:hAnsi="Times New Roman" w:cs="Times New Roman"/>
          <w:color w:val="000000"/>
          <w:sz w:val="24"/>
          <w:szCs w:val="24"/>
        </w:rPr>
        <w:t xml:space="preserve">không chứa 8 nên </w:t>
      </w:r>
      <w:r w:rsidR="003B607B" w:rsidRPr="00014D7E">
        <w:rPr>
          <w:rFonts w:ascii="Times New Roman" w:hAnsi="Times New Roman" w:cs="Times New Roman"/>
          <w:sz w:val="24"/>
          <w:szCs w:val="24"/>
        </w:rPr>
        <w:t>bác bỏ giả thiết</w:t>
      </w:r>
      <w:r w:rsidR="002F5585" w:rsidRPr="00014D7E">
        <w:rPr>
          <w:rFonts w:ascii="Times New Roman" w:hAnsi="Times New Roman" w:cs="Times New Roman"/>
          <w:position w:val="-12"/>
          <w:sz w:val="24"/>
          <w:szCs w:val="24"/>
        </w:rPr>
        <w:object w:dxaOrig="340" w:dyaOrig="360" w14:anchorId="6F6D2241">
          <v:shape id="_x0000_i1037" type="#_x0000_t75" style="width:17.25pt;height:18pt" o:ole="">
            <v:imagedata r:id="rId24" o:title=""/>
          </v:shape>
          <o:OLEObject Type="Embed" ProgID="Equation.DSMT4" ShapeID="_x0000_i1037" DrawAspect="Content" ObjectID="_1670704590" r:id="rId30"/>
        </w:object>
      </w:r>
    </w:p>
    <w:p w14:paraId="1E220B51" w14:textId="77777777" w:rsidR="00806334" w:rsidRDefault="00806334" w:rsidP="008C285E">
      <w:pPr>
        <w:tabs>
          <w:tab w:val="left" w:pos="720"/>
        </w:tabs>
        <w:spacing w:before="120" w:after="120"/>
        <w:jc w:val="both"/>
      </w:pPr>
      <w:r w:rsidRPr="005D13DF">
        <w:rPr>
          <w:b/>
          <w:u w:val="single"/>
        </w:rPr>
        <w:t>Kết luận:</w:t>
      </w:r>
      <w:r w:rsidRPr="00273032">
        <w:t xml:space="preserve"> Với mức ý nghĩa 0,01 ta bác bỏ </w:t>
      </w:r>
      <w:r w:rsidR="00B971CE">
        <w:t>giả thi</w:t>
      </w:r>
      <w:r w:rsidR="00B971CE" w:rsidRPr="003B607B">
        <w:t>ết</w:t>
      </w:r>
      <w:r w:rsidRPr="00D21EA5">
        <w:rPr>
          <w:position w:val="-12"/>
        </w:rPr>
        <w:object w:dxaOrig="340" w:dyaOrig="360" w14:anchorId="48C80D2D">
          <v:shape id="_x0000_i1038" type="#_x0000_t75" style="width:17.25pt;height:18pt" o:ole="">
            <v:imagedata r:id="rId24" o:title=""/>
          </v:shape>
          <o:OLEObject Type="Embed" ProgID="Equation.DSMT4" ShapeID="_x0000_i1038" DrawAspect="Content" ObjectID="_1670704591" r:id="rId31"/>
        </w:object>
      </w:r>
      <w:r w:rsidRPr="00273032">
        <w:t xml:space="preserve"> tức là trọng lượng trung bình dây có thể chịu là khác 8kg.</w:t>
      </w:r>
    </w:p>
    <w:p w14:paraId="1B18E8C9" w14:textId="77777777" w:rsidR="004478B4" w:rsidRPr="004478B4" w:rsidRDefault="001A6A39" w:rsidP="008C285E">
      <w:pPr>
        <w:pStyle w:val="HTMLPreformatted"/>
        <w:shd w:val="clear" w:color="auto" w:fill="FFFFFF"/>
        <w:spacing w:before="120" w:after="120" w:line="225" w:lineRule="atLeast"/>
        <w:rPr>
          <w:rFonts w:ascii="Times New Roman" w:hAnsi="Times New Roman" w:cs="Times New Roman"/>
          <w:sz w:val="24"/>
          <w:szCs w:val="24"/>
        </w:rPr>
      </w:pPr>
      <w:r w:rsidRPr="004478B4">
        <w:rPr>
          <w:rFonts w:ascii="Times New Roman" w:hAnsi="Times New Roman" w:cs="Times New Roman"/>
          <w:sz w:val="24"/>
          <w:szCs w:val="24"/>
        </w:rPr>
        <w:lastRenderedPageBreak/>
        <w:t xml:space="preserve">b)Từ </w:t>
      </w:r>
      <w:r w:rsidR="004478B4" w:rsidRPr="004478B4">
        <w:rPr>
          <w:rFonts w:ascii="Times New Roman" w:hAnsi="Times New Roman" w:cs="Times New Roman"/>
          <w:sz w:val="24"/>
          <w:szCs w:val="24"/>
        </w:rPr>
        <w:t xml:space="preserve">kết quả phân tích </w:t>
      </w:r>
      <w:r w:rsidRPr="004478B4">
        <w:rPr>
          <w:rFonts w:ascii="Times New Roman" w:hAnsi="Times New Roman" w:cs="Times New Roman"/>
          <w:sz w:val="24"/>
          <w:szCs w:val="24"/>
        </w:rPr>
        <w:t xml:space="preserve">câu </w:t>
      </w:r>
      <w:r w:rsidR="005D13DF">
        <w:rPr>
          <w:rFonts w:ascii="Times New Roman" w:hAnsi="Times New Roman" w:cs="Times New Roman"/>
          <w:sz w:val="24"/>
          <w:szCs w:val="24"/>
        </w:rPr>
        <w:t>(</w:t>
      </w:r>
      <w:r w:rsidRPr="004478B4">
        <w:rPr>
          <w:rFonts w:ascii="Times New Roman" w:hAnsi="Times New Roman" w:cs="Times New Roman"/>
          <w:sz w:val="24"/>
          <w:szCs w:val="24"/>
        </w:rPr>
        <w:t>a)</w:t>
      </w:r>
      <w:r w:rsidR="004478B4" w:rsidRPr="004478B4">
        <w:rPr>
          <w:rFonts w:ascii="Times New Roman" w:hAnsi="Times New Roman" w:cs="Times New Roman"/>
          <w:sz w:val="24"/>
          <w:szCs w:val="24"/>
        </w:rPr>
        <w:t xml:space="preserve">, khoảng tin cậy 99% cho trung bình khối lượng dây của nhà sản xuất có thể chịu là </w:t>
      </w:r>
    </w:p>
    <w:p w14:paraId="25A73000" w14:textId="77777777" w:rsidR="004478B4" w:rsidRPr="001A6A39" w:rsidRDefault="004478B4"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sidRPr="001A6A39">
        <w:rPr>
          <w:rStyle w:val="gnkrckgcgsb"/>
          <w:rFonts w:ascii="Lucida Console" w:hAnsi="Lucida Console"/>
          <w:color w:val="000000"/>
          <w:bdr w:val="none" w:sz="0" w:space="0" w:color="auto" w:frame="1"/>
        </w:rPr>
        <w:t>99 percent confidence interval:</w:t>
      </w:r>
    </w:p>
    <w:p w14:paraId="19E946B2" w14:textId="77777777" w:rsidR="004478B4" w:rsidRDefault="004478B4"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sidRPr="001A6A39">
        <w:rPr>
          <w:rStyle w:val="gnkrckgcgsb"/>
          <w:rFonts w:ascii="Lucida Console" w:hAnsi="Lucida Console"/>
          <w:color w:val="000000"/>
          <w:bdr w:val="none" w:sz="0" w:space="0" w:color="auto" w:frame="1"/>
        </w:rPr>
        <w:t xml:space="preserve"> 7.617861 7.982139</w:t>
      </w:r>
    </w:p>
    <w:p w14:paraId="2549D436" w14:textId="77777777" w:rsidR="001A6A39" w:rsidRDefault="004478B4" w:rsidP="008C285E">
      <w:pPr>
        <w:tabs>
          <w:tab w:val="left" w:pos="720"/>
        </w:tabs>
        <w:spacing w:before="120" w:after="120"/>
        <w:jc w:val="both"/>
        <w:rPr>
          <w:rStyle w:val="gnkrckgcgsb"/>
          <w:rFonts w:ascii="Lucida Console" w:hAnsi="Lucida Console"/>
          <w:color w:val="000000"/>
          <w:bdr w:val="none" w:sz="0" w:space="0" w:color="auto" w:frame="1"/>
        </w:rPr>
      </w:pPr>
      <w:r>
        <w:t xml:space="preserve">Hay </w:t>
      </w:r>
      <w:r w:rsidRPr="004478B4">
        <w:t>(</w:t>
      </w:r>
      <w:r w:rsidRPr="004478B4">
        <w:rPr>
          <w:rStyle w:val="gnkrckgcgsb"/>
          <w:rFonts w:ascii="Lucida Console" w:hAnsi="Lucida Console"/>
          <w:color w:val="000000"/>
          <w:bdr w:val="none" w:sz="0" w:space="0" w:color="auto" w:frame="1"/>
        </w:rPr>
        <w:t>7.617861; 7.982139).</w:t>
      </w:r>
    </w:p>
    <w:p w14:paraId="1C5EE247" w14:textId="77777777" w:rsidR="00992BF5" w:rsidRDefault="00992BF5" w:rsidP="008C285E">
      <w:pPr>
        <w:tabs>
          <w:tab w:val="left" w:pos="720"/>
        </w:tabs>
        <w:spacing w:before="120" w:after="120"/>
        <w:jc w:val="both"/>
        <w:rPr>
          <w:rStyle w:val="gnkrckgcgsb"/>
          <w:b/>
          <w:color w:val="000000"/>
          <w:bdr w:val="none" w:sz="0" w:space="0" w:color="auto" w:frame="1"/>
        </w:rPr>
      </w:pPr>
      <w:r w:rsidRPr="00992BF5">
        <w:rPr>
          <w:rStyle w:val="gnkrckgcgsb"/>
          <w:b/>
          <w:color w:val="000000"/>
          <w:bdr w:val="none" w:sz="0" w:space="0" w:color="auto" w:frame="1"/>
        </w:rPr>
        <w:t>Hoặc ta làm như sau</w:t>
      </w:r>
      <w:r w:rsidR="006D328D">
        <w:rPr>
          <w:rStyle w:val="gnkrckgcgsb"/>
          <w:b/>
          <w:color w:val="000000"/>
          <w:bdr w:val="none" w:sz="0" w:space="0" w:color="auto" w:frame="1"/>
        </w:rPr>
        <w:t xml:space="preserve"> (bỏ </w:t>
      </w:r>
      <w:r w:rsidR="007467BA">
        <w:rPr>
          <w:rStyle w:val="gnkrckgcgsb"/>
          <w:b/>
          <w:color w:val="000000"/>
          <w:bdr w:val="none" w:sz="0" w:space="0" w:color="auto" w:frame="1"/>
        </w:rPr>
        <w:t xml:space="preserve">đối thiết </w:t>
      </w:r>
      <w:r w:rsidR="006D328D">
        <w:rPr>
          <w:rStyle w:val="gnkrckgcgsb"/>
          <w:b/>
          <w:color w:val="000000"/>
          <w:bdr w:val="none" w:sz="0" w:space="0" w:color="auto" w:frame="1"/>
        </w:rPr>
        <w:t>kiểm định mu=8):</w:t>
      </w:r>
    </w:p>
    <w:p w14:paraId="7F1B7C48" w14:textId="77777777" w:rsidR="00992BF5" w:rsidRDefault="00992BF5" w:rsidP="008C285E">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zsum.test(mean.x=7.8,sigma.x=0.5, n.x=50, alt="t",conf.level = 0.99)</w:t>
      </w:r>
    </w:p>
    <w:p w14:paraId="5C7BC2BA" w14:textId="77777777" w:rsidR="00992BF5" w:rsidRDefault="00992BF5"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p>
    <w:p w14:paraId="12EA3B0E" w14:textId="77777777" w:rsidR="00992BF5" w:rsidRDefault="00992BF5"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One-sample z-Test</w:t>
      </w:r>
    </w:p>
    <w:p w14:paraId="3EE847A0" w14:textId="77777777" w:rsidR="00992BF5" w:rsidRDefault="00992BF5"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p>
    <w:p w14:paraId="7010A029" w14:textId="77777777" w:rsidR="00992BF5" w:rsidRDefault="00992BF5"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Summarized x</w:t>
      </w:r>
    </w:p>
    <w:p w14:paraId="48DD3955" w14:textId="77777777" w:rsidR="00992BF5" w:rsidRDefault="00992BF5"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z = 110.31, p-value &lt; 2.2e-16</w:t>
      </w:r>
    </w:p>
    <w:p w14:paraId="69ED5635" w14:textId="77777777" w:rsidR="00992BF5" w:rsidRDefault="00992BF5"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mean is not equal to 0</w:t>
      </w:r>
    </w:p>
    <w:p w14:paraId="51111169" w14:textId="77777777" w:rsidR="00992BF5" w:rsidRDefault="00992BF5"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9 percent confidence interval:</w:t>
      </w:r>
    </w:p>
    <w:p w14:paraId="16D5C10A" w14:textId="77777777" w:rsidR="00992BF5" w:rsidRDefault="00992BF5"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7.617861 7.982139</w:t>
      </w:r>
    </w:p>
    <w:p w14:paraId="215B5295" w14:textId="77777777" w:rsidR="00992BF5" w:rsidRDefault="00992BF5"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477BEF93" w14:textId="77777777" w:rsidR="00992BF5" w:rsidRDefault="00992BF5"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ean of x </w:t>
      </w:r>
    </w:p>
    <w:p w14:paraId="78A2C53F" w14:textId="77777777" w:rsidR="00992BF5" w:rsidRDefault="00992BF5" w:rsidP="008C285E">
      <w:pPr>
        <w:pStyle w:val="HTMLPreformatted"/>
        <w:shd w:val="clear" w:color="auto" w:fill="FFFFFF"/>
        <w:spacing w:before="120" w:after="120"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7.8 </w:t>
      </w:r>
    </w:p>
    <w:p w14:paraId="177602D7" w14:textId="77777777" w:rsidR="00992BF5" w:rsidRPr="00992BF5" w:rsidRDefault="00992BF5" w:rsidP="008C285E">
      <w:pPr>
        <w:tabs>
          <w:tab w:val="left" w:pos="720"/>
        </w:tabs>
        <w:spacing w:before="120" w:after="120"/>
        <w:jc w:val="both"/>
        <w:rPr>
          <w:rStyle w:val="gnkrckgcgsb"/>
          <w:b/>
          <w:color w:val="000000"/>
          <w:bdr w:val="none" w:sz="0" w:space="0" w:color="auto" w:frame="1"/>
        </w:rPr>
      </w:pPr>
    </w:p>
    <w:p w14:paraId="2557BCD0" w14:textId="77777777" w:rsidR="00697555" w:rsidRDefault="00697555" w:rsidP="008C285E">
      <w:pPr>
        <w:pStyle w:val="HTMLPreformatted"/>
        <w:shd w:val="clear" w:color="auto" w:fill="FFFFFF"/>
        <w:spacing w:before="120" w:after="120" w:line="225" w:lineRule="atLeast"/>
        <w:rPr>
          <w:rStyle w:val="gnkrckgcmrb"/>
          <w:rFonts w:ascii="Lucida Console" w:hAnsi="Lucida Console"/>
          <w:color w:val="0000FF"/>
        </w:rPr>
      </w:pPr>
      <w:r>
        <w:rPr>
          <w:rStyle w:val="gnkrckgcgsb"/>
          <w:rFonts w:ascii="Lucida Console" w:hAnsi="Lucida Console"/>
          <w:color w:val="000000"/>
          <w:bdr w:val="none" w:sz="0" w:space="0" w:color="auto" w:frame="1"/>
        </w:rPr>
        <w:t>c)</w:t>
      </w:r>
      <w:r>
        <w:rPr>
          <w:rStyle w:val="gnkrckgcmsb"/>
          <w:rFonts w:ascii="Lucida Console" w:hAnsi="Lucida Console"/>
          <w:color w:val="0000FF"/>
        </w:rPr>
        <w:t>&gt;</w:t>
      </w:r>
      <w:r>
        <w:rPr>
          <w:rStyle w:val="gnkrckgcmrb"/>
          <w:rFonts w:ascii="Lucida Console" w:hAnsi="Lucida Console"/>
          <w:color w:val="0000FF"/>
        </w:rPr>
        <w:t>z=(7.8-8)/(0.5/sqrt(50))</w:t>
      </w:r>
    </w:p>
    <w:p w14:paraId="31F32EB6" w14:textId="77777777" w:rsidR="00697555" w:rsidRDefault="00697555" w:rsidP="008C285E">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p_value=2*pnorm(abs(z),lower.tail = F)</w:t>
      </w:r>
    </w:p>
    <w:p w14:paraId="5953C9F7" w14:textId="77777777" w:rsidR="00697555" w:rsidRDefault="00697555" w:rsidP="008C285E">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p_value</w:t>
      </w:r>
    </w:p>
    <w:p w14:paraId="7E77FE5D" w14:textId="77777777" w:rsidR="00697555" w:rsidRDefault="00697555"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0.004677735</w:t>
      </w:r>
    </w:p>
    <w:p w14:paraId="5C663CBB" w14:textId="77777777" w:rsidR="00ED1214" w:rsidRDefault="00ED1214" w:rsidP="008C285E">
      <w:pPr>
        <w:pStyle w:val="HTMLPreformatted"/>
        <w:shd w:val="clear" w:color="auto" w:fill="FFFFFF"/>
        <w:spacing w:before="120" w:after="120" w:line="225" w:lineRule="atLeast"/>
        <w:rPr>
          <w:rStyle w:val="gnkrckgcgsb"/>
          <w:b/>
          <w:color w:val="000000"/>
          <w:bdr w:val="none" w:sz="0" w:space="0" w:color="auto" w:frame="1"/>
        </w:rPr>
      </w:pPr>
      <w:r w:rsidRPr="00ED1214">
        <w:rPr>
          <w:rStyle w:val="gnkrckgcgsb"/>
          <w:rFonts w:ascii="Lucida Console" w:hAnsi="Lucida Console"/>
          <w:b/>
          <w:color w:val="000000"/>
          <w:bdr w:val="none" w:sz="0" w:space="0" w:color="auto" w:frame="1"/>
        </w:rPr>
        <w:t>Ho</w:t>
      </w:r>
      <w:r w:rsidRPr="00ED1214">
        <w:rPr>
          <w:rStyle w:val="gnkrckgcgsb"/>
          <w:b/>
          <w:color w:val="000000"/>
          <w:bdr w:val="none" w:sz="0" w:space="0" w:color="auto" w:frame="1"/>
        </w:rPr>
        <w:t>ặc</w:t>
      </w:r>
    </w:p>
    <w:p w14:paraId="5934B104" w14:textId="77777777" w:rsidR="00ED1214" w:rsidRDefault="00ED1214" w:rsidP="008C285E">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p_value=2*pnorm(abs(-2.8284),lower.tail = F)</w:t>
      </w:r>
    </w:p>
    <w:p w14:paraId="5577D38C" w14:textId="77777777" w:rsidR="00ED1214" w:rsidRDefault="00ED1214" w:rsidP="008C285E">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p_value</w:t>
      </w:r>
    </w:p>
    <w:p w14:paraId="70FB8DAE" w14:textId="77777777" w:rsidR="00ED1214" w:rsidRDefault="00ED1214" w:rsidP="008C285E">
      <w:pPr>
        <w:pStyle w:val="HTMLPreformatted"/>
        <w:shd w:val="clear" w:color="auto" w:fill="FFFFFF"/>
        <w:spacing w:before="120" w:after="120" w:line="225" w:lineRule="atLeast"/>
        <w:rPr>
          <w:rFonts w:ascii="Lucida Console" w:hAnsi="Lucida Console"/>
          <w:color w:val="000000"/>
        </w:rPr>
      </w:pPr>
      <w:r>
        <w:rPr>
          <w:rStyle w:val="gnkrckgcgsb"/>
          <w:rFonts w:ascii="Lucida Console" w:hAnsi="Lucida Console"/>
          <w:color w:val="000000"/>
          <w:bdr w:val="none" w:sz="0" w:space="0" w:color="auto" w:frame="1"/>
        </w:rPr>
        <w:t>[1] 0.004678131</w:t>
      </w:r>
    </w:p>
    <w:p w14:paraId="7D7734A8" w14:textId="77777777" w:rsidR="00ED1214" w:rsidRPr="00ED1214" w:rsidRDefault="00ED1214" w:rsidP="008C285E">
      <w:pPr>
        <w:pStyle w:val="HTMLPreformatted"/>
        <w:shd w:val="clear" w:color="auto" w:fill="FFFFFF"/>
        <w:spacing w:before="120" w:after="120" w:line="225" w:lineRule="atLeast"/>
        <w:rPr>
          <w:b/>
          <w:color w:val="000000"/>
        </w:rPr>
      </w:pPr>
    </w:p>
    <w:p w14:paraId="612C1953" w14:textId="77777777" w:rsidR="002F5585" w:rsidRDefault="002F5585" w:rsidP="008C285E">
      <w:pPr>
        <w:spacing w:before="120" w:after="120"/>
        <w:jc w:val="both"/>
      </w:pPr>
      <w:r w:rsidRPr="002F5585">
        <w:rPr>
          <w:rFonts w:ascii="Arial" w:hAnsi="Arial" w:cs="Arial"/>
          <w:b/>
          <w:i/>
        </w:rPr>
        <w:t>Ví dụ</w:t>
      </w:r>
      <w:r w:rsidR="00806334">
        <w:rPr>
          <w:rFonts w:ascii="Arial" w:hAnsi="Arial" w:cs="Arial"/>
          <w:b/>
          <w:i/>
        </w:rPr>
        <w:t>2</w:t>
      </w:r>
      <w:r w:rsidR="001D7793">
        <w:rPr>
          <w:rFonts w:ascii="Arial" w:hAnsi="Arial" w:cs="Arial"/>
          <w:b/>
          <w:i/>
        </w:rPr>
        <w:t>(KĐ 1 phía)</w:t>
      </w:r>
      <w:r w:rsidRPr="002F5585">
        <w:rPr>
          <w:rFonts w:ascii="Arial" w:hAnsi="Arial" w:cs="Arial"/>
          <w:b/>
          <w:i/>
        </w:rPr>
        <w:t xml:space="preserve"> :</w:t>
      </w:r>
      <w:r w:rsidRPr="002F5585">
        <w:t>Một nhà sản xuất khẳng định rằng khối lượng trung bình của dây câu có thể chịu là</w:t>
      </w:r>
      <w:r w:rsidR="00806334">
        <w:t xml:space="preserve"> nh</w:t>
      </w:r>
      <w:r w:rsidR="00806334" w:rsidRPr="00806334">
        <w:t>ỏ</w:t>
      </w:r>
      <w:r w:rsidR="00806334">
        <w:t xml:space="preserve"> h</w:t>
      </w:r>
      <w:r w:rsidR="00806334" w:rsidRPr="00806334">
        <w:t>ơ</w:t>
      </w:r>
      <w:r w:rsidR="00806334">
        <w:t>n</w:t>
      </w:r>
      <w:r w:rsidRPr="002F5585">
        <w:t xml:space="preserve"> 8 kg, biết khối lượng dây có thể chịu có PP chuẩn với độ lệch chuẩn</w:t>
      </w:r>
      <w:r w:rsidR="00B96ACD">
        <w:t xml:space="preserve"> c</w:t>
      </w:r>
      <w:r w:rsidR="00B96ACD" w:rsidRPr="00B96ACD">
        <w:t>ủa</w:t>
      </w:r>
      <w:r w:rsidR="00B96ACD">
        <w:t xml:space="preserve"> t</w:t>
      </w:r>
      <w:r w:rsidR="00B96ACD" w:rsidRPr="00B96ACD">
        <w:t>ổng</w:t>
      </w:r>
      <w:r w:rsidR="00B96ACD">
        <w:t xml:space="preserve"> th</w:t>
      </w:r>
      <w:r w:rsidR="00B96ACD" w:rsidRPr="00B96ACD">
        <w:t>ể</w:t>
      </w:r>
      <w:r w:rsidRPr="002F5585">
        <w:t xml:space="preserve"> là 0,5 kg. Để kiểm định giả thuyết </w:t>
      </w:r>
      <w:r w:rsidRPr="002F5585">
        <w:rPr>
          <w:position w:val="-10"/>
        </w:rPr>
        <w:object w:dxaOrig="240" w:dyaOrig="260" w14:anchorId="3DAE510A">
          <v:shape id="_x0000_i1039" type="#_x0000_t75" style="width:12pt;height:12.75pt" o:ole="">
            <v:imagedata r:id="rId10" o:title=""/>
          </v:shape>
          <o:OLEObject Type="Embed" ProgID="Equation.DSMT4" ShapeID="_x0000_i1039" DrawAspect="Content" ObjectID="_1670704592" r:id="rId32"/>
        </w:object>
      </w:r>
      <w:r w:rsidRPr="002F5585">
        <w:t xml:space="preserve"> = 8 kg với đối thuyết </w:t>
      </w:r>
      <w:r w:rsidRPr="002F5585">
        <w:rPr>
          <w:position w:val="-10"/>
        </w:rPr>
        <w:object w:dxaOrig="240" w:dyaOrig="260" w14:anchorId="6367B05E">
          <v:shape id="_x0000_i1040" type="#_x0000_t75" style="width:12pt;height:12.75pt" o:ole="">
            <v:imagedata r:id="rId12" o:title=""/>
          </v:shape>
          <o:OLEObject Type="Embed" ProgID="Equation.DSMT4" ShapeID="_x0000_i1040" DrawAspect="Content" ObjectID="_1670704593" r:id="rId33"/>
        </w:object>
      </w:r>
      <w:r w:rsidR="00806334">
        <w:t>&lt;</w:t>
      </w:r>
      <w:r w:rsidRPr="002F5585">
        <w:t>8 kg, 50 dây ngẫu nhiên được kiểm tra và khối lượng trung bình dây có thể chịu là 7,8 kg. Hãy kiểm định khẳng định của nhà sản xuất với mức ý nghĩa 0,01.</w:t>
      </w:r>
    </w:p>
    <w:p w14:paraId="73D46E93" w14:textId="77777777" w:rsidR="002F5585" w:rsidRPr="002F5585" w:rsidRDefault="002F5585" w:rsidP="008C285E">
      <w:pPr>
        <w:spacing w:before="120" w:after="120"/>
        <w:jc w:val="center"/>
        <w:rPr>
          <w:rFonts w:ascii="Arial" w:hAnsi="Arial" w:cs="Arial"/>
          <w:b/>
        </w:rPr>
      </w:pPr>
      <w:r w:rsidRPr="002F5585">
        <w:rPr>
          <w:rFonts w:ascii="Arial" w:hAnsi="Arial" w:cs="Arial"/>
          <w:b/>
        </w:rPr>
        <w:t>GIẢI:</w:t>
      </w:r>
    </w:p>
    <w:p w14:paraId="37A2ED0C" w14:textId="77777777" w:rsidR="002F5585" w:rsidRPr="004519B0" w:rsidRDefault="002F5585" w:rsidP="008C285E">
      <w:pPr>
        <w:spacing w:before="120" w:after="120"/>
        <w:jc w:val="both"/>
      </w:pPr>
      <w:r w:rsidRPr="004519B0">
        <w:t xml:space="preserve">+Từ giả thiết ta có:  </w:t>
      </w:r>
      <w:r w:rsidRPr="002F5585">
        <w:rPr>
          <w:position w:val="-12"/>
        </w:rPr>
        <w:object w:dxaOrig="4000" w:dyaOrig="380" w14:anchorId="1BE5E7C8">
          <v:shape id="_x0000_i1041" type="#_x0000_t75" style="width:200.25pt;height:18.75pt" o:ole="">
            <v:imagedata r:id="rId18" o:title=""/>
          </v:shape>
          <o:OLEObject Type="Embed" ProgID="Equation.DSMT4" ShapeID="_x0000_i1041" DrawAspect="Content" ObjectID="_1670704594" r:id="rId34"/>
        </w:object>
      </w:r>
    </w:p>
    <w:p w14:paraId="006CB1B7" w14:textId="77777777" w:rsidR="002F5585" w:rsidRPr="004519B0" w:rsidRDefault="002F5585" w:rsidP="008C285E">
      <w:pPr>
        <w:spacing w:before="120" w:after="120"/>
        <w:jc w:val="both"/>
      </w:pPr>
      <w:r w:rsidRPr="004519B0">
        <w:t xml:space="preserve">Đây là bài toán kiểm định giả </w:t>
      </w:r>
      <w:r w:rsidR="00437115">
        <w:t>thi</w:t>
      </w:r>
      <w:r w:rsidR="00437115" w:rsidRPr="003B607B">
        <w:t>ết</w:t>
      </w:r>
      <w:r w:rsidRPr="004519B0">
        <w:t xml:space="preserve"> cho một giá trị trung bình, khi </w:t>
      </w:r>
      <w:r w:rsidRPr="002F5585">
        <w:rPr>
          <w:position w:val="-6"/>
        </w:rPr>
        <w:object w:dxaOrig="240" w:dyaOrig="220" w14:anchorId="5DF9B121">
          <v:shape id="_x0000_i1042" type="#_x0000_t75" style="width:12pt;height:11.25pt" o:ole="">
            <v:imagedata r:id="rId20" o:title=""/>
          </v:shape>
          <o:OLEObject Type="Embed" ProgID="Equation.DSMT4" ShapeID="_x0000_i1042" DrawAspect="Content" ObjectID="_1670704595" r:id="rId35"/>
        </w:object>
      </w:r>
      <w:r w:rsidRPr="004519B0">
        <w:t xml:space="preserve"> đã biết</w:t>
      </w:r>
    </w:p>
    <w:p w14:paraId="64EA707A" w14:textId="77777777" w:rsidR="002F5585" w:rsidRPr="004519B0" w:rsidRDefault="002F5585" w:rsidP="008C285E">
      <w:pPr>
        <w:spacing w:before="120" w:after="120"/>
        <w:jc w:val="both"/>
      </w:pPr>
      <w:r w:rsidRPr="004519B0">
        <w:t xml:space="preserve">    Đặt bài toán:   </w:t>
      </w:r>
      <w:r w:rsidR="00806334" w:rsidRPr="002F5585">
        <w:rPr>
          <w:position w:val="-32"/>
        </w:rPr>
        <w:object w:dxaOrig="1140" w:dyaOrig="760" w14:anchorId="4F0D3826">
          <v:shape id="_x0000_i1043" type="#_x0000_t75" style="width:57pt;height:38.25pt" o:ole="">
            <v:imagedata r:id="rId36" o:title=""/>
          </v:shape>
          <o:OLEObject Type="Embed" ProgID="Equation.DSMT4" ShapeID="_x0000_i1043" DrawAspect="Content" ObjectID="_1670704596" r:id="rId37"/>
        </w:object>
      </w:r>
      <w:r w:rsidRPr="004519B0">
        <w:t>.</w:t>
      </w:r>
    </w:p>
    <w:p w14:paraId="10E9DE9A" w14:textId="77777777" w:rsidR="00806334" w:rsidRDefault="00806334" w:rsidP="008C285E">
      <w:pPr>
        <w:tabs>
          <w:tab w:val="left" w:pos="720"/>
        </w:tabs>
        <w:spacing w:before="120" w:after="120"/>
        <w:jc w:val="both"/>
      </w:pPr>
      <w:r w:rsidRPr="004519B0">
        <w:lastRenderedPageBreak/>
        <w:t>+</w:t>
      </w:r>
      <w:r w:rsidRPr="00E004CE">
        <w:t>Sử dụng hàm zsum.test trong R</w:t>
      </w:r>
    </w:p>
    <w:p w14:paraId="770D768F" w14:textId="77777777" w:rsidR="005D13DF" w:rsidRPr="00E004CE" w:rsidRDefault="005D13DF" w:rsidP="008C285E">
      <w:pPr>
        <w:tabs>
          <w:tab w:val="left" w:pos="720"/>
        </w:tabs>
        <w:spacing w:before="120" w:after="120"/>
        <w:jc w:val="both"/>
      </w:pPr>
    </w:p>
    <w:p w14:paraId="5A8A4A21" w14:textId="77777777" w:rsidR="00830019" w:rsidRPr="005D13DF" w:rsidRDefault="00830019" w:rsidP="008C285E">
      <w:pPr>
        <w:tabs>
          <w:tab w:val="left" w:pos="720"/>
        </w:tabs>
        <w:spacing w:before="120" w:after="120"/>
        <w:jc w:val="both"/>
        <w:rPr>
          <w:rFonts w:ascii="Lucida Console" w:hAnsi="Lucida Console" w:cs="Courier New"/>
          <w:color w:val="0000FF"/>
          <w:sz w:val="20"/>
          <w:szCs w:val="20"/>
        </w:rPr>
      </w:pPr>
      <w:r w:rsidRPr="005D13DF">
        <w:rPr>
          <w:rFonts w:ascii="Lucida Console" w:hAnsi="Lucida Console" w:cs="Courier New"/>
          <w:color w:val="0000FF"/>
          <w:sz w:val="20"/>
          <w:szCs w:val="20"/>
        </w:rPr>
        <w:t xml:space="preserve">&gt; zsum.test(mean.x=7.8,sigma.x=0.5, n.x=50, </w:t>
      </w:r>
      <w:r w:rsidRPr="00054A45">
        <w:rPr>
          <w:rFonts w:ascii="Lucida Console" w:hAnsi="Lucida Console" w:cs="Courier New"/>
          <w:color w:val="0000FF"/>
          <w:sz w:val="20"/>
          <w:szCs w:val="20"/>
          <w:highlight w:val="yellow"/>
        </w:rPr>
        <w:t>alt="l</w:t>
      </w:r>
      <w:r w:rsidR="00ED1214" w:rsidRPr="00054A45">
        <w:rPr>
          <w:rFonts w:ascii="Lucida Console" w:hAnsi="Lucida Console" w:cs="Courier New"/>
          <w:color w:val="0000FF"/>
          <w:sz w:val="20"/>
          <w:szCs w:val="20"/>
          <w:highlight w:val="yellow"/>
        </w:rPr>
        <w:t>ess</w:t>
      </w:r>
      <w:r w:rsidRPr="00054A45">
        <w:rPr>
          <w:rFonts w:ascii="Lucida Console" w:hAnsi="Lucida Console" w:cs="Courier New"/>
          <w:color w:val="0000FF"/>
          <w:sz w:val="20"/>
          <w:szCs w:val="20"/>
          <w:highlight w:val="yellow"/>
        </w:rPr>
        <w:t>",</w:t>
      </w:r>
      <w:r w:rsidRPr="005D13DF">
        <w:rPr>
          <w:rFonts w:ascii="Lucida Console" w:hAnsi="Lucida Console" w:cs="Courier New"/>
          <w:color w:val="0000FF"/>
          <w:sz w:val="20"/>
          <w:szCs w:val="20"/>
        </w:rPr>
        <w:t xml:space="preserve"> mu=8,conf.level = 0.99)</w:t>
      </w:r>
    </w:p>
    <w:p w14:paraId="064AA956" w14:textId="77777777" w:rsidR="00830019" w:rsidRPr="00830019" w:rsidRDefault="00830019" w:rsidP="008C285E">
      <w:pPr>
        <w:tabs>
          <w:tab w:val="left" w:pos="720"/>
        </w:tabs>
        <w:spacing w:before="120" w:after="120"/>
        <w:jc w:val="both"/>
        <w:rPr>
          <w:rFonts w:ascii="Courier New" w:hAnsi="Courier New" w:cs="Courier New"/>
          <w:sz w:val="20"/>
          <w:szCs w:val="20"/>
        </w:rPr>
      </w:pPr>
    </w:p>
    <w:p w14:paraId="794EF772" w14:textId="77777777" w:rsidR="00830019" w:rsidRPr="00830019" w:rsidRDefault="00830019" w:rsidP="008C285E">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 xml:space="preserve">        One-sample z-Test</w:t>
      </w:r>
    </w:p>
    <w:p w14:paraId="6577BAE3" w14:textId="77777777" w:rsidR="00830019" w:rsidRPr="00830019" w:rsidRDefault="00830019" w:rsidP="008C285E">
      <w:pPr>
        <w:tabs>
          <w:tab w:val="left" w:pos="720"/>
        </w:tabs>
        <w:spacing w:before="120" w:after="120"/>
        <w:jc w:val="both"/>
        <w:rPr>
          <w:rFonts w:ascii="Courier New" w:hAnsi="Courier New" w:cs="Courier New"/>
          <w:sz w:val="20"/>
          <w:szCs w:val="20"/>
        </w:rPr>
      </w:pPr>
    </w:p>
    <w:p w14:paraId="3D4974A6" w14:textId="77777777" w:rsidR="00830019" w:rsidRPr="00830019" w:rsidRDefault="00830019" w:rsidP="008C285E">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data:  Summarized x</w:t>
      </w:r>
    </w:p>
    <w:p w14:paraId="460CEA82" w14:textId="77777777" w:rsidR="00830019" w:rsidRPr="00830019" w:rsidRDefault="00830019" w:rsidP="008C285E">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z = -2.8284, p-value = 0.002339</w:t>
      </w:r>
    </w:p>
    <w:p w14:paraId="788D4DC5" w14:textId="77777777" w:rsidR="00830019" w:rsidRPr="00830019" w:rsidRDefault="00830019" w:rsidP="008C285E">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alternative hypothesis: true mean is less than 8</w:t>
      </w:r>
    </w:p>
    <w:p w14:paraId="5FED88E2" w14:textId="77777777" w:rsidR="00830019" w:rsidRPr="00830019" w:rsidRDefault="00830019" w:rsidP="008C285E">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99 percent confidence interval:</w:t>
      </w:r>
    </w:p>
    <w:p w14:paraId="36A92BEE" w14:textId="77777777" w:rsidR="00830019" w:rsidRPr="00830019" w:rsidRDefault="00830019" w:rsidP="008C285E">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 xml:space="preserve">       NA 7.964498</w:t>
      </w:r>
    </w:p>
    <w:p w14:paraId="13071D89" w14:textId="77777777" w:rsidR="00830019" w:rsidRPr="00830019" w:rsidRDefault="00830019" w:rsidP="008C285E">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sample estimates:</w:t>
      </w:r>
    </w:p>
    <w:p w14:paraId="1304BC9B" w14:textId="77777777" w:rsidR="00830019" w:rsidRPr="00830019" w:rsidRDefault="00830019" w:rsidP="008C285E">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 xml:space="preserve">mean of x </w:t>
      </w:r>
    </w:p>
    <w:p w14:paraId="37C443C0" w14:textId="77777777" w:rsidR="00830019" w:rsidRPr="00830019" w:rsidRDefault="00830019" w:rsidP="008C285E">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 xml:space="preserve">      7.8 </w:t>
      </w:r>
    </w:p>
    <w:p w14:paraId="7F67F47D" w14:textId="77777777" w:rsidR="00806334" w:rsidRPr="00806334" w:rsidRDefault="00806334" w:rsidP="008C285E">
      <w:pPr>
        <w:tabs>
          <w:tab w:val="left" w:pos="720"/>
        </w:tabs>
        <w:spacing w:before="120" w:after="120"/>
        <w:jc w:val="both"/>
        <w:rPr>
          <w:rFonts w:ascii="Arial" w:hAnsi="Arial" w:cs="Arial"/>
        </w:rPr>
      </w:pPr>
      <w:r w:rsidRPr="004519B0">
        <w:t>+</w:t>
      </w:r>
      <w:r w:rsidRPr="00806334">
        <w:rPr>
          <w:rFonts w:ascii="Arial" w:hAnsi="Arial" w:cs="Arial"/>
        </w:rPr>
        <w:t>Có thể kết luận theo 3 cách</w:t>
      </w:r>
    </w:p>
    <w:p w14:paraId="521B5426" w14:textId="77777777" w:rsidR="00245F49" w:rsidRDefault="005D13DF" w:rsidP="008C285E">
      <w:pPr>
        <w:spacing w:before="120" w:after="120"/>
        <w:jc w:val="both"/>
        <w:rPr>
          <w:sz w:val="28"/>
          <w:szCs w:val="28"/>
        </w:rPr>
      </w:pPr>
      <w:r w:rsidRPr="005D13DF">
        <w:rPr>
          <w:rFonts w:asciiTheme="minorHAnsi" w:hAnsiTheme="minorHAnsi" w:cstheme="minorHAnsi"/>
          <w:sz w:val="28"/>
          <w:szCs w:val="28"/>
        </w:rPr>
        <w:t xml:space="preserve">Cách </w:t>
      </w:r>
      <w:r w:rsidR="00245F49" w:rsidRPr="005D13DF">
        <w:rPr>
          <w:rFonts w:asciiTheme="minorHAnsi" w:hAnsiTheme="minorHAnsi" w:cstheme="minorHAnsi"/>
          <w:sz w:val="28"/>
          <w:szCs w:val="28"/>
        </w:rPr>
        <w:t>1</w:t>
      </w:r>
      <w:r w:rsidRPr="005D13DF">
        <w:rPr>
          <w:rFonts w:asciiTheme="minorHAnsi" w:hAnsiTheme="minorHAnsi" w:cstheme="minorHAnsi"/>
          <w:sz w:val="28"/>
          <w:szCs w:val="28"/>
        </w:rPr>
        <w:t>:</w:t>
      </w:r>
      <w:r w:rsidR="00245F49" w:rsidRPr="00806334">
        <w:rPr>
          <w:rFonts w:ascii="Courier New" w:hAnsi="Courier New" w:cs="Courier New"/>
          <w:color w:val="000000"/>
          <w:sz w:val="20"/>
          <w:szCs w:val="20"/>
        </w:rPr>
        <w:t>p-value = 0.002339</w:t>
      </w:r>
      <w:r w:rsidR="00245F49">
        <w:rPr>
          <w:rFonts w:ascii="Courier New" w:hAnsi="Courier New" w:cs="Courier New"/>
          <w:color w:val="000000"/>
          <w:sz w:val="20"/>
          <w:szCs w:val="20"/>
        </w:rPr>
        <w:t>&lt; m</w:t>
      </w:r>
      <w:r w:rsidR="00245F49" w:rsidRPr="002F5585">
        <w:rPr>
          <w:rFonts w:ascii="Courier New" w:hAnsi="Courier New" w:cs="Courier New"/>
          <w:color w:val="000000"/>
          <w:sz w:val="20"/>
          <w:szCs w:val="20"/>
        </w:rPr>
        <w:t>ứcý</w:t>
      </w:r>
      <w:r w:rsidR="00245F49">
        <w:rPr>
          <w:rFonts w:ascii="Courier New" w:hAnsi="Courier New" w:cs="Courier New"/>
          <w:color w:val="000000"/>
          <w:sz w:val="20"/>
          <w:szCs w:val="20"/>
        </w:rPr>
        <w:t xml:space="preserve"> ngh</w:t>
      </w:r>
      <w:r w:rsidR="00245F49" w:rsidRPr="002F5585">
        <w:rPr>
          <w:rFonts w:ascii="Courier New" w:hAnsi="Courier New" w:cs="Courier New"/>
          <w:color w:val="000000"/>
          <w:sz w:val="20"/>
          <w:szCs w:val="20"/>
        </w:rPr>
        <w:t>ĩa</w:t>
      </w:r>
      <w:r w:rsidR="00245F49">
        <w:rPr>
          <w:rFonts w:ascii="Courier New" w:hAnsi="Courier New" w:cs="Courier New"/>
          <w:color w:val="000000"/>
          <w:sz w:val="20"/>
          <w:szCs w:val="20"/>
        </w:rPr>
        <w:t xml:space="preserve"> alpha=0.01 n</w:t>
      </w:r>
      <w:r w:rsidR="00245F49" w:rsidRPr="001F65E8">
        <w:rPr>
          <w:rFonts w:ascii="Courier New" w:hAnsi="Courier New" w:cs="Courier New"/>
          <w:color w:val="000000"/>
          <w:sz w:val="20"/>
          <w:szCs w:val="20"/>
        </w:rPr>
        <w:t>ê</w:t>
      </w:r>
      <w:r w:rsidR="00245F49">
        <w:rPr>
          <w:rFonts w:ascii="Courier New" w:hAnsi="Courier New" w:cs="Courier New"/>
          <w:color w:val="000000"/>
          <w:sz w:val="20"/>
          <w:szCs w:val="20"/>
        </w:rPr>
        <w:t xml:space="preserve">n </w:t>
      </w:r>
      <w:r w:rsidR="00245F49" w:rsidRPr="00273032">
        <w:t>bác bỏ giả</w:t>
      </w:r>
      <w:r w:rsidR="00245F49">
        <w:t xml:space="preserve"> thi</w:t>
      </w:r>
      <w:r w:rsidR="00245F49" w:rsidRPr="003B607B">
        <w:t>ết</w:t>
      </w:r>
      <w:r w:rsidR="00245F49" w:rsidRPr="00D21EA5">
        <w:rPr>
          <w:position w:val="-12"/>
        </w:rPr>
        <w:object w:dxaOrig="340" w:dyaOrig="360" w14:anchorId="492FD8A1">
          <v:shape id="_x0000_i1044" type="#_x0000_t75" style="width:17.25pt;height:18pt" o:ole="">
            <v:imagedata r:id="rId24" o:title=""/>
          </v:shape>
          <o:OLEObject Type="Embed" ProgID="Equation.DSMT4" ShapeID="_x0000_i1044" DrawAspect="Content" ObjectID="_1670704597" r:id="rId38"/>
        </w:object>
      </w:r>
    </w:p>
    <w:p w14:paraId="7D780FA4" w14:textId="77777777" w:rsidR="00806334" w:rsidRPr="00245F49" w:rsidRDefault="005D13DF" w:rsidP="008C285E">
      <w:pPr>
        <w:tabs>
          <w:tab w:val="left" w:pos="720"/>
        </w:tabs>
        <w:spacing w:before="120" w:after="120"/>
        <w:jc w:val="both"/>
        <w:rPr>
          <w:rFonts w:ascii="Arial" w:hAnsi="Arial" w:cs="Arial"/>
          <w:sz w:val="28"/>
          <w:szCs w:val="28"/>
        </w:rPr>
      </w:pPr>
      <w:r w:rsidRPr="005D13DF">
        <w:rPr>
          <w:rFonts w:asciiTheme="minorHAnsi" w:hAnsiTheme="minorHAnsi" w:cstheme="minorHAnsi"/>
          <w:sz w:val="28"/>
          <w:szCs w:val="28"/>
        </w:rPr>
        <w:t>Cách 2:</w:t>
      </w:r>
      <w:r w:rsidR="00806334" w:rsidRPr="005D13DF">
        <w:t>Chỉ tiêu kiểm định</w:t>
      </w:r>
      <w:r w:rsidR="00806334" w:rsidRPr="001F65E8">
        <w:rPr>
          <w:rFonts w:ascii="Courier New" w:hAnsi="Courier New" w:cs="Courier New"/>
          <w:color w:val="000000"/>
          <w:sz w:val="20"/>
          <w:szCs w:val="20"/>
        </w:rPr>
        <w:t>z = -2.8284</w:t>
      </w:r>
      <w:r w:rsidR="00806334" w:rsidRPr="005D13DF">
        <w:rPr>
          <w:color w:val="000000"/>
          <w:szCs w:val="20"/>
        </w:rPr>
        <w:t>thuộc D nên</w:t>
      </w:r>
      <w:r w:rsidR="00806334" w:rsidRPr="00273032">
        <w:t xml:space="preserve">bác bỏ giả </w:t>
      </w:r>
      <w:r w:rsidR="00437115">
        <w:t>thi</w:t>
      </w:r>
      <w:r w:rsidR="00437115" w:rsidRPr="003B607B">
        <w:t>ết</w:t>
      </w:r>
      <w:r w:rsidR="00806334" w:rsidRPr="00D21EA5">
        <w:rPr>
          <w:position w:val="-12"/>
        </w:rPr>
        <w:object w:dxaOrig="340" w:dyaOrig="360" w14:anchorId="4B9675A0">
          <v:shape id="_x0000_i1045" type="#_x0000_t75" style="width:17.25pt;height:18pt" o:ole="">
            <v:imagedata r:id="rId24" o:title=""/>
          </v:shape>
          <o:OLEObject Type="Embed" ProgID="Equation.DSMT4" ShapeID="_x0000_i1045" DrawAspect="Content" ObjectID="_1670704598" r:id="rId39"/>
        </w:object>
      </w:r>
    </w:p>
    <w:p w14:paraId="01FCFE9E" w14:textId="77777777" w:rsidR="00806334" w:rsidRPr="00830019" w:rsidRDefault="005D13DF" w:rsidP="008C285E">
      <w:pPr>
        <w:tabs>
          <w:tab w:val="left" w:pos="720"/>
        </w:tabs>
        <w:spacing w:before="120" w:after="120"/>
        <w:jc w:val="both"/>
        <w:rPr>
          <w:rFonts w:ascii="Courier New" w:hAnsi="Courier New" w:cs="Courier New"/>
          <w:sz w:val="20"/>
          <w:szCs w:val="20"/>
        </w:rPr>
      </w:pPr>
      <w:r w:rsidRPr="005D13DF">
        <w:rPr>
          <w:rFonts w:asciiTheme="minorHAnsi" w:hAnsiTheme="minorHAnsi" w:cstheme="minorHAnsi"/>
        </w:rPr>
        <w:t xml:space="preserve">Cách </w:t>
      </w:r>
      <w:r w:rsidR="00806334" w:rsidRPr="005D13DF">
        <w:rPr>
          <w:rFonts w:asciiTheme="minorHAnsi" w:hAnsiTheme="minorHAnsi" w:cstheme="minorHAnsi"/>
        </w:rPr>
        <w:t>3</w:t>
      </w:r>
      <w:r w:rsidRPr="005D13DF">
        <w:rPr>
          <w:rFonts w:asciiTheme="minorHAnsi" w:hAnsiTheme="minorHAnsi" w:cstheme="minorHAnsi"/>
        </w:rPr>
        <w:t>:</w:t>
      </w:r>
      <w:r w:rsidR="00806334">
        <w:t xml:space="preserve"> C</w:t>
      </w:r>
      <w:r w:rsidR="00806334" w:rsidRPr="00806334">
        <w:t>ác</w:t>
      </w:r>
      <w:r w:rsidR="00806334">
        <w:t xml:space="preserve"> gi</w:t>
      </w:r>
      <w:r w:rsidR="00806334" w:rsidRPr="00806334">
        <w:t>á</w:t>
      </w:r>
      <w:r w:rsidR="00806334">
        <w:t xml:space="preserve"> tr</w:t>
      </w:r>
      <w:r w:rsidR="00806334" w:rsidRPr="00806334">
        <w:t>ị</w:t>
      </w:r>
      <w:r w:rsidR="00806334">
        <w:t xml:space="preserve"> trong </w:t>
      </w:r>
      <w:r>
        <w:t>khoảng tin cậy 99% là</w:t>
      </w:r>
      <w:r w:rsidR="00830019" w:rsidRPr="00830019">
        <w:rPr>
          <w:rFonts w:ascii="Courier New" w:hAnsi="Courier New" w:cs="Courier New"/>
          <w:sz w:val="20"/>
          <w:szCs w:val="20"/>
        </w:rPr>
        <w:t>: NA 7.964498</w:t>
      </w:r>
      <w:r w:rsidR="00806334" w:rsidRPr="005D13DF">
        <w:rPr>
          <w:color w:val="000000"/>
        </w:rPr>
        <w:t xml:space="preserve">nhỏ hơn 8 nên </w:t>
      </w:r>
      <w:r w:rsidR="00806334" w:rsidRPr="00273032">
        <w:t xml:space="preserve">bác bỏ giả </w:t>
      </w:r>
      <w:r w:rsidR="00437115">
        <w:t>thi</w:t>
      </w:r>
      <w:r w:rsidR="00437115" w:rsidRPr="003B607B">
        <w:t>ết</w:t>
      </w:r>
      <w:r w:rsidR="00806334" w:rsidRPr="00D21EA5">
        <w:rPr>
          <w:position w:val="-12"/>
        </w:rPr>
        <w:object w:dxaOrig="340" w:dyaOrig="360" w14:anchorId="662B4C7F">
          <v:shape id="_x0000_i1046" type="#_x0000_t75" style="width:17.25pt;height:18pt" o:ole="">
            <v:imagedata r:id="rId24" o:title=""/>
          </v:shape>
          <o:OLEObject Type="Embed" ProgID="Equation.DSMT4" ShapeID="_x0000_i1046" DrawAspect="Content" ObjectID="_1670704599" r:id="rId40"/>
        </w:object>
      </w:r>
      <w:r>
        <w:t>.</w:t>
      </w:r>
    </w:p>
    <w:p w14:paraId="61C0A693" w14:textId="77777777" w:rsidR="002D384F" w:rsidRDefault="00806334" w:rsidP="008C285E">
      <w:pPr>
        <w:tabs>
          <w:tab w:val="left" w:pos="720"/>
        </w:tabs>
        <w:spacing w:before="120" w:after="120"/>
        <w:jc w:val="both"/>
      </w:pPr>
      <w:r w:rsidRPr="00273032">
        <w:t xml:space="preserve">Kết luận: Với mức ý nghĩa 0,01 ta bác bỏ giả thuyết </w:t>
      </w:r>
      <w:r w:rsidRPr="00D21EA5">
        <w:rPr>
          <w:position w:val="-12"/>
        </w:rPr>
        <w:object w:dxaOrig="340" w:dyaOrig="360" w14:anchorId="26228805">
          <v:shape id="_x0000_i1047" type="#_x0000_t75" style="width:17.25pt;height:18pt" o:ole="">
            <v:imagedata r:id="rId24" o:title=""/>
          </v:shape>
          <o:OLEObject Type="Embed" ProgID="Equation.DSMT4" ShapeID="_x0000_i1047" DrawAspect="Content" ObjectID="_1670704600" r:id="rId41"/>
        </w:object>
      </w:r>
      <w:r w:rsidRPr="00273032">
        <w:t xml:space="preserve"> tức là</w:t>
      </w:r>
      <w:r>
        <w:t xml:space="preserve"> c</w:t>
      </w:r>
      <w:r w:rsidRPr="00806334">
        <w:t>ó</w:t>
      </w:r>
      <w:r>
        <w:t xml:space="preserve"> th</w:t>
      </w:r>
      <w:r w:rsidRPr="00806334">
        <w:t>ể</w:t>
      </w:r>
      <w:r>
        <w:t xml:space="preserve"> xem</w:t>
      </w:r>
      <w:r w:rsidRPr="00273032">
        <w:t xml:space="preserve"> trọng lượng tr</w:t>
      </w:r>
      <w:r w:rsidR="00BB2AD9">
        <w:t>ung bình dây có thể chịu là nh</w:t>
      </w:r>
      <w:r w:rsidR="00BB2AD9" w:rsidRPr="00BB2AD9">
        <w:t>ỏ</w:t>
      </w:r>
      <w:r w:rsidR="00BB2AD9">
        <w:t xml:space="preserve"> h</w:t>
      </w:r>
      <w:r w:rsidR="00BB2AD9" w:rsidRPr="00BB2AD9">
        <w:t>ơ</w:t>
      </w:r>
      <w:r w:rsidR="00BB2AD9">
        <w:t>n</w:t>
      </w:r>
      <w:r w:rsidRPr="00273032">
        <w:t xml:space="preserve"> 8kg.</w:t>
      </w:r>
    </w:p>
    <w:p w14:paraId="36C33191" w14:textId="77777777" w:rsidR="00CF0534" w:rsidRDefault="00B96ACD" w:rsidP="008C285E">
      <w:pPr>
        <w:spacing w:before="120" w:after="120"/>
        <w:jc w:val="both"/>
      </w:pPr>
      <w:r w:rsidRPr="002F5585">
        <w:rPr>
          <w:rFonts w:ascii="Arial" w:hAnsi="Arial" w:cs="Arial"/>
          <w:b/>
          <w:i/>
        </w:rPr>
        <w:t>Ví dụ</w:t>
      </w:r>
      <w:r>
        <w:rPr>
          <w:rFonts w:ascii="Arial" w:hAnsi="Arial" w:cs="Arial"/>
          <w:b/>
          <w:i/>
        </w:rPr>
        <w:t xml:space="preserve"> 3</w:t>
      </w:r>
      <w:r w:rsidR="001D7793">
        <w:rPr>
          <w:rFonts w:ascii="Arial" w:hAnsi="Arial" w:cs="Arial"/>
          <w:b/>
          <w:i/>
        </w:rPr>
        <w:t>(</w:t>
      </w:r>
      <w:r w:rsidR="001D7793">
        <w:rPr>
          <w:rFonts w:ascii="Arial" w:hAnsi="Arial" w:cs="Arial"/>
          <w:b/>
        </w:rPr>
        <w:t>d</w:t>
      </w:r>
      <w:r w:rsidR="001D7793" w:rsidRPr="00355D12">
        <w:rPr>
          <w:rFonts w:ascii="Arial" w:hAnsi="Arial" w:cs="Arial"/>
          <w:b/>
        </w:rPr>
        <w:t>ữ</w:t>
      </w:r>
      <w:r w:rsidR="001D7793">
        <w:rPr>
          <w:rFonts w:ascii="Arial" w:hAnsi="Arial" w:cs="Arial"/>
          <w:b/>
        </w:rPr>
        <w:t xml:space="preserve"> li</w:t>
      </w:r>
      <w:r w:rsidR="001D7793" w:rsidRPr="00355D12">
        <w:rPr>
          <w:rFonts w:ascii="Arial" w:hAnsi="Arial" w:cs="Arial"/>
          <w:b/>
        </w:rPr>
        <w:t>ệu</w:t>
      </w:r>
      <w:r w:rsidR="001D7793">
        <w:rPr>
          <w:rFonts w:ascii="Arial" w:hAnsi="Arial" w:cs="Arial"/>
          <w:b/>
        </w:rPr>
        <w:t xml:space="preserve"> s</w:t>
      </w:r>
      <w:r w:rsidR="001D7793" w:rsidRPr="00355D12">
        <w:rPr>
          <w:rFonts w:ascii="Arial" w:hAnsi="Arial" w:cs="Arial"/>
          <w:b/>
        </w:rPr>
        <w:t>ơ</w:t>
      </w:r>
      <w:r w:rsidR="001D7793">
        <w:rPr>
          <w:rFonts w:ascii="Arial" w:hAnsi="Arial" w:cs="Arial"/>
          <w:b/>
        </w:rPr>
        <w:t xml:space="preserve"> c</w:t>
      </w:r>
      <w:r w:rsidR="001D7793" w:rsidRPr="00355D12">
        <w:rPr>
          <w:rFonts w:ascii="Arial" w:hAnsi="Arial" w:cs="Arial"/>
          <w:b/>
        </w:rPr>
        <w:t>ấp</w:t>
      </w:r>
      <w:r w:rsidR="00245F49">
        <w:rPr>
          <w:rFonts w:ascii="Arial" w:hAnsi="Arial" w:cs="Arial"/>
          <w:b/>
        </w:rPr>
        <w:t xml:space="preserve"> (hay d</w:t>
      </w:r>
      <w:r w:rsidR="00245F49" w:rsidRPr="00355D12">
        <w:rPr>
          <w:rFonts w:ascii="Arial" w:hAnsi="Arial" w:cs="Arial"/>
          <w:b/>
        </w:rPr>
        <w:t>ữ</w:t>
      </w:r>
      <w:r w:rsidR="00245F49">
        <w:rPr>
          <w:rFonts w:ascii="Arial" w:hAnsi="Arial" w:cs="Arial"/>
          <w:b/>
        </w:rPr>
        <w:t xml:space="preserve"> li</w:t>
      </w:r>
      <w:r w:rsidR="00245F49" w:rsidRPr="00355D12">
        <w:rPr>
          <w:rFonts w:ascii="Arial" w:hAnsi="Arial" w:cs="Arial"/>
          <w:b/>
        </w:rPr>
        <w:t>ệu</w:t>
      </w:r>
      <w:r w:rsidR="00245F49">
        <w:rPr>
          <w:rFonts w:ascii="Arial" w:hAnsi="Arial" w:cs="Arial"/>
          <w:b/>
        </w:rPr>
        <w:t xml:space="preserve"> quan sát)</w:t>
      </w:r>
      <w:r w:rsidR="001D7793">
        <w:rPr>
          <w:rFonts w:ascii="Arial" w:hAnsi="Arial" w:cs="Arial"/>
          <w:b/>
        </w:rPr>
        <w:t>)</w:t>
      </w:r>
      <w:r w:rsidRPr="002F5585">
        <w:rPr>
          <w:rFonts w:ascii="Arial" w:hAnsi="Arial" w:cs="Arial"/>
          <w:b/>
          <w:i/>
        </w:rPr>
        <w:t>:</w:t>
      </w:r>
      <w:r w:rsidRPr="002F5585">
        <w:t>Một nhà sản xuất khẳng định rằng khối lượng trung bình của dây câu có thể chịu là 8 kg, biết khối lượng dây có thể chịu có PP chuẩn với độ lệch chuẩn</w:t>
      </w:r>
      <w:r>
        <w:t xml:space="preserve"> c</w:t>
      </w:r>
      <w:r w:rsidRPr="00B96ACD">
        <w:t>ủa</w:t>
      </w:r>
      <w:r>
        <w:t xml:space="preserve"> t</w:t>
      </w:r>
      <w:r w:rsidRPr="00B96ACD">
        <w:t>ổng</w:t>
      </w:r>
      <w:r>
        <w:t xml:space="preserve"> th</w:t>
      </w:r>
      <w:r w:rsidRPr="00B96ACD">
        <w:t>ể</w:t>
      </w:r>
      <w:r w:rsidRPr="002F5585">
        <w:t xml:space="preserve"> là 0,5 kg. Để kiểm định giả </w:t>
      </w:r>
      <w:r w:rsidR="00437115">
        <w:t>thi</w:t>
      </w:r>
      <w:r w:rsidR="00437115" w:rsidRPr="003B607B">
        <w:t>ết</w:t>
      </w:r>
      <w:r w:rsidRPr="002F5585">
        <w:rPr>
          <w:position w:val="-10"/>
        </w:rPr>
        <w:object w:dxaOrig="240" w:dyaOrig="260" w14:anchorId="15C8E02A">
          <v:shape id="_x0000_i1048" type="#_x0000_t75" style="width:12pt;height:12.75pt" o:ole="">
            <v:imagedata r:id="rId10" o:title=""/>
          </v:shape>
          <o:OLEObject Type="Embed" ProgID="Equation.DSMT4" ShapeID="_x0000_i1048" DrawAspect="Content" ObjectID="_1670704601" r:id="rId42"/>
        </w:object>
      </w:r>
      <w:r w:rsidRPr="002F5585">
        <w:t xml:space="preserve"> = 8 kg với đối </w:t>
      </w:r>
      <w:r w:rsidR="00437115">
        <w:t>thi</w:t>
      </w:r>
      <w:r w:rsidR="00437115" w:rsidRPr="003B607B">
        <w:t>ết</w:t>
      </w:r>
      <w:r w:rsidRPr="002F5585">
        <w:rPr>
          <w:position w:val="-10"/>
        </w:rPr>
        <w:object w:dxaOrig="240" w:dyaOrig="260" w14:anchorId="564C7583">
          <v:shape id="_x0000_i1049" type="#_x0000_t75" style="width:12pt;height:12.75pt" o:ole="">
            <v:imagedata r:id="rId12" o:title=""/>
          </v:shape>
          <o:OLEObject Type="Embed" ProgID="Equation.DSMT4" ShapeID="_x0000_i1049" DrawAspect="Content" ObjectID="_1670704602" r:id="rId43"/>
        </w:object>
      </w:r>
      <w:r>
        <w:t xml:space="preserve"> ≠ 8 kg, 11</w:t>
      </w:r>
      <w:r w:rsidRPr="002F5585">
        <w:t xml:space="preserve"> dây ngẫu nhiên được kiểm tra và </w:t>
      </w:r>
      <w:r w:rsidR="00CF0534">
        <w:t>cho s</w:t>
      </w:r>
      <w:r w:rsidR="00CF0534" w:rsidRPr="00CF0534">
        <w:t>ố</w:t>
      </w:r>
      <w:r w:rsidR="00CF0534">
        <w:t xml:space="preserve"> li</w:t>
      </w:r>
      <w:r w:rsidR="00CF0534" w:rsidRPr="00CF0534">
        <w:t>ệu</w:t>
      </w:r>
      <w:r w:rsidR="00CF0534">
        <w:t xml:space="preserve"> nh</w:t>
      </w:r>
      <w:r w:rsidR="00CF0534" w:rsidRPr="00CF0534">
        <w:t>ư</w:t>
      </w:r>
      <w:r w:rsidR="00CF0534">
        <w:t xml:space="preserve"> sau:</w:t>
      </w:r>
      <w:r w:rsidR="00CF0534" w:rsidRPr="00CF0534">
        <w:t>7.8, 6.6, 6.5, 7.4, 7.3, 7.0, 6.4, 7.1, 6.7, 7.6, 6.8</w:t>
      </w:r>
      <w:r w:rsidRPr="002F5585">
        <w:t xml:space="preserve">. </w:t>
      </w:r>
    </w:p>
    <w:p w14:paraId="79516230" w14:textId="77777777" w:rsidR="00B96ACD" w:rsidRDefault="00B96ACD" w:rsidP="008C285E">
      <w:pPr>
        <w:spacing w:before="120" w:after="120"/>
        <w:jc w:val="both"/>
      </w:pPr>
      <w:r w:rsidRPr="002F5585">
        <w:t>Hãy kiểm định khẳng định của nhà sản xuất với mức ý nghĩa 0,01.</w:t>
      </w:r>
    </w:p>
    <w:p w14:paraId="4230B576" w14:textId="77777777" w:rsidR="005D13DF" w:rsidRPr="002F5585" w:rsidRDefault="005D13DF" w:rsidP="005D13DF">
      <w:pPr>
        <w:spacing w:before="120" w:after="120"/>
        <w:jc w:val="center"/>
        <w:rPr>
          <w:rFonts w:ascii="Arial" w:hAnsi="Arial" w:cs="Arial"/>
          <w:b/>
        </w:rPr>
      </w:pPr>
      <w:r w:rsidRPr="002F5585">
        <w:rPr>
          <w:rFonts w:ascii="Arial" w:hAnsi="Arial" w:cs="Arial"/>
          <w:b/>
        </w:rPr>
        <w:t>GIẢI:</w:t>
      </w:r>
    </w:p>
    <w:p w14:paraId="61AE4A9B" w14:textId="77777777" w:rsidR="0077461E" w:rsidRPr="004519B0" w:rsidRDefault="0077461E" w:rsidP="0077461E">
      <w:pPr>
        <w:spacing w:before="120" w:after="120"/>
        <w:jc w:val="both"/>
      </w:pPr>
      <w:r w:rsidRPr="004519B0">
        <w:t xml:space="preserve">    Đặt bài toán:   </w:t>
      </w:r>
      <w:r w:rsidR="00054184" w:rsidRPr="002F5585">
        <w:rPr>
          <w:position w:val="-32"/>
        </w:rPr>
        <w:object w:dxaOrig="1140" w:dyaOrig="760" w14:anchorId="4E44FCA7">
          <v:shape id="_x0000_i1050" type="#_x0000_t75" style="width:57pt;height:38.25pt" o:ole="">
            <v:imagedata r:id="rId44" o:title=""/>
          </v:shape>
          <o:OLEObject Type="Embed" ProgID="Equation.DSMT4" ShapeID="_x0000_i1050" DrawAspect="Content" ObjectID="_1670704603" r:id="rId45"/>
        </w:object>
      </w:r>
      <w:r w:rsidRPr="004519B0">
        <w:t>.</w:t>
      </w:r>
    </w:p>
    <w:p w14:paraId="7670F4DF" w14:textId="77777777" w:rsidR="0077461E" w:rsidRDefault="0077461E" w:rsidP="008C285E">
      <w:pPr>
        <w:tabs>
          <w:tab w:val="left" w:pos="720"/>
        </w:tabs>
        <w:spacing w:before="120" w:after="120"/>
        <w:jc w:val="both"/>
        <w:rPr>
          <w:rFonts w:ascii="Lucida Console" w:hAnsi="Lucida Console" w:cs="Courier New"/>
          <w:color w:val="0000FF"/>
          <w:sz w:val="20"/>
          <w:szCs w:val="20"/>
        </w:rPr>
      </w:pPr>
    </w:p>
    <w:p w14:paraId="666F03AC" w14:textId="77777777" w:rsidR="00355D12" w:rsidRPr="005D13DF" w:rsidRDefault="00355D12" w:rsidP="008C285E">
      <w:pPr>
        <w:tabs>
          <w:tab w:val="left" w:pos="720"/>
        </w:tabs>
        <w:spacing w:before="120" w:after="120"/>
        <w:jc w:val="both"/>
        <w:rPr>
          <w:rFonts w:ascii="Lucida Console" w:hAnsi="Lucida Console" w:cs="Courier New"/>
          <w:color w:val="0000FF"/>
          <w:sz w:val="20"/>
          <w:szCs w:val="20"/>
        </w:rPr>
      </w:pPr>
      <w:r w:rsidRPr="005D13DF">
        <w:rPr>
          <w:rFonts w:ascii="Lucida Console" w:hAnsi="Lucida Console" w:cs="Courier New"/>
          <w:color w:val="0000FF"/>
          <w:sz w:val="20"/>
          <w:szCs w:val="20"/>
        </w:rPr>
        <w:t>&gt; x=c(7.8, 6.6, 6.5, 7.4, 7.3, 7.0, 6.4, 7.1, 6.7, 7.6, 6.8)</w:t>
      </w:r>
    </w:p>
    <w:p w14:paraId="4BECD6A5" w14:textId="77777777" w:rsidR="00355D12" w:rsidRPr="005D13DF" w:rsidRDefault="00355D12" w:rsidP="008C285E">
      <w:pPr>
        <w:tabs>
          <w:tab w:val="left" w:pos="720"/>
        </w:tabs>
        <w:spacing w:before="120" w:after="120"/>
        <w:jc w:val="both"/>
        <w:rPr>
          <w:rFonts w:ascii="Lucida Console" w:hAnsi="Lucida Console" w:cs="Courier New"/>
          <w:color w:val="0000FF"/>
          <w:sz w:val="20"/>
          <w:szCs w:val="20"/>
        </w:rPr>
      </w:pPr>
      <w:r w:rsidRPr="005D13DF">
        <w:rPr>
          <w:rFonts w:ascii="Lucida Console" w:hAnsi="Lucida Console" w:cs="Courier New"/>
          <w:color w:val="0000FF"/>
          <w:sz w:val="20"/>
          <w:szCs w:val="20"/>
        </w:rPr>
        <w:t>&gt;  zsum.test(mean(x),sigma.x=0.5, n.x=11, alt="t", mu=8,conf.level = 0.99)</w:t>
      </w:r>
    </w:p>
    <w:p w14:paraId="57F346C4" w14:textId="77777777" w:rsidR="00355D12" w:rsidRPr="00355D12" w:rsidRDefault="00355D12" w:rsidP="008C285E">
      <w:pPr>
        <w:tabs>
          <w:tab w:val="left" w:pos="720"/>
        </w:tabs>
        <w:spacing w:before="120" w:after="120"/>
        <w:jc w:val="both"/>
        <w:rPr>
          <w:rFonts w:ascii="Courier New" w:hAnsi="Courier New" w:cs="Courier New"/>
          <w:sz w:val="20"/>
          <w:szCs w:val="20"/>
        </w:rPr>
      </w:pPr>
    </w:p>
    <w:p w14:paraId="2AEEAA57"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 xml:space="preserve">        One-sample z-Test</w:t>
      </w:r>
    </w:p>
    <w:p w14:paraId="21099CFB" w14:textId="77777777" w:rsidR="00355D12" w:rsidRPr="00355D12" w:rsidRDefault="00355D12" w:rsidP="008C285E">
      <w:pPr>
        <w:tabs>
          <w:tab w:val="left" w:pos="720"/>
        </w:tabs>
        <w:spacing w:before="120" w:after="120"/>
        <w:jc w:val="both"/>
        <w:rPr>
          <w:rFonts w:ascii="Courier New" w:hAnsi="Courier New" w:cs="Courier New"/>
          <w:sz w:val="20"/>
          <w:szCs w:val="20"/>
        </w:rPr>
      </w:pPr>
    </w:p>
    <w:p w14:paraId="08D806B4"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data:  Summarized x</w:t>
      </w:r>
    </w:p>
    <w:p w14:paraId="6285DFBC"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z = -6.5126, p-value = 7.384e-11</w:t>
      </w:r>
    </w:p>
    <w:p w14:paraId="44E51FEA"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alternative hypothesis: true mean is not equal to 8</w:t>
      </w:r>
    </w:p>
    <w:p w14:paraId="25062E13"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lastRenderedPageBreak/>
        <w:t>99 percent confidence interval:</w:t>
      </w:r>
    </w:p>
    <w:p w14:paraId="79224F1D"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 xml:space="preserve"> 6.629861 7.406503</w:t>
      </w:r>
    </w:p>
    <w:p w14:paraId="3441FEED"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sample estimates:</w:t>
      </w:r>
    </w:p>
    <w:p w14:paraId="62DD9972"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 xml:space="preserve">mean of x </w:t>
      </w:r>
    </w:p>
    <w:p w14:paraId="6A5491F6" w14:textId="77777777" w:rsidR="00B96ACD"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 xml:space="preserve"> 7.018182 </w:t>
      </w:r>
    </w:p>
    <w:p w14:paraId="49708B9E" w14:textId="77777777" w:rsidR="00576A22" w:rsidRPr="00576A22" w:rsidRDefault="00576A22" w:rsidP="008C285E">
      <w:pPr>
        <w:tabs>
          <w:tab w:val="left" w:pos="720"/>
        </w:tabs>
        <w:spacing w:before="120" w:after="120"/>
        <w:jc w:val="both"/>
      </w:pPr>
      <w:r w:rsidRPr="00273032">
        <w:t xml:space="preserve">Kết luận: Với mức ý nghĩa 0,01 ta bác bỏ giả </w:t>
      </w:r>
      <w:r w:rsidR="00437115">
        <w:t>thi</w:t>
      </w:r>
      <w:r w:rsidR="00437115" w:rsidRPr="003B607B">
        <w:t>ết</w:t>
      </w:r>
      <w:r w:rsidRPr="00D21EA5">
        <w:rPr>
          <w:position w:val="-12"/>
        </w:rPr>
        <w:object w:dxaOrig="340" w:dyaOrig="360" w14:anchorId="479D793F">
          <v:shape id="_x0000_i1051" type="#_x0000_t75" style="width:17.25pt;height:18pt" o:ole="">
            <v:imagedata r:id="rId24" o:title=""/>
          </v:shape>
          <o:OLEObject Type="Embed" ProgID="Equation.DSMT4" ShapeID="_x0000_i1051" DrawAspect="Content" ObjectID="_1670704604" r:id="rId46"/>
        </w:object>
      </w:r>
      <w:r w:rsidRPr="00273032">
        <w:t xml:space="preserve"> tức là</w:t>
      </w:r>
      <w:r>
        <w:t xml:space="preserve"> c</w:t>
      </w:r>
      <w:r w:rsidRPr="00806334">
        <w:t>ó</w:t>
      </w:r>
      <w:r>
        <w:t xml:space="preserve"> th</w:t>
      </w:r>
      <w:r w:rsidRPr="00806334">
        <w:t>ể</w:t>
      </w:r>
      <w:r>
        <w:t xml:space="preserve"> xem</w:t>
      </w:r>
      <w:r w:rsidRPr="00273032">
        <w:t xml:space="preserve"> trọng lượng tr</w:t>
      </w:r>
      <w:r>
        <w:t>ung bình dây có thể chịu là kh</w:t>
      </w:r>
      <w:r w:rsidRPr="00E371FD">
        <w:t>ác</w:t>
      </w:r>
      <w:r w:rsidRPr="00273032">
        <w:t xml:space="preserve"> 8kg.</w:t>
      </w:r>
    </w:p>
    <w:p w14:paraId="7DA912E6" w14:textId="77777777" w:rsidR="00355D12" w:rsidRPr="00245F49" w:rsidRDefault="00355D12" w:rsidP="008C285E">
      <w:pPr>
        <w:tabs>
          <w:tab w:val="left" w:pos="720"/>
        </w:tabs>
        <w:spacing w:before="120" w:after="120"/>
        <w:jc w:val="both"/>
        <w:rPr>
          <w:rFonts w:ascii="Courier New" w:hAnsi="Courier New" w:cs="Courier New"/>
          <w:b/>
          <w:sz w:val="20"/>
          <w:szCs w:val="20"/>
        </w:rPr>
      </w:pPr>
      <w:r w:rsidRPr="00A07467">
        <w:rPr>
          <w:b/>
        </w:rPr>
        <w:t>Nhận xét : VD này cho dữ liệu sơ cấp, ta</w:t>
      </w:r>
      <w:r w:rsidR="0077461E">
        <w:rPr>
          <w:b/>
        </w:rPr>
        <w:t xml:space="preserve"> cũng có thể</w:t>
      </w:r>
      <w:r w:rsidR="008C285E">
        <w:rPr>
          <w:b/>
        </w:rPr>
        <w:t>dùng</w:t>
      </w:r>
      <w:r w:rsidRPr="00A07467">
        <w:rPr>
          <w:b/>
        </w:rPr>
        <w:t xml:space="preserve"> hàm z.test </w:t>
      </w:r>
      <w:r w:rsidR="0044413F" w:rsidRPr="00A07467">
        <w:rPr>
          <w:b/>
        </w:rPr>
        <w:t>để giải quyết bài toán.</w:t>
      </w:r>
      <w:r w:rsidR="00D72A3E" w:rsidRPr="00245F49">
        <w:rPr>
          <w:b/>
        </w:rPr>
        <w:t xml:space="preserve">Khi đó không </w:t>
      </w:r>
      <w:r w:rsidRPr="00245F49">
        <w:rPr>
          <w:b/>
        </w:rPr>
        <w:t>cần nhập</w:t>
      </w:r>
      <w:r w:rsidRPr="00245F49">
        <w:rPr>
          <w:rFonts w:ascii="Courier New" w:hAnsi="Courier New" w:cs="Courier New"/>
          <w:b/>
          <w:sz w:val="20"/>
          <w:szCs w:val="20"/>
        </w:rPr>
        <w:t>mean(x)</w:t>
      </w:r>
      <w:r w:rsidR="00943A0C" w:rsidRPr="00245F49">
        <w:rPr>
          <w:rFonts w:ascii="Courier New" w:hAnsi="Courier New" w:cs="Courier New"/>
          <w:b/>
          <w:sz w:val="20"/>
          <w:szCs w:val="20"/>
        </w:rPr>
        <w:t xml:space="preserve">, </w:t>
      </w:r>
      <w:r w:rsidRPr="00245F49">
        <w:rPr>
          <w:rFonts w:ascii="Courier New" w:hAnsi="Courier New" w:cs="Courier New"/>
          <w:b/>
          <w:sz w:val="20"/>
          <w:szCs w:val="20"/>
        </w:rPr>
        <w:t>n.x.</w:t>
      </w:r>
    </w:p>
    <w:p w14:paraId="5A46EDFA" w14:textId="77777777" w:rsidR="00355D12" w:rsidRPr="0077461E" w:rsidRDefault="00355D12" w:rsidP="008C285E">
      <w:pPr>
        <w:tabs>
          <w:tab w:val="left" w:pos="720"/>
        </w:tabs>
        <w:spacing w:before="120" w:after="120"/>
        <w:jc w:val="both"/>
      </w:pPr>
      <w:r w:rsidRPr="004519B0">
        <w:t>+</w:t>
      </w:r>
      <w:r w:rsidRPr="0077461E">
        <w:t>Sử dụng hàm z.test trong R</w:t>
      </w:r>
    </w:p>
    <w:p w14:paraId="6E24635D" w14:textId="77777777" w:rsidR="0021103B" w:rsidRPr="004519B0" w:rsidRDefault="0021103B" w:rsidP="008C285E">
      <w:pPr>
        <w:tabs>
          <w:tab w:val="left" w:pos="720"/>
        </w:tabs>
        <w:spacing w:before="120" w:after="120"/>
        <w:jc w:val="both"/>
        <w:rPr>
          <w:rFonts w:ascii="Lucida Console" w:hAnsi="Lucida Console" w:cs="Courier New"/>
          <w:color w:val="0000FF"/>
          <w:sz w:val="20"/>
          <w:szCs w:val="20"/>
          <w:lang w:val="fr-FR"/>
        </w:rPr>
      </w:pPr>
      <w:r w:rsidRPr="004519B0">
        <w:rPr>
          <w:rFonts w:ascii="Lucida Console" w:hAnsi="Lucida Console" w:cs="Courier New"/>
          <w:color w:val="0000FF"/>
          <w:sz w:val="20"/>
          <w:szCs w:val="20"/>
          <w:lang w:val="fr-FR"/>
        </w:rPr>
        <w:t>&gt; x=c(7.8, 6.6, 6.5, 7.4, 7.3, 7.0, 6.4, 7.1, 6.7, 7.6, 6.8)</w:t>
      </w:r>
    </w:p>
    <w:p w14:paraId="0504D4EF" w14:textId="77777777" w:rsidR="00355D12" w:rsidRPr="004519B0" w:rsidRDefault="00355D12" w:rsidP="008C285E">
      <w:pPr>
        <w:tabs>
          <w:tab w:val="left" w:pos="720"/>
        </w:tabs>
        <w:spacing w:before="120" w:after="120"/>
        <w:jc w:val="both"/>
        <w:rPr>
          <w:rFonts w:ascii="Lucida Console" w:hAnsi="Lucida Console" w:cs="Courier New"/>
          <w:color w:val="0000FF"/>
          <w:sz w:val="20"/>
          <w:szCs w:val="20"/>
          <w:lang w:val="fr-FR"/>
        </w:rPr>
      </w:pPr>
      <w:r w:rsidRPr="004519B0">
        <w:rPr>
          <w:rFonts w:ascii="Lucida Console" w:hAnsi="Lucida Console" w:cs="Courier New"/>
          <w:color w:val="0000FF"/>
          <w:sz w:val="20"/>
          <w:szCs w:val="20"/>
          <w:lang w:val="fr-FR"/>
        </w:rPr>
        <w:t>&gt; z.test(x,sigma.x=0.5, alt="t", mu=8,conf.level = 0.99)</w:t>
      </w:r>
    </w:p>
    <w:p w14:paraId="256988E7" w14:textId="77777777" w:rsidR="00355D12" w:rsidRPr="004519B0" w:rsidRDefault="00355D12" w:rsidP="008C285E">
      <w:pPr>
        <w:tabs>
          <w:tab w:val="left" w:pos="720"/>
        </w:tabs>
        <w:spacing w:before="120" w:after="120"/>
        <w:jc w:val="both"/>
        <w:rPr>
          <w:rFonts w:ascii="Courier New" w:hAnsi="Courier New" w:cs="Courier New"/>
          <w:sz w:val="20"/>
          <w:szCs w:val="20"/>
          <w:lang w:val="fr-FR"/>
        </w:rPr>
      </w:pPr>
    </w:p>
    <w:p w14:paraId="5CB5C29C"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4519B0">
        <w:rPr>
          <w:rFonts w:ascii="Courier New" w:hAnsi="Courier New" w:cs="Courier New"/>
          <w:sz w:val="20"/>
          <w:szCs w:val="20"/>
          <w:lang w:val="fr-FR"/>
        </w:rPr>
        <w:t xml:space="preserve">        </w:t>
      </w:r>
      <w:r w:rsidRPr="00355D12">
        <w:rPr>
          <w:rFonts w:ascii="Courier New" w:hAnsi="Courier New" w:cs="Courier New"/>
          <w:sz w:val="20"/>
          <w:szCs w:val="20"/>
        </w:rPr>
        <w:t>One-sample z-Test</w:t>
      </w:r>
    </w:p>
    <w:p w14:paraId="43F7B975" w14:textId="77777777" w:rsidR="00355D12" w:rsidRPr="00355D12" w:rsidRDefault="00355D12" w:rsidP="008C285E">
      <w:pPr>
        <w:tabs>
          <w:tab w:val="left" w:pos="720"/>
        </w:tabs>
        <w:spacing w:before="120" w:after="120"/>
        <w:jc w:val="both"/>
        <w:rPr>
          <w:rFonts w:ascii="Courier New" w:hAnsi="Courier New" w:cs="Courier New"/>
          <w:sz w:val="20"/>
          <w:szCs w:val="20"/>
        </w:rPr>
      </w:pPr>
    </w:p>
    <w:p w14:paraId="11928EBB"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data:  x</w:t>
      </w:r>
    </w:p>
    <w:p w14:paraId="3E7A4B83"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z = -6.5126, p-value = 7.384e-11</w:t>
      </w:r>
    </w:p>
    <w:p w14:paraId="74AFC78A"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alternative hypothesis: true mean is not equal to 8</w:t>
      </w:r>
    </w:p>
    <w:p w14:paraId="1686E901"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99 percent confidence interval:</w:t>
      </w:r>
    </w:p>
    <w:p w14:paraId="50A5862E"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 xml:space="preserve"> 6.629861 7.406503</w:t>
      </w:r>
    </w:p>
    <w:p w14:paraId="7919831A"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sample estimates:</w:t>
      </w:r>
    </w:p>
    <w:p w14:paraId="62C767F7"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 xml:space="preserve">mean of x </w:t>
      </w:r>
    </w:p>
    <w:p w14:paraId="16EC61C0" w14:textId="77777777" w:rsidR="00355D12" w:rsidRPr="00355D12" w:rsidRDefault="00355D12" w:rsidP="008C285E">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 xml:space="preserve"> 7.018182 </w:t>
      </w:r>
    </w:p>
    <w:p w14:paraId="056EAF43" w14:textId="77777777" w:rsidR="003E78F5" w:rsidRDefault="003E78F5" w:rsidP="008C285E">
      <w:pPr>
        <w:tabs>
          <w:tab w:val="left" w:pos="720"/>
        </w:tabs>
        <w:spacing w:before="120" w:after="120"/>
        <w:jc w:val="both"/>
      </w:pPr>
      <w:r w:rsidRPr="00273032">
        <w:t xml:space="preserve">Kết luận: Với mức ý nghĩa 0,01 ta bác bỏ giả </w:t>
      </w:r>
      <w:r w:rsidR="00437115">
        <w:t>thi</w:t>
      </w:r>
      <w:r w:rsidR="00437115" w:rsidRPr="003B607B">
        <w:t>ết</w:t>
      </w:r>
      <w:r w:rsidRPr="00D21EA5">
        <w:rPr>
          <w:position w:val="-12"/>
        </w:rPr>
        <w:object w:dxaOrig="340" w:dyaOrig="360" w14:anchorId="7F4132E9">
          <v:shape id="_x0000_i1052" type="#_x0000_t75" style="width:17.25pt;height:18pt" o:ole="">
            <v:imagedata r:id="rId24" o:title=""/>
          </v:shape>
          <o:OLEObject Type="Embed" ProgID="Equation.DSMT4" ShapeID="_x0000_i1052" DrawAspect="Content" ObjectID="_1670704605" r:id="rId47"/>
        </w:object>
      </w:r>
      <w:r w:rsidRPr="00273032">
        <w:t xml:space="preserve"> tức là</w:t>
      </w:r>
      <w:r>
        <w:t xml:space="preserve"> c</w:t>
      </w:r>
      <w:r w:rsidRPr="00806334">
        <w:t>ó</w:t>
      </w:r>
      <w:r>
        <w:t xml:space="preserve"> th</w:t>
      </w:r>
      <w:r w:rsidRPr="00806334">
        <w:t>ể</w:t>
      </w:r>
      <w:r>
        <w:t xml:space="preserve"> xem</w:t>
      </w:r>
      <w:r w:rsidRPr="00273032">
        <w:t xml:space="preserve"> trọng lượng tr</w:t>
      </w:r>
      <w:r w:rsidR="00E371FD">
        <w:t>ung bình dây có thể chịu là kh</w:t>
      </w:r>
      <w:r w:rsidR="00E371FD" w:rsidRPr="00E371FD">
        <w:t>ác</w:t>
      </w:r>
      <w:r w:rsidRPr="00273032">
        <w:t xml:space="preserve"> 8kg.</w:t>
      </w:r>
    </w:p>
    <w:p w14:paraId="02464CC6" w14:textId="77777777" w:rsidR="00E004CE" w:rsidRDefault="00E004CE" w:rsidP="008C285E">
      <w:pPr>
        <w:spacing w:before="120" w:after="120"/>
        <w:jc w:val="both"/>
        <w:rPr>
          <w:b/>
        </w:rPr>
      </w:pPr>
    </w:p>
    <w:p w14:paraId="5DFBFA94" w14:textId="77777777" w:rsidR="000C1F01" w:rsidRDefault="00E004CE" w:rsidP="00E004CE">
      <w:pPr>
        <w:spacing w:before="120" w:after="120"/>
        <w:ind w:firstLine="567"/>
        <w:jc w:val="both"/>
        <w:rPr>
          <w:rFonts w:asciiTheme="minorHAnsi" w:hAnsiTheme="minorHAnsi" w:cstheme="minorHAnsi"/>
          <w:b/>
          <w:color w:val="FF0000"/>
          <w:sz w:val="28"/>
          <w:szCs w:val="28"/>
        </w:rPr>
      </w:pPr>
      <w:r w:rsidRPr="003F4B34">
        <w:rPr>
          <w:rFonts w:asciiTheme="minorHAnsi" w:hAnsiTheme="minorHAnsi" w:cstheme="minorHAnsi"/>
          <w:b/>
          <w:color w:val="FF0000"/>
          <w:sz w:val="28"/>
          <w:szCs w:val="28"/>
        </w:rPr>
        <w:t xml:space="preserve">Bài toán 2: </w:t>
      </w:r>
      <w:r w:rsidR="000C1F01" w:rsidRPr="003F4B34">
        <w:rPr>
          <w:rFonts w:asciiTheme="minorHAnsi" w:hAnsiTheme="minorHAnsi" w:cstheme="minorHAnsi"/>
          <w:b/>
          <w:color w:val="FF0000"/>
          <w:sz w:val="28"/>
          <w:szCs w:val="28"/>
        </w:rPr>
        <w:t xml:space="preserve">Kiểm định, tìm KTC  về một trung bình, khi </w:t>
      </w:r>
      <w:r w:rsidR="000C1F01" w:rsidRPr="003F4B34">
        <w:rPr>
          <w:rFonts w:asciiTheme="minorHAnsi" w:hAnsiTheme="minorHAnsi" w:cstheme="minorHAnsi"/>
          <w:b/>
          <w:color w:val="FF0000"/>
          <w:position w:val="-6"/>
          <w:sz w:val="28"/>
          <w:szCs w:val="28"/>
        </w:rPr>
        <w:object w:dxaOrig="260" w:dyaOrig="240" w14:anchorId="034B0A5C">
          <v:shape id="_x0000_i1053" type="#_x0000_t75" style="width:12.75pt;height:12pt" o:ole="">
            <v:imagedata r:id="rId48" o:title=""/>
          </v:shape>
          <o:OLEObject Type="Embed" ProgID="Equation.DSMT4" ShapeID="_x0000_i1053" DrawAspect="Content" ObjectID="_1670704606" r:id="rId49"/>
        </w:object>
      </w:r>
      <w:r w:rsidR="000C1F01" w:rsidRPr="003F4B34">
        <w:rPr>
          <w:rFonts w:asciiTheme="minorHAnsi" w:hAnsiTheme="minorHAnsi" w:cstheme="minorHAnsi"/>
          <w:b/>
          <w:color w:val="FF0000"/>
          <w:sz w:val="28"/>
          <w:szCs w:val="28"/>
        </w:rPr>
        <w:t xml:space="preserve"> chưa biết, cỡ mẫu lớn (n </w:t>
      </w:r>
      <w:r w:rsidR="000C1F01" w:rsidRPr="003F4B34">
        <w:rPr>
          <w:rFonts w:asciiTheme="minorHAnsi" w:hAnsiTheme="minorHAnsi" w:cstheme="minorHAnsi"/>
          <w:b/>
          <w:color w:val="FF0000"/>
          <w:position w:val="-4"/>
          <w:sz w:val="28"/>
          <w:szCs w:val="28"/>
        </w:rPr>
        <w:object w:dxaOrig="220" w:dyaOrig="240" w14:anchorId="70D92CAF">
          <v:shape id="_x0000_i1054" type="#_x0000_t75" style="width:11.25pt;height:12pt" o:ole="">
            <v:imagedata r:id="rId50" o:title=""/>
          </v:shape>
          <o:OLEObject Type="Embed" ProgID="Equation.DSMT4" ShapeID="_x0000_i1054" DrawAspect="Content" ObjectID="_1670704607" r:id="rId51"/>
        </w:object>
      </w:r>
      <w:r w:rsidR="000C1F01" w:rsidRPr="003F4B34">
        <w:rPr>
          <w:rFonts w:asciiTheme="minorHAnsi" w:hAnsiTheme="minorHAnsi" w:cstheme="minorHAnsi"/>
          <w:b/>
          <w:color w:val="FF0000"/>
          <w:sz w:val="28"/>
          <w:szCs w:val="28"/>
        </w:rPr>
        <w:t xml:space="preserve"> 30): </w:t>
      </w:r>
    </w:p>
    <w:p w14:paraId="26C8F7E1" w14:textId="77777777" w:rsidR="00ED1214" w:rsidRPr="00DA4A93" w:rsidRDefault="00BB367F" w:rsidP="00DA4A93">
      <w:pPr>
        <w:spacing w:before="120" w:after="120"/>
        <w:ind w:firstLine="567"/>
        <w:jc w:val="both"/>
        <w:rPr>
          <w:rFonts w:asciiTheme="minorHAnsi" w:hAnsiTheme="minorHAnsi" w:cstheme="minorHAnsi"/>
          <w:b/>
          <w:color w:val="FF0000"/>
          <w:sz w:val="28"/>
          <w:szCs w:val="28"/>
        </w:rPr>
      </w:pPr>
      <w:r w:rsidRPr="00E004CE">
        <w:rPr>
          <w:b/>
        </w:rPr>
        <w:t xml:space="preserve">Nếu dữ liệu cho ở dạng số liệu quan sát (dữ liệu sơ cấp): sử dụng hàm </w:t>
      </w:r>
      <w:r>
        <w:rPr>
          <w:rFonts w:ascii="Lucida Console" w:hAnsi="Lucida Console"/>
          <w:b/>
          <w:i/>
          <w:sz w:val="20"/>
          <w:szCs w:val="20"/>
        </w:rPr>
        <w:t>t</w:t>
      </w:r>
      <w:r w:rsidRPr="00E004CE">
        <w:rPr>
          <w:rFonts w:ascii="Lucida Console" w:hAnsi="Lucida Console"/>
          <w:b/>
          <w:i/>
          <w:sz w:val="20"/>
          <w:szCs w:val="20"/>
        </w:rPr>
        <w:t>.test</w:t>
      </w:r>
      <w:r w:rsidRPr="00E004CE">
        <w:rPr>
          <w:rFonts w:ascii="Lucida Console" w:hAnsi="Lucida Console"/>
          <w:b/>
          <w:sz w:val="20"/>
          <w:szCs w:val="20"/>
        </w:rPr>
        <w:t>,</w:t>
      </w:r>
      <w:r w:rsidRPr="00E004CE">
        <w:rPr>
          <w:b/>
        </w:rPr>
        <w:t xml:space="preserve"> dữ liệu cho dạng thứ cấp</w:t>
      </w:r>
      <w:r>
        <w:rPr>
          <w:b/>
        </w:rPr>
        <w:t>(thu gọn)</w:t>
      </w:r>
      <w:r w:rsidRPr="00E004CE">
        <w:rPr>
          <w:b/>
        </w:rPr>
        <w:t xml:space="preserve">: sử dụng hàm </w:t>
      </w:r>
      <w:r>
        <w:rPr>
          <w:rFonts w:ascii="Lucida Console" w:hAnsi="Lucida Console"/>
          <w:b/>
          <w:i/>
          <w:sz w:val="20"/>
          <w:szCs w:val="20"/>
        </w:rPr>
        <w:t>t</w:t>
      </w:r>
      <w:r w:rsidRPr="00E004CE">
        <w:rPr>
          <w:rFonts w:ascii="Lucida Console" w:hAnsi="Lucida Console"/>
          <w:b/>
          <w:i/>
          <w:sz w:val="20"/>
          <w:szCs w:val="20"/>
        </w:rPr>
        <w:t>sum.test</w:t>
      </w:r>
      <w:r w:rsidRPr="00E004CE">
        <w:rPr>
          <w:rFonts w:ascii="Lucida Console" w:hAnsi="Lucida Console"/>
          <w:b/>
          <w:sz w:val="20"/>
          <w:szCs w:val="20"/>
        </w:rPr>
        <w:t>.</w:t>
      </w:r>
    </w:p>
    <w:p w14:paraId="06DA43BD" w14:textId="77777777" w:rsidR="000C1F01" w:rsidRDefault="00B67D76" w:rsidP="008C285E">
      <w:pPr>
        <w:widowControl w:val="0"/>
        <w:spacing w:before="120" w:after="120"/>
        <w:ind w:right="432"/>
        <w:jc w:val="both"/>
      </w:pPr>
      <w:r w:rsidRPr="00B67D76">
        <w:rPr>
          <w:b/>
        </w:rPr>
        <w:t>Ví dụ</w:t>
      </w:r>
      <w:r w:rsidR="00E004CE">
        <w:rPr>
          <w:b/>
        </w:rPr>
        <w:t xml:space="preserve"> 1</w:t>
      </w:r>
      <w:r w:rsidRPr="00B67D76">
        <w:rPr>
          <w:b/>
        </w:rPr>
        <w:t>:</w:t>
      </w:r>
      <w:r w:rsidRPr="00FC6630">
        <w:t xml:space="preserve">Chiều cao của một mẫu ngẫu nhiên 50 sinh viên </w:t>
      </w:r>
      <w:r w:rsidR="00E004CE">
        <w:t>TLU</w:t>
      </w:r>
      <w:r w:rsidRPr="00FC6630">
        <w:t xml:space="preserve"> cho thấy có giá trị trung  bình 174.5cm và độ lệch chuẩn 6.9cm.Xác định khoảng tin cậy 98% cho chiều cao trung bình của tất cả sinh viên </w:t>
      </w:r>
      <w:r w:rsidR="00E004CE">
        <w:t>TLU.</w:t>
      </w:r>
    </w:p>
    <w:p w14:paraId="7E656AB2" w14:textId="77777777" w:rsidR="005D13DF" w:rsidRDefault="005D13DF" w:rsidP="005D13DF">
      <w:pPr>
        <w:spacing w:before="120" w:after="120"/>
        <w:jc w:val="center"/>
        <w:rPr>
          <w:rFonts w:ascii="Arial" w:hAnsi="Arial" w:cs="Arial"/>
          <w:b/>
        </w:rPr>
      </w:pPr>
      <w:r w:rsidRPr="002F5585">
        <w:rPr>
          <w:rFonts w:ascii="Arial" w:hAnsi="Arial" w:cs="Arial"/>
          <w:b/>
        </w:rPr>
        <w:t>GIẢI:</w:t>
      </w:r>
    </w:p>
    <w:p w14:paraId="13BB21FB" w14:textId="77777777" w:rsidR="00BB367F" w:rsidRDefault="00BB367F" w:rsidP="00BB367F">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tsum.test(mean.x=174.5,s.x=6.9, n.x=50, alt="t",conf.level = 0.98)</w:t>
      </w:r>
    </w:p>
    <w:p w14:paraId="0D1362A5" w14:textId="77777777" w:rsidR="00BB367F" w:rsidRDefault="00BB367F" w:rsidP="00BB367F">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p>
    <w:p w14:paraId="3BBBF9DB" w14:textId="77777777" w:rsidR="00BB367F" w:rsidRDefault="00BB367F" w:rsidP="00BB367F">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One-sample t-Test</w:t>
      </w:r>
    </w:p>
    <w:p w14:paraId="356D1CF4" w14:textId="77777777" w:rsidR="00BB367F" w:rsidRDefault="00BB367F" w:rsidP="00BB367F">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p>
    <w:p w14:paraId="35FC80AD" w14:textId="77777777" w:rsidR="00BB367F" w:rsidRDefault="00BB367F" w:rsidP="00BB367F">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data:  Summarized x</w:t>
      </w:r>
    </w:p>
    <w:p w14:paraId="32E143FE" w14:textId="77777777" w:rsidR="00BB367F" w:rsidRPr="004519B0" w:rsidRDefault="00BB367F" w:rsidP="00BB367F">
      <w:pPr>
        <w:pStyle w:val="HTMLPreformatted"/>
        <w:shd w:val="clear" w:color="auto" w:fill="FFFFFF"/>
        <w:spacing w:before="120" w:after="120" w:line="225" w:lineRule="atLeast"/>
        <w:rPr>
          <w:rStyle w:val="gnkrckgcgsb"/>
          <w:rFonts w:ascii="Lucida Console" w:hAnsi="Lucida Console"/>
          <w:color w:val="000000"/>
          <w:bdr w:val="none" w:sz="0" w:space="0" w:color="auto" w:frame="1"/>
          <w:lang w:val="fr-FR"/>
        </w:rPr>
      </w:pPr>
      <w:r w:rsidRPr="004519B0">
        <w:rPr>
          <w:rStyle w:val="gnkrckgcgsb"/>
          <w:rFonts w:ascii="Lucida Console" w:hAnsi="Lucida Console"/>
          <w:color w:val="000000"/>
          <w:bdr w:val="none" w:sz="0" w:space="0" w:color="auto" w:frame="1"/>
          <w:lang w:val="fr-FR"/>
        </w:rPr>
        <w:t>t = 178.83, df = 49, p-value &lt; 2.2e-16</w:t>
      </w:r>
    </w:p>
    <w:p w14:paraId="06FA2445" w14:textId="77777777" w:rsidR="00BB367F" w:rsidRDefault="00BB367F" w:rsidP="00BB367F">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mean is not equal to 0</w:t>
      </w:r>
    </w:p>
    <w:p w14:paraId="454E18FF" w14:textId="77777777" w:rsidR="00BB367F" w:rsidRDefault="00BB367F" w:rsidP="00BB367F">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8 percent confidence interval:</w:t>
      </w:r>
    </w:p>
    <w:p w14:paraId="6021D5BD" w14:textId="77777777" w:rsidR="00BB367F" w:rsidRDefault="00BB367F" w:rsidP="00BB367F">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72.1533 176.8467</w:t>
      </w:r>
    </w:p>
    <w:p w14:paraId="0D118B1B" w14:textId="77777777" w:rsidR="00BB367F" w:rsidRDefault="00BB367F" w:rsidP="00BB367F">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75123D4F" w14:textId="77777777" w:rsidR="00BB367F" w:rsidRDefault="00BB367F" w:rsidP="00BB367F">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ean of x </w:t>
      </w:r>
    </w:p>
    <w:p w14:paraId="57C6E9DF" w14:textId="77777777" w:rsidR="00BB367F" w:rsidRDefault="00BB367F" w:rsidP="00BB367F">
      <w:pPr>
        <w:pStyle w:val="HTMLPreformatted"/>
        <w:shd w:val="clear" w:color="auto" w:fill="FFFFFF"/>
        <w:spacing w:before="120" w:after="120"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174.5 </w:t>
      </w:r>
    </w:p>
    <w:p w14:paraId="0506F8B1" w14:textId="77777777" w:rsidR="00BB367F" w:rsidRDefault="00BB367F" w:rsidP="00BB367F">
      <w:pPr>
        <w:pStyle w:val="HTMLPreformatted"/>
        <w:shd w:val="clear" w:color="auto" w:fill="FFFFFF"/>
        <w:spacing w:before="120" w:after="120" w:line="225" w:lineRule="atLeast"/>
        <w:rPr>
          <w:rStyle w:val="gnkrckgcgsb"/>
          <w:rFonts w:ascii="Times New Roman" w:hAnsi="Times New Roman" w:cs="Times New Roman"/>
          <w:color w:val="000000"/>
          <w:sz w:val="24"/>
          <w:szCs w:val="24"/>
          <w:bdr w:val="none" w:sz="0" w:space="0" w:color="auto" w:frame="1"/>
        </w:rPr>
      </w:pPr>
      <w:r w:rsidRPr="00C11B14">
        <w:rPr>
          <w:rFonts w:ascii="Times New Roman" w:hAnsi="Times New Roman" w:cs="Times New Roman"/>
          <w:sz w:val="24"/>
          <w:szCs w:val="24"/>
        </w:rPr>
        <w:t xml:space="preserve">Vậy </w:t>
      </w:r>
      <w:r>
        <w:rPr>
          <w:rStyle w:val="gnkrckgcgsb"/>
          <w:rFonts w:ascii="Times New Roman" w:hAnsi="Times New Roman" w:cs="Times New Roman"/>
          <w:color w:val="000000"/>
          <w:sz w:val="24"/>
          <w:szCs w:val="24"/>
          <w:bdr w:val="none" w:sz="0" w:space="0" w:color="auto" w:frame="1"/>
        </w:rPr>
        <w:t>khoảng tin cậy 98% cho chiều cao tổng thể của sinh viên toàn trường là</w:t>
      </w:r>
      <w:r w:rsidRPr="00C11B14">
        <w:rPr>
          <w:rStyle w:val="gnkrckgcgsb"/>
          <w:rFonts w:ascii="Times New Roman" w:hAnsi="Times New Roman" w:cs="Times New Roman"/>
          <w:color w:val="000000"/>
          <w:sz w:val="24"/>
          <w:szCs w:val="24"/>
          <w:bdr w:val="none" w:sz="0" w:space="0" w:color="auto" w:frame="1"/>
        </w:rPr>
        <w:t>:</w:t>
      </w:r>
      <w:r>
        <w:rPr>
          <w:rStyle w:val="gnkrckgcgsb"/>
          <w:rFonts w:ascii="Times New Roman" w:hAnsi="Times New Roman" w:cs="Times New Roman"/>
          <w:color w:val="000000"/>
          <w:sz w:val="24"/>
          <w:szCs w:val="24"/>
          <w:bdr w:val="none" w:sz="0" w:space="0" w:color="auto" w:frame="1"/>
        </w:rPr>
        <w:t xml:space="preserve"> (</w:t>
      </w:r>
      <w:r w:rsidRPr="00C11B14">
        <w:rPr>
          <w:rStyle w:val="gnkrckgcgsb"/>
          <w:rFonts w:ascii="Times New Roman" w:hAnsi="Times New Roman" w:cs="Times New Roman"/>
          <w:color w:val="000000"/>
          <w:sz w:val="24"/>
          <w:szCs w:val="24"/>
          <w:bdr w:val="none" w:sz="0" w:space="0" w:color="auto" w:frame="1"/>
        </w:rPr>
        <w:t>172.</w:t>
      </w:r>
      <w:r>
        <w:rPr>
          <w:rStyle w:val="gnkrckgcgsb"/>
          <w:rFonts w:ascii="Times New Roman" w:hAnsi="Times New Roman" w:cs="Times New Roman"/>
          <w:color w:val="000000"/>
          <w:sz w:val="24"/>
          <w:szCs w:val="24"/>
          <w:bdr w:val="none" w:sz="0" w:space="0" w:color="auto" w:frame="1"/>
        </w:rPr>
        <w:t>1533;</w:t>
      </w:r>
      <w:r w:rsidRPr="00C11B14">
        <w:rPr>
          <w:rStyle w:val="gnkrckgcgsb"/>
          <w:rFonts w:ascii="Times New Roman" w:hAnsi="Times New Roman" w:cs="Times New Roman"/>
          <w:color w:val="000000"/>
          <w:sz w:val="24"/>
          <w:szCs w:val="24"/>
          <w:bdr w:val="none" w:sz="0" w:space="0" w:color="auto" w:frame="1"/>
        </w:rPr>
        <w:t xml:space="preserve"> 176.</w:t>
      </w:r>
      <w:r>
        <w:rPr>
          <w:rStyle w:val="gnkrckgcgsb"/>
          <w:rFonts w:ascii="Times New Roman" w:hAnsi="Times New Roman" w:cs="Times New Roman"/>
          <w:color w:val="000000"/>
          <w:sz w:val="24"/>
          <w:szCs w:val="24"/>
          <w:bdr w:val="none" w:sz="0" w:space="0" w:color="auto" w:frame="1"/>
        </w:rPr>
        <w:t>8467)</w:t>
      </w:r>
    </w:p>
    <w:p w14:paraId="777F4842" w14:textId="77777777" w:rsidR="00BB367F" w:rsidRPr="002F5585" w:rsidRDefault="00BB367F" w:rsidP="005D13DF">
      <w:pPr>
        <w:spacing w:before="120" w:after="120"/>
        <w:jc w:val="center"/>
        <w:rPr>
          <w:rFonts w:ascii="Arial" w:hAnsi="Arial" w:cs="Arial"/>
          <w:b/>
        </w:rPr>
      </w:pPr>
    </w:p>
    <w:p w14:paraId="69040163" w14:textId="77777777" w:rsidR="00BB367F" w:rsidRPr="00DA4A93" w:rsidRDefault="00BB367F" w:rsidP="00BB367F">
      <w:pPr>
        <w:tabs>
          <w:tab w:val="left" w:pos="720"/>
        </w:tabs>
        <w:spacing w:before="120" w:after="120"/>
        <w:jc w:val="both"/>
        <w:rPr>
          <w:b/>
        </w:rPr>
      </w:pPr>
      <w:r w:rsidRPr="00E004CE">
        <w:rPr>
          <w:b/>
        </w:rPr>
        <w:t>Chú ý: + Vì cỡ mẫu lớn (</w:t>
      </w:r>
      <w:r w:rsidRPr="00E004CE">
        <w:rPr>
          <w:b/>
          <w:i/>
        </w:rPr>
        <w:t xml:space="preserve">n </w:t>
      </w:r>
      <w:r w:rsidRPr="00E004CE">
        <w:rPr>
          <w:b/>
          <w:i/>
          <w:position w:val="-4"/>
        </w:rPr>
        <w:object w:dxaOrig="200" w:dyaOrig="240" w14:anchorId="5694176F">
          <v:shape id="_x0000_i1055" type="#_x0000_t75" style="width:9.75pt;height:12pt" o:ole="">
            <v:imagedata r:id="rId52" o:title=""/>
          </v:shape>
          <o:OLEObject Type="Embed" ProgID="Equation.DSMT4" ShapeID="_x0000_i1055" DrawAspect="Content" ObjectID="_1670704608" r:id="rId53"/>
        </w:object>
      </w:r>
      <w:r w:rsidRPr="00E004CE">
        <w:rPr>
          <w:b/>
        </w:rPr>
        <w:t xml:space="preserve"> 30) nên ta có thể coi </w:t>
      </w:r>
      <w:r w:rsidRPr="00E004CE">
        <w:rPr>
          <w:b/>
          <w:position w:val="-6"/>
        </w:rPr>
        <w:object w:dxaOrig="580" w:dyaOrig="220" w14:anchorId="0A53D06C">
          <v:shape id="_x0000_i1056" type="#_x0000_t75" style="width:29.25pt;height:11.25pt" o:ole="">
            <v:imagedata r:id="rId54" o:title=""/>
          </v:shape>
          <o:OLEObject Type="Embed" ProgID="Equation.DSMT4" ShapeID="_x0000_i1056" DrawAspect="Content" ObjectID="_1670704609" r:id="rId55"/>
        </w:object>
      </w:r>
      <w:r w:rsidRPr="00E004CE">
        <w:rPr>
          <w:b/>
        </w:rPr>
        <w:t xml:space="preserve"> và đưa về như trường hợp </w:t>
      </w:r>
      <w:r w:rsidRPr="00E004CE">
        <w:rPr>
          <w:b/>
          <w:position w:val="-6"/>
        </w:rPr>
        <w:object w:dxaOrig="240" w:dyaOrig="220" w14:anchorId="4C6F8392">
          <v:shape id="_x0000_i1057" type="#_x0000_t75" style="width:12pt;height:11.25pt" o:ole="">
            <v:imagedata r:id="rId56" o:title=""/>
          </v:shape>
          <o:OLEObject Type="Embed" ProgID="Equation.DSMT4" ShapeID="_x0000_i1057" DrawAspect="Content" ObjectID="_1670704610" r:id="rId57"/>
        </w:object>
      </w:r>
      <w:r w:rsidRPr="00E004CE">
        <w:rPr>
          <w:b/>
        </w:rPr>
        <w:t xml:space="preserve"> đã biết(Trường hợp 1), do đó ta sử dụng các hàm </w:t>
      </w:r>
      <w:r w:rsidRPr="00E004CE">
        <w:rPr>
          <w:rFonts w:ascii="Lucida Console" w:hAnsi="Lucida Console"/>
          <w:b/>
          <w:i/>
          <w:sz w:val="20"/>
          <w:szCs w:val="20"/>
        </w:rPr>
        <w:t>zsum.test</w:t>
      </w:r>
      <w:r w:rsidRPr="00E004CE">
        <w:rPr>
          <w:rFonts w:ascii="Lucida Console" w:hAnsi="Lucida Console"/>
          <w:b/>
          <w:sz w:val="20"/>
          <w:szCs w:val="20"/>
        </w:rPr>
        <w:t xml:space="preserve">, </w:t>
      </w:r>
      <w:r w:rsidRPr="00E004CE">
        <w:rPr>
          <w:rFonts w:ascii="Lucida Console" w:hAnsi="Lucida Console"/>
          <w:b/>
          <w:i/>
          <w:sz w:val="20"/>
          <w:szCs w:val="20"/>
        </w:rPr>
        <w:t>z.test</w:t>
      </w:r>
      <w:r w:rsidRPr="00E004CE">
        <w:rPr>
          <w:b/>
        </w:rPr>
        <w:t>thì kết quả gần như xấp xỉ.</w:t>
      </w:r>
      <w:r>
        <w:rPr>
          <w:b/>
        </w:rPr>
        <w:t xml:space="preserve">Ta ưu tiên sử dụng </w:t>
      </w:r>
      <w:r w:rsidRPr="00E004CE">
        <w:rPr>
          <w:b/>
        </w:rPr>
        <w:t xml:space="preserve">hàm </w:t>
      </w:r>
      <w:r>
        <w:rPr>
          <w:rFonts w:ascii="Lucida Console" w:hAnsi="Lucida Console"/>
          <w:b/>
          <w:i/>
          <w:sz w:val="20"/>
          <w:szCs w:val="20"/>
        </w:rPr>
        <w:t>t</w:t>
      </w:r>
      <w:r w:rsidRPr="00E004CE">
        <w:rPr>
          <w:rFonts w:ascii="Lucida Console" w:hAnsi="Lucida Console"/>
          <w:b/>
          <w:i/>
          <w:sz w:val="20"/>
          <w:szCs w:val="20"/>
        </w:rPr>
        <w:t>sum.test</w:t>
      </w:r>
      <w:r>
        <w:rPr>
          <w:rFonts w:ascii="Lucida Console" w:hAnsi="Lucida Console"/>
          <w:b/>
          <w:i/>
          <w:sz w:val="20"/>
          <w:szCs w:val="20"/>
        </w:rPr>
        <w:t>, t.test h</w:t>
      </w:r>
      <w:r>
        <w:rPr>
          <w:rFonts w:ascii="Courier New" w:hAnsi="Courier New" w:cs="Courier New"/>
          <w:b/>
          <w:i/>
          <w:sz w:val="20"/>
          <w:szCs w:val="20"/>
          <w:lang w:val="vi-VN"/>
        </w:rPr>
        <w:t>ơ</w:t>
      </w:r>
      <w:r>
        <w:rPr>
          <w:rFonts w:ascii="Courier New" w:hAnsi="Courier New" w:cs="Courier New"/>
          <w:b/>
          <w:i/>
          <w:sz w:val="20"/>
          <w:szCs w:val="20"/>
        </w:rPr>
        <w:t>n.</w:t>
      </w:r>
    </w:p>
    <w:p w14:paraId="59B62514" w14:textId="77777777" w:rsidR="00C11B14" w:rsidRDefault="00C11B14" w:rsidP="008C285E">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 xml:space="preserve">zsum.test(mean.x=174.5,sigma.x=6.9, n.x=50, </w:t>
      </w:r>
      <w:r w:rsidRPr="00EA291A">
        <w:rPr>
          <w:rStyle w:val="gnkrckgcmrb"/>
          <w:rFonts w:ascii="Lucida Console" w:hAnsi="Lucida Console"/>
          <w:color w:val="0000FF"/>
        </w:rPr>
        <w:t>alt="t",</w:t>
      </w:r>
      <w:r>
        <w:rPr>
          <w:rStyle w:val="gnkrckgcmrb"/>
          <w:rFonts w:ascii="Lucida Console" w:hAnsi="Lucida Console"/>
          <w:color w:val="0000FF"/>
        </w:rPr>
        <w:t>conf.level = 0.98)</w:t>
      </w:r>
    </w:p>
    <w:p w14:paraId="3BB9629B" w14:textId="77777777" w:rsidR="00C11B14" w:rsidRDefault="00C11B14"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p>
    <w:p w14:paraId="5208B531" w14:textId="77777777" w:rsidR="00C11B14" w:rsidRDefault="00C11B14"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One-sample z-Test</w:t>
      </w:r>
    </w:p>
    <w:p w14:paraId="331BED52" w14:textId="77777777" w:rsidR="00C11B14" w:rsidRDefault="00C11B14"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p>
    <w:p w14:paraId="516C386E" w14:textId="77777777" w:rsidR="00C11B14" w:rsidRDefault="00C11B14"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Summarized x</w:t>
      </w:r>
    </w:p>
    <w:p w14:paraId="3FBDC567" w14:textId="77777777" w:rsidR="00C11B14" w:rsidRDefault="00C11B14"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z = 178.83, p-value &lt; 2.2e-16</w:t>
      </w:r>
    </w:p>
    <w:p w14:paraId="6E4ADA68" w14:textId="77777777" w:rsidR="00C11B14" w:rsidRDefault="00C11B14"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mean is not equal to 0</w:t>
      </w:r>
    </w:p>
    <w:p w14:paraId="48A9A764" w14:textId="77777777" w:rsidR="00C11B14" w:rsidRDefault="00C11B14"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8 percent confidence interval:</w:t>
      </w:r>
    </w:p>
    <w:p w14:paraId="2F87787A" w14:textId="77777777" w:rsidR="00C11B14" w:rsidRDefault="00C11B14"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72.2299 176.7701</w:t>
      </w:r>
    </w:p>
    <w:p w14:paraId="7B25AF4B" w14:textId="77777777" w:rsidR="00C11B14" w:rsidRDefault="00C11B14"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6FC2BB51" w14:textId="77777777" w:rsidR="00C11B14" w:rsidRDefault="00C11B14"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ean of x </w:t>
      </w:r>
    </w:p>
    <w:p w14:paraId="1C9901FF" w14:textId="77777777" w:rsidR="00C11B14" w:rsidRDefault="00C11B14"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74.5 </w:t>
      </w:r>
    </w:p>
    <w:p w14:paraId="34EE58F2" w14:textId="77777777" w:rsidR="00C11B14" w:rsidRDefault="00C11B14" w:rsidP="008C285E">
      <w:pPr>
        <w:pStyle w:val="HTMLPreformatted"/>
        <w:shd w:val="clear" w:color="auto" w:fill="FFFFFF"/>
        <w:spacing w:before="120" w:after="120" w:line="225" w:lineRule="atLeast"/>
        <w:rPr>
          <w:rStyle w:val="gnkrckgcgsb"/>
          <w:rFonts w:ascii="Times New Roman" w:hAnsi="Times New Roman" w:cs="Times New Roman"/>
          <w:color w:val="000000"/>
          <w:sz w:val="24"/>
          <w:szCs w:val="24"/>
          <w:bdr w:val="none" w:sz="0" w:space="0" w:color="auto" w:frame="1"/>
        </w:rPr>
      </w:pPr>
      <w:r w:rsidRPr="00C11B14">
        <w:rPr>
          <w:rFonts w:ascii="Times New Roman" w:hAnsi="Times New Roman" w:cs="Times New Roman"/>
          <w:sz w:val="24"/>
          <w:szCs w:val="24"/>
        </w:rPr>
        <w:t xml:space="preserve">Vậy </w:t>
      </w:r>
      <w:r w:rsidR="00E004CE">
        <w:rPr>
          <w:rStyle w:val="gnkrckgcgsb"/>
          <w:rFonts w:ascii="Times New Roman" w:hAnsi="Times New Roman" w:cs="Times New Roman"/>
          <w:color w:val="000000"/>
          <w:sz w:val="24"/>
          <w:szCs w:val="24"/>
          <w:bdr w:val="none" w:sz="0" w:space="0" w:color="auto" w:frame="1"/>
        </w:rPr>
        <w:t>khoảng tin cậy 98% cho chiều cao tổng thể của sinh viên toàn trường là</w:t>
      </w:r>
      <w:r w:rsidRPr="00C11B14">
        <w:rPr>
          <w:rStyle w:val="gnkrckgcgsb"/>
          <w:rFonts w:ascii="Times New Roman" w:hAnsi="Times New Roman" w:cs="Times New Roman"/>
          <w:color w:val="000000"/>
          <w:sz w:val="24"/>
          <w:szCs w:val="24"/>
          <w:bdr w:val="none" w:sz="0" w:space="0" w:color="auto" w:frame="1"/>
        </w:rPr>
        <w:t>:</w:t>
      </w:r>
      <w:r w:rsidR="00E004CE">
        <w:rPr>
          <w:rStyle w:val="gnkrckgcgsb"/>
          <w:rFonts w:ascii="Times New Roman" w:hAnsi="Times New Roman" w:cs="Times New Roman"/>
          <w:color w:val="000000"/>
          <w:sz w:val="24"/>
          <w:szCs w:val="24"/>
          <w:bdr w:val="none" w:sz="0" w:space="0" w:color="auto" w:frame="1"/>
        </w:rPr>
        <w:t xml:space="preserve"> (</w:t>
      </w:r>
      <w:r w:rsidRPr="00C11B14">
        <w:rPr>
          <w:rStyle w:val="gnkrckgcgsb"/>
          <w:rFonts w:ascii="Times New Roman" w:hAnsi="Times New Roman" w:cs="Times New Roman"/>
          <w:color w:val="000000"/>
          <w:sz w:val="24"/>
          <w:szCs w:val="24"/>
          <w:bdr w:val="none" w:sz="0" w:space="0" w:color="auto" w:frame="1"/>
        </w:rPr>
        <w:t>172.2299</w:t>
      </w:r>
      <w:r w:rsidR="00E004CE">
        <w:rPr>
          <w:rStyle w:val="gnkrckgcgsb"/>
          <w:rFonts w:ascii="Times New Roman" w:hAnsi="Times New Roman" w:cs="Times New Roman"/>
          <w:color w:val="000000"/>
          <w:sz w:val="24"/>
          <w:szCs w:val="24"/>
          <w:bdr w:val="none" w:sz="0" w:space="0" w:color="auto" w:frame="1"/>
        </w:rPr>
        <w:t>;</w:t>
      </w:r>
      <w:r w:rsidRPr="00C11B14">
        <w:rPr>
          <w:rStyle w:val="gnkrckgcgsb"/>
          <w:rFonts w:ascii="Times New Roman" w:hAnsi="Times New Roman" w:cs="Times New Roman"/>
          <w:color w:val="000000"/>
          <w:sz w:val="24"/>
          <w:szCs w:val="24"/>
          <w:bdr w:val="none" w:sz="0" w:space="0" w:color="auto" w:frame="1"/>
        </w:rPr>
        <w:t xml:space="preserve"> 176.7701</w:t>
      </w:r>
      <w:r w:rsidR="00E004CE">
        <w:rPr>
          <w:rStyle w:val="gnkrckgcgsb"/>
          <w:rFonts w:ascii="Times New Roman" w:hAnsi="Times New Roman" w:cs="Times New Roman"/>
          <w:color w:val="000000"/>
          <w:sz w:val="24"/>
          <w:szCs w:val="24"/>
          <w:bdr w:val="none" w:sz="0" w:space="0" w:color="auto" w:frame="1"/>
        </w:rPr>
        <w:t>)</w:t>
      </w:r>
    </w:p>
    <w:p w14:paraId="36D7166E" w14:textId="77777777" w:rsidR="00CF30EC" w:rsidRPr="00C5001F" w:rsidRDefault="00CF30EC" w:rsidP="00CF30EC">
      <w:pPr>
        <w:pStyle w:val="HTMLPreformatted"/>
        <w:shd w:val="clear" w:color="auto" w:fill="FFFFFF"/>
        <w:spacing w:before="120" w:after="120" w:line="225" w:lineRule="atLeast"/>
        <w:rPr>
          <w:rStyle w:val="gnkrckgcgsb"/>
          <w:rFonts w:ascii="Lucida Console" w:hAnsi="Lucida Console"/>
          <w:color w:val="000000"/>
        </w:rPr>
      </w:pPr>
    </w:p>
    <w:p w14:paraId="74843D9E" w14:textId="77777777" w:rsidR="00CF30EC" w:rsidRDefault="00CF30EC" w:rsidP="00CF30EC">
      <w:pPr>
        <w:spacing w:before="120" w:after="120"/>
        <w:jc w:val="both"/>
        <w:rPr>
          <w:rFonts w:ascii="Courier New" w:hAnsi="Courier New" w:cs="Courier New"/>
          <w:color w:val="000000"/>
        </w:rPr>
      </w:pPr>
      <w:r>
        <w:rPr>
          <w:rFonts w:ascii="Courier New" w:hAnsi="Courier New" w:cs="Courier New"/>
          <w:noProof/>
          <w:color w:val="000000"/>
          <w:lang w:val="vi-VN" w:eastAsia="vi-VN"/>
        </w:rPr>
        <w:lastRenderedPageBreak/>
        <w:drawing>
          <wp:inline distT="0" distB="0" distL="0" distR="0" wp14:anchorId="6D1744B0" wp14:editId="30B30D2C">
            <wp:extent cx="5943600" cy="2628900"/>
            <wp:effectExtent l="19050" t="0" r="0" b="0"/>
            <wp:docPr id="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8"/>
                    <a:srcRect/>
                    <a:stretch>
                      <a:fillRect/>
                    </a:stretch>
                  </pic:blipFill>
                  <pic:spPr bwMode="auto">
                    <a:xfrm>
                      <a:off x="0" y="0"/>
                      <a:ext cx="5943600" cy="2628900"/>
                    </a:xfrm>
                    <a:prstGeom prst="rect">
                      <a:avLst/>
                    </a:prstGeom>
                    <a:noFill/>
                    <a:ln w="9525">
                      <a:noFill/>
                      <a:miter lim="800000"/>
                      <a:headEnd/>
                      <a:tailEnd/>
                    </a:ln>
                  </pic:spPr>
                </pic:pic>
              </a:graphicData>
            </a:graphic>
          </wp:inline>
        </w:drawing>
      </w:r>
    </w:p>
    <w:p w14:paraId="103CD76E" w14:textId="77777777" w:rsidR="00CF30EC" w:rsidRDefault="00CF30EC" w:rsidP="00CF30EC">
      <w:pPr>
        <w:spacing w:before="120" w:after="120"/>
        <w:jc w:val="both"/>
        <w:rPr>
          <w:rFonts w:ascii="VNSSI10" w:hAnsi="VNSSI10" w:cs="VNSSI10"/>
          <w:sz w:val="22"/>
          <w:szCs w:val="22"/>
        </w:rPr>
      </w:pPr>
      <w:r w:rsidRPr="00C5001F">
        <w:rPr>
          <w:rFonts w:ascii="Courier New" w:hAnsi="Courier New" w:cs="Courier New"/>
          <w:color w:val="000000"/>
          <w:highlight w:val="yellow"/>
        </w:rPr>
        <w:t>1)</w:t>
      </w:r>
    </w:p>
    <w:p w14:paraId="09214259" w14:textId="77777777" w:rsidR="00CF30EC" w:rsidRPr="006501F8" w:rsidRDefault="00CF30EC" w:rsidP="00CF30EC">
      <w:pPr>
        <w:spacing w:before="120" w:after="120"/>
        <w:jc w:val="both"/>
        <w:rPr>
          <w:color w:val="000000"/>
        </w:rPr>
      </w:pPr>
      <w:r w:rsidRPr="006501F8">
        <w:rPr>
          <w:color w:val="000000"/>
        </w:rPr>
        <w:t>#Goi mu la trung binh tong the</w:t>
      </w:r>
    </w:p>
    <w:p w14:paraId="5BFB0A53" w14:textId="77777777" w:rsidR="00CF30EC" w:rsidRDefault="00CF30EC" w:rsidP="00CF30EC">
      <w:pPr>
        <w:spacing w:before="120" w:after="120"/>
        <w:jc w:val="both"/>
        <w:rPr>
          <w:color w:val="000000"/>
        </w:rPr>
      </w:pPr>
      <w:r w:rsidRPr="006501F8">
        <w:rPr>
          <w:color w:val="000000"/>
        </w:rPr>
        <w:t>#Bai toan KĐGT cho 1 gia tri trung binh,phuong sai chua biet, n</w:t>
      </w:r>
      <w:r>
        <w:rPr>
          <w:color w:val="000000"/>
        </w:rPr>
        <w:t>&gt;</w:t>
      </w:r>
      <w:r w:rsidRPr="006501F8">
        <w:rPr>
          <w:color w:val="000000"/>
        </w:rPr>
        <w:t>30</w:t>
      </w:r>
    </w:p>
    <w:p w14:paraId="48C8029F" w14:textId="77777777" w:rsidR="00CF30EC" w:rsidRDefault="00CF30EC" w:rsidP="00CF30EC">
      <w:pPr>
        <w:spacing w:before="120" w:after="120"/>
        <w:jc w:val="both"/>
        <w:rPr>
          <w:color w:val="000000"/>
        </w:rPr>
      </w:pPr>
      <w:r>
        <w:rPr>
          <w:color w:val="000000"/>
        </w:rPr>
        <w:t>#H0: mu&gt;=250;    H1: mu&lt;250</w:t>
      </w:r>
    </w:p>
    <w:p w14:paraId="3C1959E4" w14:textId="77777777" w:rsidR="00CF30EC" w:rsidRDefault="00CF30EC" w:rsidP="00CF30EC">
      <w:pPr>
        <w:spacing w:before="120" w:after="120"/>
        <w:jc w:val="both"/>
        <w:rPr>
          <w:color w:val="000000"/>
        </w:rPr>
      </w:pPr>
      <w:r>
        <w:rPr>
          <w:color w:val="000000"/>
        </w:rPr>
        <w:t>#(Chu y gia thiet H0 co dau “=”)</w:t>
      </w:r>
    </w:p>
    <w:p w14:paraId="339A4849" w14:textId="77777777" w:rsidR="00CF30EC" w:rsidRDefault="00CF30EC" w:rsidP="00CF30EC">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getwd()</w:t>
      </w:r>
    </w:p>
    <w:p w14:paraId="40D3E4CC" w14:textId="77777777" w:rsidR="00CF30EC" w:rsidRDefault="00CF30EC" w:rsidP="00CF30EC">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C:/Users/Phuong/Documents"</w:t>
      </w:r>
    </w:p>
    <w:p w14:paraId="1BFD3C81" w14:textId="77777777" w:rsidR="00CF30EC" w:rsidRDefault="00CF30EC" w:rsidP="00CF30EC">
      <w:pPr>
        <w:pStyle w:val="HTMLPreformatted"/>
        <w:shd w:val="clear" w:color="auto" w:fill="FFFFFF"/>
        <w:spacing w:before="120" w:after="120" w:line="225" w:lineRule="atLeast"/>
        <w:rPr>
          <w:rStyle w:val="gnkrckgcmrb"/>
          <w:rFonts w:ascii="Lucida Console" w:hAnsi="Lucida Console"/>
          <w:color w:val="0000FF"/>
        </w:rPr>
      </w:pPr>
      <w:r>
        <w:rPr>
          <w:rStyle w:val="gnkrckgcmrb"/>
          <w:rFonts w:ascii="Lucida Console" w:hAnsi="Lucida Console"/>
          <w:color w:val="0000FF"/>
        </w:rPr>
        <w:t>#Copy file ChiTieu2010.csv vào th</w:t>
      </w:r>
      <w:r>
        <w:rPr>
          <w:rStyle w:val="gnkrckgcmrb"/>
          <w:color w:val="0000FF"/>
        </w:rPr>
        <w:t>ư</w:t>
      </w:r>
      <w:r>
        <w:rPr>
          <w:rStyle w:val="gnkrckgcmrb"/>
          <w:rFonts w:ascii="Lucida Console" w:hAnsi="Lucida Console" w:cs="Lucida Console"/>
          <w:color w:val="0000FF"/>
        </w:rPr>
        <w:t xml:space="preserve"> m</w:t>
      </w:r>
      <w:r>
        <w:rPr>
          <w:rStyle w:val="gnkrckgcmrb"/>
          <w:color w:val="0000FF"/>
        </w:rPr>
        <w:t>ụ</w:t>
      </w:r>
      <w:r>
        <w:rPr>
          <w:rStyle w:val="gnkrckgcmrb"/>
          <w:rFonts w:ascii="Lucida Console" w:hAnsi="Lucida Console" w:cs="Lucida Console"/>
          <w:color w:val="0000FF"/>
        </w:rPr>
        <w:t>c R đang làm vi</w:t>
      </w:r>
      <w:r>
        <w:rPr>
          <w:rStyle w:val="gnkrckgcmrb"/>
          <w:color w:val="0000FF"/>
        </w:rPr>
        <w:t>ệ</w:t>
      </w:r>
      <w:r>
        <w:rPr>
          <w:rStyle w:val="gnkrckgcmrb"/>
          <w:rFonts w:ascii="Lucida Console" w:hAnsi="Lucida Console" w:cs="Lucida Console"/>
          <w:color w:val="0000FF"/>
        </w:rPr>
        <w:t>c theo đ</w:t>
      </w:r>
      <w:r>
        <w:rPr>
          <w:rStyle w:val="gnkrckgcmrb"/>
          <w:color w:val="0000FF"/>
        </w:rPr>
        <w:t>ườ</w:t>
      </w:r>
      <w:r>
        <w:rPr>
          <w:rStyle w:val="gnkrckgcmrb"/>
          <w:rFonts w:ascii="Lucida Console" w:hAnsi="Lucida Console" w:cs="Lucida Console"/>
          <w:color w:val="0000FF"/>
        </w:rPr>
        <w:t>ng d</w:t>
      </w:r>
      <w:r>
        <w:rPr>
          <w:rStyle w:val="gnkrckgcmrb"/>
          <w:color w:val="0000FF"/>
        </w:rPr>
        <w:t>ẫ</w:t>
      </w:r>
      <w:r>
        <w:rPr>
          <w:rStyle w:val="gnkrckgcmrb"/>
          <w:rFonts w:ascii="Lucida Console" w:hAnsi="Lucida Console" w:cs="Lucida Console"/>
          <w:color w:val="0000FF"/>
        </w:rPr>
        <w:t>n</w:t>
      </w:r>
    </w:p>
    <w:p w14:paraId="5D06E4E6" w14:textId="77777777" w:rsidR="001E37E5" w:rsidRPr="004519B0" w:rsidRDefault="001E37E5" w:rsidP="001E37E5">
      <w:pPr>
        <w:pStyle w:val="HTMLPreformatted"/>
        <w:shd w:val="clear" w:color="auto" w:fill="FFFFFF"/>
        <w:spacing w:before="120" w:after="120" w:line="225" w:lineRule="atLeast"/>
        <w:rPr>
          <w:rStyle w:val="gnkrckgcmrb"/>
          <w:rFonts w:ascii="Lucida Console" w:hAnsi="Lucida Console"/>
          <w:color w:val="0000FF"/>
          <w:lang w:val="fr-FR"/>
        </w:rPr>
      </w:pPr>
      <w:r w:rsidRPr="004519B0">
        <w:rPr>
          <w:rStyle w:val="gnkrckgcmsb"/>
          <w:rFonts w:ascii="Lucida Console" w:hAnsi="Lucida Console"/>
          <w:color w:val="0000FF"/>
          <w:lang w:val="fr-FR"/>
        </w:rPr>
        <w:t>&gt;</w:t>
      </w:r>
      <w:r w:rsidRPr="004519B0">
        <w:rPr>
          <w:rStyle w:val="gnkrckgcmrb"/>
          <w:rFonts w:ascii="Lucida Console" w:hAnsi="Lucida Console"/>
          <w:color w:val="0000FF"/>
          <w:lang w:val="fr-FR"/>
        </w:rPr>
        <w:t>ChiTieu2010=read.csv("ChiTieu2010.csv")</w:t>
      </w:r>
    </w:p>
    <w:p w14:paraId="6C8822B2" w14:textId="77777777" w:rsidR="001E37E5" w:rsidRPr="004519B0" w:rsidRDefault="001E37E5" w:rsidP="001E37E5">
      <w:pPr>
        <w:pStyle w:val="HTMLPreformatted"/>
        <w:shd w:val="clear" w:color="auto" w:fill="FFFFFF"/>
        <w:spacing w:before="120" w:after="120" w:line="225" w:lineRule="atLeast"/>
        <w:rPr>
          <w:rStyle w:val="gnkrckgcmrb"/>
          <w:rFonts w:ascii="Lucida Console" w:hAnsi="Lucida Console"/>
          <w:color w:val="0000FF"/>
          <w:lang w:val="fr-FR"/>
        </w:rPr>
      </w:pPr>
      <w:r w:rsidRPr="004519B0">
        <w:rPr>
          <w:rStyle w:val="gnkrckgcmsb"/>
          <w:rFonts w:ascii="Lucida Console" w:hAnsi="Lucida Console"/>
          <w:color w:val="0000FF"/>
          <w:lang w:val="fr-FR"/>
        </w:rPr>
        <w:t>&gt;</w:t>
      </w:r>
      <w:r w:rsidRPr="004519B0">
        <w:rPr>
          <w:rStyle w:val="gnkrckgcmrb"/>
          <w:rFonts w:ascii="Lucida Console" w:hAnsi="Lucida Console"/>
          <w:color w:val="0000FF"/>
          <w:lang w:val="fr-FR"/>
        </w:rPr>
        <w:t>sd(ChiTieu2010$ChiTieuGiaoDucTrongNam)</w:t>
      </w:r>
    </w:p>
    <w:p w14:paraId="3DA7EA05" w14:textId="77777777" w:rsidR="001E37E5" w:rsidRPr="004519B0" w:rsidRDefault="001E37E5" w:rsidP="001E37E5">
      <w:pPr>
        <w:pStyle w:val="HTMLPreformatted"/>
        <w:shd w:val="clear" w:color="auto" w:fill="FFFFFF"/>
        <w:spacing w:before="120" w:after="120" w:line="225" w:lineRule="atLeast"/>
        <w:rPr>
          <w:rStyle w:val="gnkrckgcgsb"/>
          <w:rFonts w:ascii="Lucida Console" w:hAnsi="Lucida Console"/>
          <w:color w:val="000000"/>
          <w:bdr w:val="none" w:sz="0" w:space="0" w:color="auto" w:frame="1"/>
          <w:lang w:val="fr-FR"/>
        </w:rPr>
      </w:pPr>
      <w:r w:rsidRPr="004519B0">
        <w:rPr>
          <w:rStyle w:val="gnkrckgcgsb"/>
          <w:rFonts w:ascii="Lucida Console" w:hAnsi="Lucida Console"/>
          <w:color w:val="000000"/>
          <w:bdr w:val="none" w:sz="0" w:space="0" w:color="auto" w:frame="1"/>
          <w:lang w:val="fr-FR"/>
        </w:rPr>
        <w:t>[1] 720.7803</w:t>
      </w:r>
    </w:p>
    <w:p w14:paraId="6DC99642" w14:textId="77777777" w:rsidR="001E37E5" w:rsidRPr="004519B0" w:rsidRDefault="001E37E5" w:rsidP="001E37E5">
      <w:pPr>
        <w:pStyle w:val="HTMLPreformatted"/>
        <w:shd w:val="clear" w:color="auto" w:fill="FFFFFF"/>
        <w:spacing w:before="120" w:after="120" w:line="225" w:lineRule="atLeast"/>
        <w:rPr>
          <w:rStyle w:val="gnkrckgcmrb"/>
          <w:rFonts w:ascii="Lucida Console" w:hAnsi="Lucida Console"/>
          <w:color w:val="0000FF"/>
          <w:lang w:val="fr-FR"/>
        </w:rPr>
      </w:pPr>
      <w:r w:rsidRPr="004519B0">
        <w:rPr>
          <w:rStyle w:val="gnkrckgcmsb"/>
          <w:rFonts w:ascii="Lucida Console" w:hAnsi="Lucida Console"/>
          <w:color w:val="0000FF"/>
          <w:lang w:val="fr-FR"/>
        </w:rPr>
        <w:t>&gt;</w:t>
      </w:r>
      <w:r w:rsidRPr="004519B0">
        <w:rPr>
          <w:rStyle w:val="gnkrckgcmrb"/>
          <w:rFonts w:ascii="Lucida Console" w:hAnsi="Lucida Console"/>
          <w:color w:val="0000FF"/>
          <w:lang w:val="fr-FR"/>
        </w:rPr>
        <w:t>x=ChiTieu2010$ChiTieuGiaoDucTrongNam</w:t>
      </w:r>
    </w:p>
    <w:p w14:paraId="69965703" w14:textId="77777777" w:rsidR="001E37E5" w:rsidRPr="004519B0" w:rsidRDefault="001E37E5" w:rsidP="00CF30EC">
      <w:pPr>
        <w:pStyle w:val="HTMLPreformatted"/>
        <w:shd w:val="clear" w:color="auto" w:fill="FFFFFF"/>
        <w:spacing w:before="120" w:after="120" w:line="225" w:lineRule="atLeast"/>
        <w:rPr>
          <w:rStyle w:val="gnkrckgcmsb"/>
          <w:rFonts w:ascii="Lucida Console" w:hAnsi="Lucida Console"/>
          <w:color w:val="0000FF"/>
          <w:lang w:val="fr-FR"/>
        </w:rPr>
      </w:pPr>
    </w:p>
    <w:p w14:paraId="479503CD" w14:textId="77777777" w:rsidR="001E37E5" w:rsidRPr="004519B0" w:rsidRDefault="001E37E5" w:rsidP="00CF30EC">
      <w:pPr>
        <w:pStyle w:val="HTMLPreformatted"/>
        <w:shd w:val="clear" w:color="auto" w:fill="FFFFFF"/>
        <w:spacing w:before="120" w:after="120" w:line="225" w:lineRule="atLeast"/>
        <w:rPr>
          <w:rStyle w:val="gnkrckgcmsb"/>
          <w:rFonts w:ascii="Lucida Console" w:hAnsi="Lucida Console"/>
          <w:color w:val="0000FF"/>
          <w:lang w:val="fr-FR"/>
        </w:rPr>
      </w:pPr>
    </w:p>
    <w:p w14:paraId="3ABFB706" w14:textId="77777777" w:rsidR="001E37E5" w:rsidRPr="004519B0" w:rsidRDefault="001E37E5" w:rsidP="00CF30EC">
      <w:pPr>
        <w:pStyle w:val="HTMLPreformatted"/>
        <w:shd w:val="clear" w:color="auto" w:fill="FFFFFF"/>
        <w:spacing w:before="120" w:after="120" w:line="225" w:lineRule="atLeast"/>
        <w:rPr>
          <w:rStyle w:val="gnkrckgcmsb"/>
          <w:rFonts w:ascii="Lucida Console" w:hAnsi="Lucida Console"/>
          <w:color w:val="0000FF"/>
          <w:lang w:val="fr-FR"/>
        </w:rPr>
      </w:pPr>
    </w:p>
    <w:p w14:paraId="67DD3C11" w14:textId="77777777" w:rsidR="001E37E5" w:rsidRPr="004519B0" w:rsidRDefault="001E37E5" w:rsidP="00CF30EC">
      <w:pPr>
        <w:pStyle w:val="HTMLPreformatted"/>
        <w:shd w:val="clear" w:color="auto" w:fill="FFFFFF"/>
        <w:spacing w:before="120" w:after="120" w:line="225" w:lineRule="atLeast"/>
        <w:rPr>
          <w:rStyle w:val="gnkrckgcmsb"/>
          <w:rFonts w:ascii="Lucida Console" w:hAnsi="Lucida Console"/>
          <w:b/>
          <w:color w:val="0000FF"/>
          <w:lang w:val="fr-FR"/>
        </w:rPr>
      </w:pPr>
      <w:r w:rsidRPr="004519B0">
        <w:rPr>
          <w:b/>
          <w:color w:val="000000"/>
          <w:highlight w:val="yellow"/>
          <w:lang w:val="fr-FR"/>
        </w:rPr>
        <w:t>Hoặc dùng lệnh attach</w:t>
      </w:r>
    </w:p>
    <w:p w14:paraId="2D563EAE" w14:textId="77777777" w:rsidR="00CF30EC" w:rsidRPr="004519B0" w:rsidRDefault="00CF30EC" w:rsidP="00CF30EC">
      <w:pPr>
        <w:pStyle w:val="HTMLPreformatted"/>
        <w:shd w:val="clear" w:color="auto" w:fill="FFFFFF"/>
        <w:spacing w:before="120" w:after="120" w:line="225" w:lineRule="atLeast"/>
        <w:rPr>
          <w:rStyle w:val="gnkrckgcmrb"/>
          <w:rFonts w:ascii="Lucida Console" w:hAnsi="Lucida Console"/>
          <w:color w:val="0000FF"/>
          <w:lang w:val="fr-FR"/>
        </w:rPr>
      </w:pPr>
      <w:r w:rsidRPr="004519B0">
        <w:rPr>
          <w:rStyle w:val="gnkrckgcmsb"/>
          <w:rFonts w:ascii="Lucida Console" w:hAnsi="Lucida Console"/>
          <w:color w:val="0000FF"/>
          <w:lang w:val="fr-FR"/>
        </w:rPr>
        <w:t>&gt;</w:t>
      </w:r>
      <w:r w:rsidRPr="004519B0">
        <w:rPr>
          <w:rStyle w:val="gnkrckgcmrb"/>
          <w:rFonts w:ascii="Lucida Console" w:hAnsi="Lucida Console"/>
          <w:color w:val="0000FF"/>
          <w:lang w:val="fr-FR"/>
        </w:rPr>
        <w:t>DL=read.csv("ChiTieu2010.csv")</w:t>
      </w:r>
    </w:p>
    <w:p w14:paraId="60AF5F44" w14:textId="77777777" w:rsidR="00CF30EC" w:rsidRDefault="00CF30EC" w:rsidP="00CF30EC">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attach(DL)</w:t>
      </w:r>
    </w:p>
    <w:p w14:paraId="42E6AD89" w14:textId="77777777" w:rsidR="00CF30EC" w:rsidRDefault="00CF30EC" w:rsidP="00CF30EC">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sd(ChiTieuGiaoDucTrongNam)</w:t>
      </w:r>
    </w:p>
    <w:p w14:paraId="269C47F3" w14:textId="77777777" w:rsidR="00CF30EC" w:rsidRDefault="00CF30EC" w:rsidP="00CF30EC">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720.7803</w:t>
      </w:r>
    </w:p>
    <w:p w14:paraId="5480ED53" w14:textId="77777777" w:rsidR="00CF30EC" w:rsidRDefault="00CF30EC" w:rsidP="00CF30EC">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x=ChiTieuGiaoDucTrongNam</w:t>
      </w:r>
    </w:p>
    <w:p w14:paraId="711D5DE5" w14:textId="77777777" w:rsidR="001D3E6B" w:rsidRDefault="001D3E6B" w:rsidP="001D3E6B">
      <w:pPr>
        <w:pStyle w:val="HTMLPreformatted"/>
        <w:shd w:val="clear" w:color="auto" w:fill="FFFFFF"/>
        <w:spacing w:before="120" w:after="120" w:line="225" w:lineRule="atLeast"/>
        <w:rPr>
          <w:rStyle w:val="gnkrckgcmrb"/>
          <w:rFonts w:ascii="Lucida Console" w:hAnsi="Lucida Console"/>
          <w:color w:val="0000FF"/>
        </w:rPr>
      </w:pPr>
      <w:r>
        <w:rPr>
          <w:rStyle w:val="gnkrckgcmrb"/>
          <w:rFonts w:ascii="Lucida Console" w:hAnsi="Lucida Console"/>
          <w:color w:val="0000FF"/>
        </w:rPr>
        <w:t xml:space="preserve">#Cach 1: Su dung ham t.test </w:t>
      </w:r>
    </w:p>
    <w:p w14:paraId="0EA804BE" w14:textId="77777777" w:rsidR="001D3E6B" w:rsidRDefault="001D3E6B" w:rsidP="001D3E6B">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t.test(x,mu=250,alt="less",conf.level = 0.95)</w:t>
      </w:r>
    </w:p>
    <w:p w14:paraId="5ECAABE3" w14:textId="77777777" w:rsidR="001D3E6B" w:rsidRDefault="001D3E6B" w:rsidP="001D3E6B">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p>
    <w:p w14:paraId="20310C84" w14:textId="77777777" w:rsidR="001D3E6B" w:rsidRDefault="001D3E6B" w:rsidP="001D3E6B">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One Sample t-test</w:t>
      </w:r>
    </w:p>
    <w:p w14:paraId="14B9F0C2" w14:textId="77777777" w:rsidR="001D3E6B" w:rsidRDefault="001D3E6B" w:rsidP="001D3E6B">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p>
    <w:p w14:paraId="3C55FCEC" w14:textId="77777777" w:rsidR="001D3E6B" w:rsidRDefault="001D3E6B" w:rsidP="001D3E6B">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data:  x</w:t>
      </w:r>
    </w:p>
    <w:p w14:paraId="49D4B749" w14:textId="77777777" w:rsidR="001D3E6B" w:rsidRDefault="001D3E6B" w:rsidP="001D3E6B">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t = -1.3258, df = 9397, p-value = 0.09247</w:t>
      </w:r>
    </w:p>
    <w:p w14:paraId="0088454A" w14:textId="77777777" w:rsidR="001D3E6B" w:rsidRDefault="001D3E6B" w:rsidP="001D3E6B">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mean is less than 250</w:t>
      </w:r>
    </w:p>
    <w:p w14:paraId="06D6CC3A" w14:textId="77777777" w:rsidR="001D3E6B" w:rsidRDefault="001D3E6B" w:rsidP="001D3E6B">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79658437" w14:textId="77777777" w:rsidR="001D3E6B" w:rsidRDefault="001D3E6B" w:rsidP="001D3E6B">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Inf 252.3736</w:t>
      </w:r>
    </w:p>
    <w:p w14:paraId="468E31B2" w14:textId="77777777" w:rsidR="001D3E6B" w:rsidRDefault="001D3E6B" w:rsidP="001D3E6B">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581557B3" w14:textId="77777777" w:rsidR="001D3E6B" w:rsidRDefault="001D3E6B" w:rsidP="001D3E6B">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ean of x </w:t>
      </w:r>
    </w:p>
    <w:p w14:paraId="45D2464B" w14:textId="77777777" w:rsidR="001D3E6B" w:rsidRDefault="001D3E6B" w:rsidP="001D3E6B">
      <w:pPr>
        <w:pStyle w:val="HTMLPreformatted"/>
        <w:shd w:val="clear" w:color="auto" w:fill="FFFFFF"/>
        <w:spacing w:before="120" w:after="120"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240.1428 </w:t>
      </w:r>
    </w:p>
    <w:p w14:paraId="2EDF840A" w14:textId="77777777" w:rsidR="001D3E6B" w:rsidRDefault="001D3E6B" w:rsidP="001D3E6B">
      <w:pPr>
        <w:pStyle w:val="HTMLPreformatted"/>
        <w:shd w:val="clear" w:color="auto" w:fill="FFFFFF"/>
        <w:spacing w:before="120" w:after="120" w:line="225" w:lineRule="atLeast"/>
        <w:rPr>
          <w:rStyle w:val="gnkrckgcgsb"/>
          <w:color w:val="000000"/>
          <w:bdr w:val="none" w:sz="0" w:space="0" w:color="auto" w:frame="1"/>
        </w:rPr>
      </w:pPr>
      <w:r>
        <w:rPr>
          <w:rStyle w:val="gnkrckgcgsb"/>
          <w:rFonts w:ascii="Lucida Console" w:hAnsi="Lucida Console"/>
          <w:color w:val="000000"/>
          <w:bdr w:val="none" w:sz="0" w:space="0" w:color="auto" w:frame="1"/>
        </w:rPr>
        <w:t>p-value = 0.09246 &gt;0.05 nên ch</w:t>
      </w:r>
      <w:r>
        <w:rPr>
          <w:rStyle w:val="gnkrckgcgsb"/>
          <w:color w:val="000000"/>
          <w:bdr w:val="none" w:sz="0" w:space="0" w:color="auto" w:frame="1"/>
        </w:rPr>
        <w:t>ấp nhận gt H0</w:t>
      </w:r>
    </w:p>
    <w:p w14:paraId="4FD93079" w14:textId="77777777" w:rsidR="001D3E6B" w:rsidRDefault="001D3E6B" w:rsidP="00CF30EC">
      <w:pPr>
        <w:pStyle w:val="HTMLPreformatted"/>
        <w:shd w:val="clear" w:color="auto" w:fill="FFFFFF"/>
        <w:spacing w:before="120" w:after="120" w:line="225" w:lineRule="atLeast"/>
        <w:rPr>
          <w:rStyle w:val="gnkrckgcmrb"/>
          <w:rFonts w:ascii="Lucida Console" w:hAnsi="Lucida Console"/>
          <w:color w:val="0000FF"/>
        </w:rPr>
      </w:pPr>
    </w:p>
    <w:p w14:paraId="5A257EAD" w14:textId="77777777" w:rsidR="00CF30EC" w:rsidRPr="00517FD5" w:rsidRDefault="00CF30EC" w:rsidP="00CF30EC">
      <w:pPr>
        <w:pStyle w:val="HTMLPreformatted"/>
        <w:shd w:val="clear" w:color="auto" w:fill="FFFFFF"/>
        <w:spacing w:before="120" w:after="120" w:line="225" w:lineRule="atLeast"/>
        <w:rPr>
          <w:rStyle w:val="gnkrckgcmrb"/>
          <w:color w:val="0000FF"/>
        </w:rPr>
      </w:pPr>
    </w:p>
    <w:p w14:paraId="6B79A230" w14:textId="77777777" w:rsidR="00CF30EC" w:rsidRDefault="00CF30EC" w:rsidP="00CF30EC">
      <w:pPr>
        <w:autoSpaceDE w:val="0"/>
        <w:autoSpaceDN w:val="0"/>
        <w:adjustRightInd w:val="0"/>
        <w:spacing w:before="120" w:after="120"/>
        <w:rPr>
          <w:rFonts w:ascii="Courier New" w:hAnsi="Courier New" w:cs="Courier New"/>
          <w:color w:val="000000"/>
        </w:rPr>
      </w:pPr>
      <w:r w:rsidRPr="00517FD5">
        <w:rPr>
          <w:rFonts w:ascii="Courier New" w:hAnsi="Courier New" w:cs="Courier New"/>
          <w:color w:val="000000"/>
          <w:highlight w:val="yellow"/>
        </w:rPr>
        <w:t>2)</w:t>
      </w:r>
    </w:p>
    <w:p w14:paraId="3450087E" w14:textId="77777777" w:rsidR="00CF30EC" w:rsidRPr="006501F8" w:rsidRDefault="00CF30EC" w:rsidP="00CF30EC">
      <w:pPr>
        <w:spacing w:before="120" w:after="120"/>
        <w:jc w:val="both"/>
        <w:rPr>
          <w:color w:val="000000"/>
        </w:rPr>
      </w:pPr>
      <w:r w:rsidRPr="006501F8">
        <w:rPr>
          <w:color w:val="000000"/>
        </w:rPr>
        <w:t>#Goi mu la trung binh tong the</w:t>
      </w:r>
      <w:r>
        <w:rPr>
          <w:color w:val="000000"/>
        </w:rPr>
        <w:t xml:space="preserve"> chi tieu an uong trung binh cac ho thanh thi</w:t>
      </w:r>
    </w:p>
    <w:p w14:paraId="7D62A9C1" w14:textId="77777777" w:rsidR="00CF30EC" w:rsidRDefault="00CF30EC" w:rsidP="00CF30EC">
      <w:pPr>
        <w:spacing w:before="120" w:after="120"/>
        <w:jc w:val="both"/>
        <w:rPr>
          <w:color w:val="000000"/>
        </w:rPr>
      </w:pPr>
      <w:r w:rsidRPr="006501F8">
        <w:rPr>
          <w:color w:val="000000"/>
        </w:rPr>
        <w:t>#Bai toan KĐGT cho 1 gia tri trung binh,phuong sai chua biet, n</w:t>
      </w:r>
      <w:r>
        <w:rPr>
          <w:color w:val="000000"/>
        </w:rPr>
        <w:t>&gt;</w:t>
      </w:r>
      <w:r w:rsidRPr="006501F8">
        <w:rPr>
          <w:color w:val="000000"/>
        </w:rPr>
        <w:t>30</w:t>
      </w:r>
    </w:p>
    <w:p w14:paraId="4D17451A" w14:textId="77777777" w:rsidR="00CF30EC" w:rsidRDefault="00CF30EC" w:rsidP="00CF30EC">
      <w:pPr>
        <w:autoSpaceDE w:val="0"/>
        <w:autoSpaceDN w:val="0"/>
        <w:adjustRightInd w:val="0"/>
        <w:spacing w:before="120" w:after="120"/>
        <w:rPr>
          <w:color w:val="000000"/>
        </w:rPr>
      </w:pPr>
      <w:r>
        <w:rPr>
          <w:color w:val="000000"/>
        </w:rPr>
        <w:t>#H0: mu&gt;=1000;    H1: mu&lt;1000</w:t>
      </w:r>
    </w:p>
    <w:p w14:paraId="10C2D72E" w14:textId="77777777" w:rsidR="00CF30EC" w:rsidRDefault="00CF30EC" w:rsidP="00CF30EC">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y=CTAnUongTrongThang[KhuVuc==1]</w:t>
      </w:r>
    </w:p>
    <w:p w14:paraId="1DC5C64C" w14:textId="77777777" w:rsidR="00CF30EC" w:rsidRDefault="00CF30EC" w:rsidP="00CF30EC">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t.test(y,mu=1000,alt="less",conf.level = 0.95)</w:t>
      </w:r>
    </w:p>
    <w:p w14:paraId="47550922" w14:textId="77777777" w:rsidR="00CF30EC" w:rsidRDefault="00CF30EC" w:rsidP="00CF30EC">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p>
    <w:p w14:paraId="244C27AF" w14:textId="77777777" w:rsidR="00CF30EC" w:rsidRDefault="00CF30EC" w:rsidP="00CF30EC">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One Sample t-test</w:t>
      </w:r>
    </w:p>
    <w:p w14:paraId="189B1F3F" w14:textId="77777777" w:rsidR="00CF30EC" w:rsidRDefault="00CF30EC" w:rsidP="00CF30EC">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p>
    <w:p w14:paraId="120A6FFB" w14:textId="77777777" w:rsidR="00CF30EC" w:rsidRDefault="00CF30EC" w:rsidP="00CF30EC">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y</w:t>
      </w:r>
    </w:p>
    <w:p w14:paraId="3576BD96" w14:textId="77777777" w:rsidR="00CF30EC" w:rsidRDefault="00CF30EC" w:rsidP="00CF30EC">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t = 49.939, df = 2646, p-value = 1</w:t>
      </w:r>
    </w:p>
    <w:p w14:paraId="2753EF52" w14:textId="77777777" w:rsidR="00CF30EC" w:rsidRDefault="00CF30EC" w:rsidP="00CF30EC">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mean is less than 1000</w:t>
      </w:r>
    </w:p>
    <w:p w14:paraId="5A10EFBC" w14:textId="77777777" w:rsidR="00CF30EC" w:rsidRDefault="00CF30EC" w:rsidP="00CF30EC">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56C9DC0F" w14:textId="77777777" w:rsidR="00CF30EC" w:rsidRDefault="00CF30EC" w:rsidP="00CF30EC">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Inf 2915.493</w:t>
      </w:r>
    </w:p>
    <w:p w14:paraId="190C0058" w14:textId="77777777" w:rsidR="00CF30EC" w:rsidRDefault="00CF30EC" w:rsidP="00CF30EC">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7C760216" w14:textId="77777777" w:rsidR="00CF30EC" w:rsidRDefault="00CF30EC" w:rsidP="00CF30EC">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ean of x </w:t>
      </w:r>
    </w:p>
    <w:p w14:paraId="563B0931" w14:textId="77777777" w:rsidR="00CF30EC" w:rsidRDefault="00CF30EC" w:rsidP="00CF30EC">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2854.393 </w:t>
      </w:r>
    </w:p>
    <w:p w14:paraId="31DC78BD" w14:textId="77777777" w:rsidR="00757634" w:rsidRDefault="00757634" w:rsidP="00E14F56">
      <w:pPr>
        <w:pStyle w:val="HTMLPreformatted"/>
        <w:shd w:val="clear" w:color="auto" w:fill="FFFFFF"/>
        <w:spacing w:before="120" w:after="120" w:line="225" w:lineRule="atLeast"/>
        <w:rPr>
          <w:rStyle w:val="fontstyle01"/>
          <w:rFonts w:ascii="Times New Roman" w:hAnsi="Times New Roman" w:cs="Times New Roman"/>
        </w:rPr>
      </w:pPr>
    </w:p>
    <w:p w14:paraId="7210BFA0" w14:textId="77777777" w:rsidR="00CF30EC" w:rsidRPr="00A668A2" w:rsidRDefault="00E14F56" w:rsidP="00E14F56">
      <w:pPr>
        <w:pStyle w:val="HTMLPreformatted"/>
        <w:shd w:val="clear" w:color="auto" w:fill="FFFFFF"/>
        <w:spacing w:before="120" w:after="120" w:line="225" w:lineRule="atLeast"/>
        <w:rPr>
          <w:rFonts w:ascii="Times New Roman" w:hAnsi="Times New Roman" w:cs="Times New Roman"/>
          <w:b/>
          <w:color w:val="000000"/>
          <w:sz w:val="24"/>
          <w:szCs w:val="24"/>
        </w:rPr>
      </w:pPr>
      <w:r w:rsidRPr="00A668A2">
        <w:rPr>
          <w:rFonts w:ascii="Times New Roman" w:hAnsi="Times New Roman" w:cs="Times New Roman"/>
          <w:b/>
          <w:color w:val="000000"/>
          <w:sz w:val="24"/>
          <w:szCs w:val="24"/>
          <w:highlight w:val="yellow"/>
        </w:rPr>
        <w:t>Cho dữ liệu iris.csv.</w:t>
      </w:r>
      <w:r w:rsidR="00757634" w:rsidRPr="00A668A2">
        <w:rPr>
          <w:rFonts w:ascii="Times New Roman" w:hAnsi="Times New Roman" w:cs="Times New Roman"/>
          <w:b/>
          <w:color w:val="000000"/>
          <w:sz w:val="24"/>
          <w:szCs w:val="24"/>
          <w:highlight w:val="yellow"/>
        </w:rPr>
        <w:t>Tìm khoảng tin cậy 95% cho độ dài trung bình đài hoa</w:t>
      </w:r>
    </w:p>
    <w:p w14:paraId="07945C95" w14:textId="77777777" w:rsidR="00E14F56" w:rsidRDefault="00E14F56" w:rsidP="00E14F56">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getwd()</w:t>
      </w:r>
    </w:p>
    <w:p w14:paraId="61B0728E" w14:textId="77777777" w:rsidR="00E14F56" w:rsidRDefault="00E14F56" w:rsidP="00E14F56">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C:/Users/Phuong/Documents"</w:t>
      </w:r>
    </w:p>
    <w:p w14:paraId="492794CA" w14:textId="77777777" w:rsidR="00E14F56" w:rsidRPr="00C21294" w:rsidRDefault="00E14F56" w:rsidP="00E14F56">
      <w:pPr>
        <w:pStyle w:val="HTMLPreformatted"/>
        <w:shd w:val="clear" w:color="auto" w:fill="FFFFFF"/>
        <w:wordWrap w:val="0"/>
        <w:spacing w:line="225" w:lineRule="atLeast"/>
        <w:rPr>
          <w:color w:val="000000"/>
        </w:rPr>
      </w:pPr>
    </w:p>
    <w:p w14:paraId="0E83F61B" w14:textId="77777777" w:rsidR="00E14F56" w:rsidRDefault="00E14F56" w:rsidP="00E14F56">
      <w:pPr>
        <w:rPr>
          <w:rFonts w:eastAsia="TimesNewRoman"/>
        </w:rPr>
      </w:pPr>
      <w:r>
        <w:rPr>
          <w:rFonts w:eastAsia="TimesNewRoman"/>
        </w:rPr>
        <w:t>#Như vậy R đang</w:t>
      </w:r>
      <w:r w:rsidRPr="00BB6D64">
        <w:rPr>
          <w:rFonts w:eastAsia="TimesNewRoman"/>
        </w:rPr>
        <w:t xml:space="preserve"> làm việc</w:t>
      </w:r>
      <w:r>
        <w:rPr>
          <w:rFonts w:eastAsia="TimesNewRoman"/>
        </w:rPr>
        <w:t xml:space="preserve"> với thư mục </w:t>
      </w:r>
      <w:r>
        <w:rPr>
          <w:rStyle w:val="gnkrckgcgsb"/>
          <w:rFonts w:ascii="Lucida Console" w:hAnsi="Lucida Console"/>
          <w:color w:val="000000"/>
          <w:bdr w:val="none" w:sz="0" w:space="0" w:color="auto" w:frame="1"/>
        </w:rPr>
        <w:t>"C:/Users/Phuong/Documents"</w:t>
      </w:r>
    </w:p>
    <w:p w14:paraId="778532C9" w14:textId="77777777" w:rsidR="00E14F56" w:rsidRDefault="00E14F56" w:rsidP="00E14F56">
      <w:pPr>
        <w:rPr>
          <w:rStyle w:val="gnkrckgcgsb"/>
          <w:rFonts w:ascii="Lucida Console" w:hAnsi="Lucida Console"/>
          <w:color w:val="000000"/>
          <w:bdr w:val="none" w:sz="0" w:space="0" w:color="auto" w:frame="1"/>
        </w:rPr>
      </w:pPr>
      <w:r>
        <w:rPr>
          <w:rFonts w:eastAsia="TimesNewRoman"/>
        </w:rPr>
        <w:t xml:space="preserve">#Copy file iris.csv vào thư mục có đường dẫn trên (mặc định là </w:t>
      </w:r>
      <w:r>
        <w:rPr>
          <w:rStyle w:val="gnkrckgcgsb"/>
          <w:rFonts w:ascii="Lucida Console" w:hAnsi="Lucida Console"/>
          <w:color w:val="000000"/>
          <w:bdr w:val="none" w:sz="0" w:space="0" w:color="auto" w:frame="1"/>
        </w:rPr>
        <w:t>Documents)</w:t>
      </w:r>
    </w:p>
    <w:p w14:paraId="4BFA4613" w14:textId="77777777" w:rsidR="00A668A2" w:rsidRDefault="00A668A2" w:rsidP="00A668A2">
      <w:pPr>
        <w:rPr>
          <w:rStyle w:val="fontstyle01"/>
        </w:rPr>
      </w:pPr>
      <w:r>
        <w:rPr>
          <w:rStyle w:val="fontstyle01"/>
        </w:rPr>
        <w:t>&gt; t.test(iris$Sepal.Length,conf.level = 0.95)</w:t>
      </w:r>
    </w:p>
    <w:p w14:paraId="5B5F26E2" w14:textId="77777777" w:rsidR="00A668A2" w:rsidRDefault="00A668A2" w:rsidP="00A668A2">
      <w:pPr>
        <w:rPr>
          <w:rStyle w:val="gnkrckgcgsb"/>
          <w:rFonts w:ascii="Lucida Console" w:hAnsi="Lucida Console"/>
          <w:color w:val="000000"/>
          <w:bdr w:val="none" w:sz="0" w:space="0" w:color="auto" w:frame="1"/>
        </w:rPr>
      </w:pPr>
      <w:r>
        <w:rPr>
          <w:rFonts w:ascii="VNSS10" w:hAnsi="VNSS10"/>
          <w:color w:val="000000"/>
          <w:sz w:val="22"/>
          <w:szCs w:val="22"/>
        </w:rPr>
        <w:br/>
      </w:r>
      <w:r>
        <w:rPr>
          <w:rStyle w:val="fontstyle01"/>
        </w:rPr>
        <w:t>95 percent confidence interval:</w:t>
      </w:r>
      <w:r>
        <w:rPr>
          <w:rFonts w:ascii="VNSS10" w:hAnsi="VNSS10"/>
          <w:color w:val="000000"/>
          <w:sz w:val="22"/>
          <w:szCs w:val="22"/>
        </w:rPr>
        <w:br/>
      </w:r>
      <w:r>
        <w:rPr>
          <w:rStyle w:val="fontstyle01"/>
        </w:rPr>
        <w:t>5.709732 5.976934</w:t>
      </w:r>
    </w:p>
    <w:p w14:paraId="6C63A017" w14:textId="77777777" w:rsidR="00FE4D43" w:rsidRDefault="00CF30EC" w:rsidP="00CF30EC">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Fonts w:ascii="Arial" w:hAnsi="Arial" w:cs="Arial"/>
          <w:b/>
          <w:i/>
        </w:rPr>
        <w:br w:type="page"/>
      </w:r>
    </w:p>
    <w:p w14:paraId="45017317" w14:textId="77777777" w:rsidR="005241E2" w:rsidRPr="003F4B34" w:rsidRDefault="00E004CE" w:rsidP="008C285E">
      <w:pPr>
        <w:tabs>
          <w:tab w:val="left" w:pos="720"/>
        </w:tabs>
        <w:spacing w:before="120" w:after="120"/>
        <w:jc w:val="both"/>
        <w:rPr>
          <w:rFonts w:asciiTheme="minorHAnsi" w:hAnsiTheme="minorHAnsi" w:cstheme="minorHAnsi"/>
          <w:b/>
          <w:color w:val="FF0000"/>
          <w:sz w:val="28"/>
          <w:szCs w:val="28"/>
        </w:rPr>
      </w:pPr>
      <w:r w:rsidRPr="003F4B34">
        <w:rPr>
          <w:rFonts w:asciiTheme="minorHAnsi" w:hAnsiTheme="minorHAnsi" w:cstheme="minorHAnsi"/>
          <w:b/>
          <w:color w:val="FF0000"/>
          <w:sz w:val="28"/>
          <w:szCs w:val="28"/>
        </w:rPr>
        <w:lastRenderedPageBreak/>
        <w:tab/>
        <w:t xml:space="preserve">Bài toán </w:t>
      </w:r>
      <w:r w:rsidR="00A15F55" w:rsidRPr="003F4B34">
        <w:rPr>
          <w:rFonts w:asciiTheme="minorHAnsi" w:hAnsiTheme="minorHAnsi" w:cstheme="minorHAnsi"/>
          <w:b/>
          <w:color w:val="FF0000"/>
          <w:sz w:val="28"/>
          <w:szCs w:val="28"/>
        </w:rPr>
        <w:t>3.</w:t>
      </w:r>
      <w:r w:rsidR="005241E2" w:rsidRPr="003F4B34">
        <w:rPr>
          <w:rFonts w:asciiTheme="minorHAnsi" w:hAnsiTheme="minorHAnsi" w:cstheme="minorHAnsi"/>
          <w:b/>
          <w:color w:val="FF0000"/>
          <w:sz w:val="28"/>
          <w:szCs w:val="28"/>
        </w:rPr>
        <w:t>Kiểm định</w:t>
      </w:r>
      <w:r w:rsidR="00C01D97" w:rsidRPr="003F4B34">
        <w:rPr>
          <w:rFonts w:asciiTheme="minorHAnsi" w:hAnsiTheme="minorHAnsi" w:cstheme="minorHAnsi"/>
          <w:b/>
          <w:color w:val="FF0000"/>
          <w:sz w:val="28"/>
          <w:szCs w:val="28"/>
        </w:rPr>
        <w:t xml:space="preserve">, </w:t>
      </w:r>
      <w:r w:rsidR="001805B3" w:rsidRPr="003F4B34">
        <w:rPr>
          <w:rFonts w:asciiTheme="minorHAnsi" w:hAnsiTheme="minorHAnsi" w:cstheme="minorHAnsi"/>
          <w:b/>
          <w:color w:val="FF0000"/>
          <w:sz w:val="28"/>
          <w:szCs w:val="28"/>
        </w:rPr>
        <w:t xml:space="preserve">tìm </w:t>
      </w:r>
      <w:r w:rsidR="00C01D97" w:rsidRPr="003F4B34">
        <w:rPr>
          <w:rFonts w:asciiTheme="minorHAnsi" w:hAnsiTheme="minorHAnsi" w:cstheme="minorHAnsi"/>
          <w:b/>
          <w:color w:val="FF0000"/>
          <w:sz w:val="28"/>
          <w:szCs w:val="28"/>
        </w:rPr>
        <w:t xml:space="preserve">KTC </w:t>
      </w:r>
      <w:r w:rsidR="005241E2" w:rsidRPr="003F4B34">
        <w:rPr>
          <w:rFonts w:asciiTheme="minorHAnsi" w:hAnsiTheme="minorHAnsi" w:cstheme="minorHAnsi"/>
          <w:b/>
          <w:color w:val="FF0000"/>
          <w:sz w:val="28"/>
          <w:szCs w:val="28"/>
        </w:rPr>
        <w:t xml:space="preserve">về một trung bình, khi </w:t>
      </w:r>
      <w:r w:rsidR="005241E2" w:rsidRPr="003F4B34">
        <w:rPr>
          <w:rFonts w:asciiTheme="minorHAnsi" w:hAnsiTheme="minorHAnsi" w:cstheme="minorHAnsi"/>
          <w:b/>
          <w:color w:val="FF0000"/>
          <w:position w:val="-6"/>
          <w:sz w:val="28"/>
          <w:szCs w:val="28"/>
        </w:rPr>
        <w:object w:dxaOrig="260" w:dyaOrig="240" w14:anchorId="600D26ED">
          <v:shape id="_x0000_i1058" type="#_x0000_t75" style="width:12.75pt;height:12pt" o:ole="">
            <v:imagedata r:id="rId59" o:title=""/>
          </v:shape>
          <o:OLEObject Type="Embed" ProgID="Equation.DSMT4" ShapeID="_x0000_i1058" DrawAspect="Content" ObjectID="_1670704611" r:id="rId60"/>
        </w:object>
      </w:r>
      <w:r w:rsidR="005241E2" w:rsidRPr="003F4B34">
        <w:rPr>
          <w:rFonts w:asciiTheme="minorHAnsi" w:hAnsiTheme="minorHAnsi" w:cstheme="minorHAnsi"/>
          <w:b/>
          <w:color w:val="FF0000"/>
          <w:sz w:val="28"/>
          <w:szCs w:val="28"/>
        </w:rPr>
        <w:t xml:space="preserve"> chưa biết, cỡ mẫu nhỏ (n &lt; 30)</w:t>
      </w:r>
      <w:r w:rsidR="00A15F55" w:rsidRPr="003F4B34">
        <w:rPr>
          <w:rFonts w:asciiTheme="minorHAnsi" w:hAnsiTheme="minorHAnsi" w:cstheme="minorHAnsi"/>
          <w:b/>
          <w:color w:val="FF0000"/>
          <w:sz w:val="28"/>
          <w:szCs w:val="28"/>
        </w:rPr>
        <w:t>: sử dụng hàm</w:t>
      </w:r>
      <w:r w:rsidR="003F4B34" w:rsidRPr="003F4B34">
        <w:rPr>
          <w:rFonts w:asciiTheme="minorHAnsi" w:hAnsiTheme="minorHAnsi" w:cstheme="minorHAnsi"/>
          <w:b/>
          <w:color w:val="FF0000"/>
        </w:rPr>
        <w:t>t.test</w:t>
      </w:r>
      <w:r w:rsidR="003F4B34">
        <w:rPr>
          <w:rFonts w:asciiTheme="minorHAnsi" w:hAnsiTheme="minorHAnsi" w:cstheme="minorHAnsi"/>
          <w:b/>
          <w:color w:val="FF0000"/>
          <w:sz w:val="28"/>
          <w:szCs w:val="28"/>
        </w:rPr>
        <w:t xml:space="preserve"> hoặc</w:t>
      </w:r>
      <w:r w:rsidR="00A15F55" w:rsidRPr="003F4B34">
        <w:rPr>
          <w:rFonts w:asciiTheme="minorHAnsi" w:hAnsiTheme="minorHAnsi" w:cstheme="minorHAnsi"/>
          <w:b/>
          <w:color w:val="FF0000"/>
        </w:rPr>
        <w:t>tsum.test</w:t>
      </w:r>
      <w:r w:rsidR="004B0724" w:rsidRPr="003F4B34">
        <w:rPr>
          <w:rFonts w:asciiTheme="minorHAnsi" w:hAnsiTheme="minorHAnsi" w:cstheme="minorHAnsi"/>
          <w:b/>
          <w:color w:val="FF0000"/>
          <w:sz w:val="28"/>
          <w:szCs w:val="28"/>
        </w:rPr>
        <w:t xml:space="preserve"> (giả thiết phân phối là chuẩn)</w:t>
      </w:r>
    </w:p>
    <w:p w14:paraId="63A90003" w14:textId="77777777" w:rsidR="005241E2" w:rsidRDefault="005241E2" w:rsidP="008C285E">
      <w:pPr>
        <w:pStyle w:val="Heading3"/>
        <w:shd w:val="clear" w:color="auto" w:fill="FFFFFF"/>
        <w:spacing w:before="120" w:beforeAutospacing="0" w:after="120" w:afterAutospacing="0"/>
        <w:rPr>
          <w:rFonts w:ascii="Courier New" w:hAnsi="Courier New" w:cs="Courier New"/>
          <w:color w:val="666666"/>
          <w:sz w:val="36"/>
          <w:szCs w:val="36"/>
        </w:rPr>
      </w:pPr>
      <w:r>
        <w:rPr>
          <w:rFonts w:ascii="Courier New" w:hAnsi="Courier New" w:cs="Courier New"/>
          <w:color w:val="666666"/>
          <w:sz w:val="36"/>
          <w:szCs w:val="36"/>
        </w:rPr>
        <w:t>Usage</w:t>
      </w:r>
    </w:p>
    <w:p w14:paraId="657257F1" w14:textId="77777777" w:rsidR="005241E2" w:rsidRDefault="005241E2" w:rsidP="008C285E">
      <w:pPr>
        <w:pStyle w:val="HTMLPreformatted"/>
        <w:spacing w:before="120" w:after="120"/>
        <w:rPr>
          <w:color w:val="000000"/>
        </w:rPr>
      </w:pPr>
      <w:r>
        <w:rPr>
          <w:color w:val="000000"/>
        </w:rPr>
        <w:t>tsum.test(mean.x, s.x = NULL, n.x = NULL, mean.y = NULL, s.y = NULL,</w:t>
      </w:r>
    </w:p>
    <w:p w14:paraId="6EA4A51F" w14:textId="77777777" w:rsidR="005241E2" w:rsidRDefault="005241E2" w:rsidP="008C285E">
      <w:pPr>
        <w:pStyle w:val="HTMLPreformatted"/>
        <w:spacing w:before="120" w:after="120"/>
        <w:rPr>
          <w:color w:val="000000"/>
        </w:rPr>
      </w:pPr>
      <w:r>
        <w:rPr>
          <w:color w:val="000000"/>
        </w:rPr>
        <w:t xml:space="preserve">  n.y = NULL, alternative = "two.sided", mu = 0, var.equal = FALSE,</w:t>
      </w:r>
    </w:p>
    <w:p w14:paraId="3D5F77AB" w14:textId="77777777" w:rsidR="005241E2" w:rsidRPr="005241E2" w:rsidRDefault="005241E2" w:rsidP="008C285E">
      <w:pPr>
        <w:pStyle w:val="HTMLPreformatted"/>
        <w:spacing w:before="120" w:after="120"/>
        <w:rPr>
          <w:color w:val="000000"/>
        </w:rPr>
      </w:pPr>
      <w:r>
        <w:rPr>
          <w:color w:val="000000"/>
        </w:rPr>
        <w:t xml:space="preserve">  conf.level = 0.95)</w:t>
      </w:r>
    </w:p>
    <w:p w14:paraId="127EBA0F" w14:textId="77777777" w:rsidR="005241E2" w:rsidRPr="00E004CE" w:rsidRDefault="00E004CE"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i/>
          <w:color w:val="000000"/>
          <w:u w:val="single"/>
        </w:rPr>
      </w:pPr>
      <w:r w:rsidRPr="00E004CE">
        <w:rPr>
          <w:i/>
          <w:color w:val="000000"/>
          <w:u w:val="single"/>
        </w:rPr>
        <w:t>t</w:t>
      </w:r>
      <w:r w:rsidR="005241E2" w:rsidRPr="00E004CE">
        <w:rPr>
          <w:i/>
          <w:color w:val="000000"/>
          <w:u w:val="single"/>
        </w:rPr>
        <w:t>rong đó:</w:t>
      </w:r>
    </w:p>
    <w:p w14:paraId="22B48A3F" w14:textId="77777777" w:rsidR="005241E2" w:rsidRPr="002F5585" w:rsidRDefault="005241E2" w:rsidP="008C285E">
      <w:pPr>
        <w:spacing w:before="120" w:after="120"/>
        <w:jc w:val="both"/>
        <w:rPr>
          <w:color w:val="000000"/>
        </w:rPr>
      </w:pPr>
      <w:r w:rsidRPr="00E004CE">
        <w:rPr>
          <w:color w:val="000000"/>
        </w:rPr>
        <w:t>alt="t" : ki</w:t>
      </w:r>
      <w:r w:rsidR="00A15F55" w:rsidRPr="00E004CE">
        <w:rPr>
          <w:color w:val="000000"/>
        </w:rPr>
        <w:t xml:space="preserve">ểm định 2 phía và cho </w:t>
      </w:r>
      <w:r w:rsidRPr="00E004CE">
        <w:rPr>
          <w:color w:val="000000"/>
        </w:rPr>
        <w:t>KTC</w:t>
      </w:r>
    </w:p>
    <w:p w14:paraId="03286097" w14:textId="77777777" w:rsidR="005241E2" w:rsidRPr="002F5585" w:rsidRDefault="005241E2" w:rsidP="008C285E">
      <w:pPr>
        <w:spacing w:before="120" w:after="120"/>
        <w:jc w:val="both"/>
      </w:pPr>
      <w:r w:rsidRPr="002F5585">
        <w:rPr>
          <w:color w:val="000000"/>
        </w:rPr>
        <w:t>alt="g" : kiểm định lớn hơn</w:t>
      </w:r>
    </w:p>
    <w:p w14:paraId="3F0E4231" w14:textId="77777777" w:rsidR="005241E2" w:rsidRPr="002F5585" w:rsidRDefault="005241E2" w:rsidP="008C285E">
      <w:pPr>
        <w:spacing w:before="120" w:after="120"/>
        <w:jc w:val="both"/>
      </w:pPr>
      <w:r w:rsidRPr="002F5585">
        <w:rPr>
          <w:color w:val="000000"/>
        </w:rPr>
        <w:t>alt="l" : kiểm định nhỏ hơn</w:t>
      </w:r>
    </w:p>
    <w:p w14:paraId="210E3AA1" w14:textId="77777777" w:rsidR="00E004CE" w:rsidRDefault="005241E2" w:rsidP="008C285E">
      <w:pPr>
        <w:tabs>
          <w:tab w:val="left" w:pos="720"/>
        </w:tabs>
        <w:spacing w:before="120" w:after="120"/>
        <w:jc w:val="both"/>
        <w:rPr>
          <w:b/>
        </w:rPr>
      </w:pPr>
      <w:r w:rsidRPr="007A693D">
        <w:rPr>
          <w:b/>
        </w:rPr>
        <w:t xml:space="preserve">Chú ý: </w:t>
      </w:r>
      <w:r w:rsidR="00E004CE">
        <w:rPr>
          <w:b/>
        </w:rPr>
        <w:t xml:space="preserve">+ </w:t>
      </w:r>
      <w:r w:rsidRPr="007A693D">
        <w:rPr>
          <w:b/>
        </w:rPr>
        <w:t xml:space="preserve">Nếu dữ </w:t>
      </w:r>
      <w:r w:rsidR="00D15B39">
        <w:rPr>
          <w:b/>
        </w:rPr>
        <w:t>liệu cho ở dạng số liệu quan sát</w:t>
      </w:r>
      <w:r w:rsidRPr="007A693D">
        <w:rPr>
          <w:b/>
        </w:rPr>
        <w:t xml:space="preserve"> (dữ liệu sơ cấp</w:t>
      </w:r>
      <w:r w:rsidR="00A15F55">
        <w:rPr>
          <w:b/>
        </w:rPr>
        <w:t>)</w:t>
      </w:r>
      <w:r w:rsidR="00E004CE">
        <w:rPr>
          <w:b/>
        </w:rPr>
        <w:t xml:space="preserve">: </w:t>
      </w:r>
      <w:r w:rsidR="00A15F55">
        <w:rPr>
          <w:b/>
        </w:rPr>
        <w:t xml:space="preserve">sử dụng hàm </w:t>
      </w:r>
      <w:r w:rsidR="00A15F55" w:rsidRPr="0001373D">
        <w:rPr>
          <w:rFonts w:ascii="Lucida Console" w:hAnsi="Lucida Console"/>
          <w:b/>
          <w:sz w:val="20"/>
          <w:szCs w:val="20"/>
        </w:rPr>
        <w:t>t.test</w:t>
      </w:r>
    </w:p>
    <w:p w14:paraId="39EC0163" w14:textId="77777777" w:rsidR="00E004CE" w:rsidRDefault="00E004CE" w:rsidP="00E004CE">
      <w:pPr>
        <w:spacing w:before="120" w:after="120"/>
        <w:ind w:firstLine="720"/>
        <w:jc w:val="both"/>
        <w:rPr>
          <w:b/>
        </w:rPr>
      </w:pPr>
      <w:r>
        <w:rPr>
          <w:b/>
        </w:rPr>
        <w:t xml:space="preserve">+ </w:t>
      </w:r>
      <w:r w:rsidRPr="007A693D">
        <w:rPr>
          <w:b/>
        </w:rPr>
        <w:t xml:space="preserve">Nếu dữ </w:t>
      </w:r>
      <w:r w:rsidR="00792448">
        <w:rPr>
          <w:b/>
        </w:rPr>
        <w:t>liệu cho ở dạng số liệu thu gọn</w:t>
      </w:r>
      <w:r w:rsidRPr="007A693D">
        <w:rPr>
          <w:b/>
        </w:rPr>
        <w:t xml:space="preserve"> (dữ liệu </w:t>
      </w:r>
      <w:r w:rsidR="0001373D">
        <w:rPr>
          <w:b/>
        </w:rPr>
        <w:t>thứ</w:t>
      </w:r>
      <w:r w:rsidRPr="007A693D">
        <w:rPr>
          <w:b/>
        </w:rPr>
        <w:t xml:space="preserve"> cấp</w:t>
      </w:r>
      <w:r>
        <w:rPr>
          <w:b/>
        </w:rPr>
        <w:t xml:space="preserve">): sử dụng hàm </w:t>
      </w:r>
      <w:r w:rsidRPr="0001373D">
        <w:rPr>
          <w:rFonts w:ascii="Lucida Console" w:hAnsi="Lucida Console"/>
          <w:b/>
          <w:sz w:val="20"/>
          <w:szCs w:val="20"/>
        </w:rPr>
        <w:t>t</w:t>
      </w:r>
      <w:r w:rsidR="0001373D" w:rsidRPr="0001373D">
        <w:rPr>
          <w:rFonts w:ascii="Lucida Console" w:hAnsi="Lucida Console"/>
          <w:b/>
          <w:sz w:val="20"/>
          <w:szCs w:val="20"/>
        </w:rPr>
        <w:t>sum</w:t>
      </w:r>
      <w:r w:rsidRPr="0001373D">
        <w:rPr>
          <w:rFonts w:ascii="Lucida Console" w:hAnsi="Lucida Console"/>
          <w:b/>
          <w:sz w:val="20"/>
          <w:szCs w:val="20"/>
        </w:rPr>
        <w:t>.test</w:t>
      </w:r>
    </w:p>
    <w:p w14:paraId="2DFE1712" w14:textId="77777777" w:rsidR="002434C7" w:rsidRDefault="002434C7" w:rsidP="00E004CE">
      <w:pPr>
        <w:spacing w:before="120" w:after="120"/>
        <w:jc w:val="both"/>
      </w:pPr>
      <w:r w:rsidRPr="00273032">
        <w:rPr>
          <w:rFonts w:ascii="Arial" w:hAnsi="Arial" w:cs="Arial"/>
          <w:b/>
          <w:i/>
        </w:rPr>
        <w:t xml:space="preserve">Ví dụ </w:t>
      </w:r>
      <w:r>
        <w:rPr>
          <w:rFonts w:ascii="Arial" w:hAnsi="Arial" w:cs="Arial"/>
          <w:b/>
          <w:i/>
        </w:rPr>
        <w:t>1</w:t>
      </w:r>
      <w:r w:rsidR="00EA0427">
        <w:rPr>
          <w:rFonts w:ascii="Arial" w:hAnsi="Arial" w:cs="Arial"/>
          <w:b/>
          <w:i/>
        </w:rPr>
        <w:t>: (dữ liệu thứ cấp)</w:t>
      </w:r>
      <w:r w:rsidR="008F6AE3" w:rsidRPr="0001373D">
        <w:t>a)</w:t>
      </w:r>
      <w:r w:rsidRPr="00273032">
        <w:t>Một báo cáo khẳng định mỗi máy hút bụi tiêu thụ khoảng 46 kWh/1 năm. Từ một mẫu gồm 12 gia đình được nghiên cứu, cho thấy máy hút bụi tiêu thụ trung bình 42 kWh mỗi năm với độ lệch chuẩn</w:t>
      </w:r>
      <w:r w:rsidR="0050384B">
        <w:t xml:space="preserve"> m</w:t>
      </w:r>
      <w:r w:rsidR="0050384B" w:rsidRPr="0050384B">
        <w:t>ẫu</w:t>
      </w:r>
      <w:r w:rsidRPr="00273032">
        <w:t xml:space="preserve"> 11,9 kWh. Liệu có thể nói, với mức ý nghĩa 0,05,  trung bình máy hút bụi tiêu thụ không bằng 46 kWh mỗi năm hay không? Giả sử tổng thể đang xét có phân phối chuẩn.</w:t>
      </w:r>
    </w:p>
    <w:p w14:paraId="07C7DACB" w14:textId="77777777" w:rsidR="008F6AE3" w:rsidRDefault="008F6AE3" w:rsidP="008C285E">
      <w:pPr>
        <w:spacing w:before="120" w:after="120"/>
        <w:jc w:val="both"/>
      </w:pPr>
      <w:r>
        <w:t xml:space="preserve">b) </w:t>
      </w:r>
      <w:r w:rsidRPr="00273032">
        <w:t>Từ một mẫu gồm 12 gia đình được nghiên cứu, cho thấy máy hút bụi tiêu thụ trung bình 42 kWh mỗi năm với độ lệch chuẩn</w:t>
      </w:r>
      <w:r>
        <w:t xml:space="preserve"> m</w:t>
      </w:r>
      <w:r w:rsidRPr="0050384B">
        <w:t>ẫu</w:t>
      </w:r>
      <w:r w:rsidRPr="00273032">
        <w:t xml:space="preserve"> 11,9 kWh. </w:t>
      </w:r>
      <w:r>
        <w:t xml:space="preserve">Tìm khoảng tin cậy 95% cho trung bình tổng thể </w:t>
      </w:r>
      <w:r w:rsidRPr="00273032">
        <w:t>máy hút bụi tiêu thụ</w:t>
      </w:r>
      <w:r>
        <w:t xml:space="preserve"> mỗi năm. </w:t>
      </w:r>
      <w:r w:rsidRPr="00273032">
        <w:t>Giả sử tổng thể đang xét có phân phối chuẩn.</w:t>
      </w:r>
    </w:p>
    <w:p w14:paraId="19215BA4" w14:textId="77777777" w:rsidR="008D0E25" w:rsidRDefault="008D0E25" w:rsidP="008D0E25">
      <w:pPr>
        <w:spacing w:before="120" w:after="120"/>
        <w:jc w:val="both"/>
        <w:rPr>
          <w:position w:val="-12"/>
        </w:rPr>
      </w:pPr>
      <w:r>
        <w:t xml:space="preserve">c) </w:t>
      </w:r>
      <w:r w:rsidRPr="00721D63">
        <w:t xml:space="preserve">Kiểm tra lại </w:t>
      </w:r>
      <w:r w:rsidRPr="00721D63">
        <w:rPr>
          <w:rStyle w:val="gnkrckgcgsb"/>
          <w:color w:val="000000"/>
          <w:bdr w:val="none" w:sz="0" w:space="0" w:color="auto" w:frame="1"/>
        </w:rPr>
        <w:t xml:space="preserve">p-value = </w:t>
      </w:r>
      <w:r w:rsidRPr="008D0E25">
        <w:rPr>
          <w:rFonts w:ascii="Courier New" w:hAnsi="Courier New" w:cs="Courier New"/>
        </w:rPr>
        <w:t>0.2689</w:t>
      </w:r>
      <w:r w:rsidRPr="008D0E25">
        <w:rPr>
          <w:rStyle w:val="gnkrckgcgsb"/>
          <w:color w:val="000000"/>
          <w:bdr w:val="none" w:sz="0" w:space="0" w:color="auto" w:frame="1"/>
        </w:rPr>
        <w:t>trong</w:t>
      </w:r>
      <w:r w:rsidRPr="00721D63">
        <w:rPr>
          <w:rStyle w:val="gnkrckgcgsb"/>
          <w:color w:val="000000"/>
          <w:bdr w:val="none" w:sz="0" w:space="0" w:color="auto" w:frame="1"/>
        </w:rPr>
        <w:t xml:space="preserve"> ví dụ này bằng công thức</w:t>
      </w:r>
      <w:r w:rsidRPr="00721D63">
        <w:rPr>
          <w:position w:val="-14"/>
        </w:rPr>
        <w:object w:dxaOrig="2200" w:dyaOrig="400" w14:anchorId="739B390C">
          <v:shape id="_x0000_i1059" type="#_x0000_t75" style="width:110.25pt;height:19.5pt" o:ole="">
            <v:imagedata r:id="rId61" o:title=""/>
          </v:shape>
          <o:OLEObject Type="Embed" ProgID="Equation.DSMT4" ShapeID="_x0000_i1059" DrawAspect="Content" ObjectID="_1670704612" r:id="rId62"/>
        </w:object>
      </w:r>
      <w:r>
        <w:t xml:space="preserve">với </w:t>
      </w:r>
    </w:p>
    <w:p w14:paraId="2FC55767" w14:textId="77777777" w:rsidR="008D0E25" w:rsidRDefault="008D0E25" w:rsidP="008D0E25">
      <w:pPr>
        <w:spacing w:before="120" w:after="120"/>
        <w:jc w:val="both"/>
        <w:rPr>
          <w:position w:val="-28"/>
        </w:rPr>
      </w:pPr>
      <w:r w:rsidRPr="00721D63">
        <w:rPr>
          <w:position w:val="-28"/>
        </w:rPr>
        <w:object w:dxaOrig="1080" w:dyaOrig="720" w14:anchorId="24E8713B">
          <v:shape id="_x0000_i1060" type="#_x0000_t75" style="width:54pt;height:35.25pt" o:ole="">
            <v:imagedata r:id="rId63" o:title=""/>
          </v:shape>
          <o:OLEObject Type="Embed" ProgID="Equation.DSMT4" ShapeID="_x0000_i1060" DrawAspect="Content" ObjectID="_1670704613" r:id="rId64"/>
        </w:object>
      </w:r>
    </w:p>
    <w:p w14:paraId="40B6E66E" w14:textId="77777777" w:rsidR="008D0E25" w:rsidRDefault="008D0E25" w:rsidP="008D0E25">
      <w:pPr>
        <w:spacing w:before="120" w:after="120"/>
        <w:rPr>
          <w:position w:val="-28"/>
        </w:rPr>
      </w:pPr>
      <w:r>
        <w:rPr>
          <w:position w:val="-28"/>
        </w:rPr>
        <w:t>Và giá trị trong bảng tra A4</w:t>
      </w:r>
    </w:p>
    <w:p w14:paraId="43B2E5E6" w14:textId="77777777" w:rsidR="008D0E25" w:rsidRDefault="00960BFF" w:rsidP="008D0E25">
      <w:pPr>
        <w:spacing w:before="120" w:after="120"/>
        <w:jc w:val="both"/>
        <w:rPr>
          <w:position w:val="-14"/>
        </w:rPr>
      </w:pPr>
      <w:r w:rsidRPr="00721D63">
        <w:rPr>
          <w:position w:val="-14"/>
        </w:rPr>
        <w:object w:dxaOrig="2360" w:dyaOrig="380" w14:anchorId="044C9F42">
          <v:shape id="_x0000_i1061" type="#_x0000_t75" style="width:118.5pt;height:18.75pt" o:ole="">
            <v:imagedata r:id="rId65" o:title=""/>
          </v:shape>
          <o:OLEObject Type="Embed" ProgID="Equation.DSMT4" ShapeID="_x0000_i1061" DrawAspect="Content" ObjectID="_1670704614" r:id="rId66"/>
        </w:object>
      </w:r>
    </w:p>
    <w:p w14:paraId="412A7D86" w14:textId="77777777" w:rsidR="002C3C43" w:rsidRPr="002C3C43" w:rsidRDefault="002C3C43" w:rsidP="002C3C43">
      <w:pPr>
        <w:pStyle w:val="HTMLPreformatted"/>
        <w:shd w:val="clear" w:color="auto" w:fill="FFFFFF"/>
        <w:wordWrap w:val="0"/>
        <w:spacing w:line="225" w:lineRule="atLeast"/>
        <w:rPr>
          <w:rStyle w:val="gnkrckgcmsb"/>
          <w:rFonts w:ascii="Lucida Console" w:hAnsi="Lucida Console"/>
          <w:b/>
          <w:color w:val="0000FF"/>
          <w:sz w:val="24"/>
          <w:szCs w:val="24"/>
        </w:rPr>
      </w:pPr>
      <w:r w:rsidRPr="002C3C43">
        <w:rPr>
          <w:b/>
          <w:position w:val="-14"/>
          <w:sz w:val="24"/>
          <w:szCs w:val="24"/>
        </w:rPr>
        <w:t>HD</w:t>
      </w:r>
      <w:r w:rsidR="00960BFF">
        <w:rPr>
          <w:b/>
          <w:position w:val="-14"/>
          <w:sz w:val="24"/>
          <w:szCs w:val="24"/>
        </w:rPr>
        <w:t xml:space="preserve"> câu c)</w:t>
      </w:r>
      <w:r w:rsidRPr="002C3C43">
        <w:rPr>
          <w:b/>
          <w:position w:val="-14"/>
          <w:sz w:val="24"/>
          <w:szCs w:val="24"/>
        </w:rPr>
        <w:t>:</w:t>
      </w:r>
    </w:p>
    <w:p w14:paraId="161E56C6" w14:textId="77777777" w:rsidR="002C3C43" w:rsidRPr="000A5A34" w:rsidRDefault="002C3C43" w:rsidP="002C3C43">
      <w:pPr>
        <w:pStyle w:val="HTMLPreformatted"/>
        <w:shd w:val="clear" w:color="auto" w:fill="FFFFFF"/>
        <w:wordWrap w:val="0"/>
        <w:spacing w:line="225" w:lineRule="atLeast"/>
        <w:rPr>
          <w:rStyle w:val="gnkrckgcmrb"/>
          <w:rFonts w:ascii="Lucida Console" w:hAnsi="Lucida Console"/>
          <w:color w:val="0000FF"/>
          <w:sz w:val="24"/>
          <w:szCs w:val="24"/>
        </w:rPr>
      </w:pPr>
      <w:r w:rsidRPr="000A5A34">
        <w:rPr>
          <w:rStyle w:val="gnkrckgcmsb"/>
          <w:rFonts w:ascii="Lucida Console" w:hAnsi="Lucida Console"/>
          <w:color w:val="0000FF"/>
          <w:sz w:val="24"/>
          <w:szCs w:val="24"/>
        </w:rPr>
        <w:t>&gt;</w:t>
      </w:r>
      <w:r>
        <w:rPr>
          <w:rStyle w:val="gnkrckgcmrb"/>
          <w:rFonts w:ascii="Lucida Console" w:hAnsi="Lucida Console"/>
          <w:color w:val="0000FF"/>
          <w:sz w:val="24"/>
          <w:szCs w:val="24"/>
        </w:rPr>
        <w:t>p</w:t>
      </w:r>
      <w:r w:rsidRPr="000A5A34">
        <w:rPr>
          <w:rStyle w:val="gnkrckgcmrb"/>
          <w:rFonts w:ascii="Lucida Console" w:hAnsi="Lucida Console"/>
          <w:color w:val="0000FF"/>
          <w:sz w:val="24"/>
          <w:szCs w:val="24"/>
        </w:rPr>
        <w:t>t(alpha,so_bac_tu_do,lower.tail = FALSE)=P(t&gt;alpha)</w:t>
      </w:r>
    </w:p>
    <w:p w14:paraId="24F39C49" w14:textId="77777777" w:rsidR="002C3C43" w:rsidRDefault="002C3C43" w:rsidP="002C3C43">
      <w:pPr>
        <w:pStyle w:val="HTMLPreformatted"/>
        <w:shd w:val="clear" w:color="auto" w:fill="FFFFFF"/>
        <w:wordWrap w:val="0"/>
        <w:spacing w:line="225" w:lineRule="atLeast"/>
        <w:rPr>
          <w:rStyle w:val="gnkrckgcmrb"/>
          <w:rFonts w:ascii="Lucida Console" w:hAnsi="Lucida Console"/>
          <w:color w:val="0000FF"/>
          <w:sz w:val="24"/>
          <w:szCs w:val="24"/>
        </w:rPr>
      </w:pPr>
      <w:r w:rsidRPr="000A5A34">
        <w:rPr>
          <w:rStyle w:val="gnkrckgcmsb"/>
          <w:rFonts w:ascii="Lucida Console" w:hAnsi="Lucida Console"/>
          <w:color w:val="0000FF"/>
          <w:sz w:val="24"/>
          <w:szCs w:val="24"/>
        </w:rPr>
        <w:t>&gt;</w:t>
      </w:r>
      <w:r>
        <w:rPr>
          <w:rStyle w:val="gnkrckgcmrb"/>
          <w:rFonts w:ascii="Lucida Console" w:hAnsi="Lucida Console"/>
          <w:color w:val="0000FF"/>
          <w:sz w:val="24"/>
          <w:szCs w:val="24"/>
        </w:rPr>
        <w:t>p</w:t>
      </w:r>
      <w:r w:rsidRPr="000A5A34">
        <w:rPr>
          <w:rStyle w:val="gnkrckgcmrb"/>
          <w:rFonts w:ascii="Lucida Console" w:hAnsi="Lucida Console"/>
          <w:color w:val="0000FF"/>
          <w:sz w:val="24"/>
          <w:szCs w:val="24"/>
        </w:rPr>
        <w:t>t(alpha,so_bac_tu_do,lower.tail = TRUE)=P(t&lt;alpha)</w:t>
      </w:r>
    </w:p>
    <w:p w14:paraId="30BF5265" w14:textId="77777777" w:rsidR="002C3C43" w:rsidRPr="000A5A34" w:rsidRDefault="002C3C43" w:rsidP="002C3C43">
      <w:pPr>
        <w:pStyle w:val="HTMLPreformatted"/>
        <w:shd w:val="clear" w:color="auto" w:fill="FFFFFF"/>
        <w:wordWrap w:val="0"/>
        <w:spacing w:line="225" w:lineRule="atLeast"/>
        <w:rPr>
          <w:rStyle w:val="gnkrckgcmrb"/>
          <w:rFonts w:ascii="Lucida Console" w:hAnsi="Lucida Console"/>
          <w:color w:val="0000FF"/>
          <w:sz w:val="24"/>
          <w:szCs w:val="24"/>
        </w:rPr>
      </w:pPr>
      <w:r w:rsidRPr="000A5A34">
        <w:rPr>
          <w:rStyle w:val="gnkrckgcmsb"/>
          <w:rFonts w:ascii="Lucida Console" w:hAnsi="Lucida Console"/>
          <w:color w:val="0000FF"/>
          <w:sz w:val="24"/>
          <w:szCs w:val="24"/>
        </w:rPr>
        <w:t>&gt;</w:t>
      </w:r>
      <w:r w:rsidRPr="000A5A34">
        <w:rPr>
          <w:rStyle w:val="gnkrckgcmrb"/>
          <w:rFonts w:ascii="Lucida Console" w:hAnsi="Lucida Console"/>
          <w:color w:val="0000FF"/>
          <w:sz w:val="24"/>
          <w:szCs w:val="24"/>
        </w:rPr>
        <w:t>qt(alpha,so_bac_tu_do,lower.tail = FALSE)=</w:t>
      </w:r>
      <w:r>
        <w:rPr>
          <w:rStyle w:val="gnkrckgcmrb"/>
          <w:rFonts w:ascii="Lucida Console" w:hAnsi="Lucida Console"/>
          <w:color w:val="0000FF"/>
          <w:sz w:val="24"/>
          <w:szCs w:val="24"/>
        </w:rPr>
        <w:t>t th</w:t>
      </w:r>
      <w:r>
        <w:rPr>
          <w:rStyle w:val="gnkrckgcmrb"/>
          <w:color w:val="0000FF"/>
          <w:sz w:val="24"/>
          <w:szCs w:val="24"/>
        </w:rPr>
        <w:t xml:space="preserve">ỏa mãn </w:t>
      </w:r>
      <w:r w:rsidRPr="000A5A34">
        <w:rPr>
          <w:rStyle w:val="gnkrckgcmrb"/>
          <w:rFonts w:ascii="Lucida Console" w:hAnsi="Lucida Console"/>
          <w:color w:val="0000FF"/>
          <w:sz w:val="24"/>
          <w:szCs w:val="24"/>
        </w:rPr>
        <w:t>P(t&gt;alpha)</w:t>
      </w:r>
    </w:p>
    <w:p w14:paraId="36C8B72C" w14:textId="77777777" w:rsidR="002C3C43" w:rsidRPr="000A5A34" w:rsidRDefault="002C3C43" w:rsidP="002C3C43">
      <w:pPr>
        <w:pStyle w:val="HTMLPreformatted"/>
        <w:shd w:val="clear" w:color="auto" w:fill="FFFFFF"/>
        <w:wordWrap w:val="0"/>
        <w:spacing w:line="225" w:lineRule="atLeast"/>
        <w:rPr>
          <w:rStyle w:val="gnkrckgcmrb"/>
          <w:rFonts w:ascii="Lucida Console" w:hAnsi="Lucida Console"/>
          <w:color w:val="0000FF"/>
          <w:sz w:val="24"/>
          <w:szCs w:val="24"/>
        </w:rPr>
      </w:pPr>
      <w:r w:rsidRPr="000A5A34">
        <w:rPr>
          <w:rStyle w:val="gnkrckgcmsb"/>
          <w:rFonts w:ascii="Lucida Console" w:hAnsi="Lucida Console"/>
          <w:color w:val="0000FF"/>
          <w:sz w:val="24"/>
          <w:szCs w:val="24"/>
        </w:rPr>
        <w:t>&gt;</w:t>
      </w:r>
      <w:r w:rsidRPr="000A5A34">
        <w:rPr>
          <w:rStyle w:val="gnkrckgcmrb"/>
          <w:rFonts w:ascii="Lucida Console" w:hAnsi="Lucida Console"/>
          <w:color w:val="0000FF"/>
          <w:sz w:val="24"/>
          <w:szCs w:val="24"/>
        </w:rPr>
        <w:t>qt(alpha,so_bac_tu_do,lower.tail = TRUE)=</w:t>
      </w:r>
      <w:r>
        <w:rPr>
          <w:rStyle w:val="gnkrckgcmrb"/>
          <w:rFonts w:ascii="Lucida Console" w:hAnsi="Lucida Console"/>
          <w:color w:val="0000FF"/>
          <w:sz w:val="24"/>
          <w:szCs w:val="24"/>
        </w:rPr>
        <w:t>t th</w:t>
      </w:r>
      <w:r>
        <w:rPr>
          <w:rStyle w:val="gnkrckgcmrb"/>
          <w:color w:val="0000FF"/>
          <w:sz w:val="24"/>
          <w:szCs w:val="24"/>
        </w:rPr>
        <w:t xml:space="preserve">ỏa mãn </w:t>
      </w:r>
      <w:r w:rsidRPr="000A5A34">
        <w:rPr>
          <w:rStyle w:val="gnkrckgcmrb"/>
          <w:rFonts w:ascii="Lucida Console" w:hAnsi="Lucida Console"/>
          <w:color w:val="0000FF"/>
          <w:sz w:val="24"/>
          <w:szCs w:val="24"/>
        </w:rPr>
        <w:t>P(t&lt;alpha)</w:t>
      </w:r>
    </w:p>
    <w:p w14:paraId="4D27DB97" w14:textId="77777777" w:rsidR="002C3C43" w:rsidRDefault="002C3C43" w:rsidP="008D0E25">
      <w:pPr>
        <w:spacing w:before="120" w:after="120"/>
        <w:jc w:val="both"/>
      </w:pPr>
    </w:p>
    <w:p w14:paraId="0D200A13" w14:textId="77777777" w:rsidR="005D13DF" w:rsidRPr="002F5585" w:rsidRDefault="005D13DF" w:rsidP="005D13DF">
      <w:pPr>
        <w:spacing w:before="120" w:after="120"/>
        <w:jc w:val="center"/>
        <w:rPr>
          <w:rFonts w:ascii="Arial" w:hAnsi="Arial" w:cs="Arial"/>
          <w:b/>
        </w:rPr>
      </w:pPr>
      <w:r w:rsidRPr="002F5585">
        <w:rPr>
          <w:rFonts w:ascii="Arial" w:hAnsi="Arial" w:cs="Arial"/>
          <w:b/>
        </w:rPr>
        <w:t>GIẢI:</w:t>
      </w:r>
    </w:p>
    <w:p w14:paraId="212F22B1" w14:textId="77777777" w:rsidR="007E4AF8" w:rsidRPr="00273032" w:rsidRDefault="007E4AF8" w:rsidP="008C285E">
      <w:pPr>
        <w:spacing w:before="120" w:after="120"/>
        <w:jc w:val="both"/>
      </w:pPr>
      <w:r w:rsidRPr="00273032">
        <w:t xml:space="preserve">- Từ giả thiết: </w:t>
      </w:r>
    </w:p>
    <w:p w14:paraId="2852A516" w14:textId="77777777" w:rsidR="007E4AF8" w:rsidRPr="00273032" w:rsidRDefault="007E4AF8" w:rsidP="008C285E">
      <w:pPr>
        <w:spacing w:before="120" w:after="120"/>
        <w:jc w:val="center"/>
      </w:pPr>
      <w:r w:rsidRPr="00D21EA5">
        <w:rPr>
          <w:position w:val="-12"/>
        </w:rPr>
        <w:object w:dxaOrig="6039" w:dyaOrig="380" w14:anchorId="0A864AA5">
          <v:shape id="_x0000_i1062" type="#_x0000_t75" style="width:302.25pt;height:18.75pt" o:ole="">
            <v:imagedata r:id="rId67" o:title=""/>
          </v:shape>
          <o:OLEObject Type="Embed" ProgID="Equation.DSMT4" ShapeID="_x0000_i1062" DrawAspect="Content" ObjectID="_1670704615" r:id="rId68"/>
        </w:object>
      </w:r>
    </w:p>
    <w:p w14:paraId="05940D18" w14:textId="77777777" w:rsidR="007E4AF8" w:rsidRPr="00273032" w:rsidRDefault="007E4AF8" w:rsidP="008C285E">
      <w:pPr>
        <w:spacing w:before="120" w:after="120"/>
        <w:jc w:val="both"/>
      </w:pPr>
      <w:r w:rsidRPr="00273032">
        <w:t xml:space="preserve">- Đây là bài toán kiểm định một giá trị trung bình, khi </w:t>
      </w:r>
      <w:r w:rsidRPr="00D21EA5">
        <w:rPr>
          <w:position w:val="-6"/>
        </w:rPr>
        <w:object w:dxaOrig="240" w:dyaOrig="220" w14:anchorId="5CEA6119">
          <v:shape id="_x0000_i1063" type="#_x0000_t75" style="width:12pt;height:11.25pt" o:ole="">
            <v:imagedata r:id="rId69" o:title=""/>
          </v:shape>
          <o:OLEObject Type="Embed" ProgID="Equation.DSMT4" ShapeID="_x0000_i1063" DrawAspect="Content" ObjectID="_1670704616" r:id="rId70"/>
        </w:object>
      </w:r>
      <w:r w:rsidRPr="00273032">
        <w:t xml:space="preserve"> chưa biết, </w:t>
      </w:r>
      <w:r w:rsidRPr="00D21EA5">
        <w:rPr>
          <w:position w:val="-6"/>
        </w:rPr>
        <w:object w:dxaOrig="660" w:dyaOrig="279" w14:anchorId="269BEF06">
          <v:shape id="_x0000_i1064" type="#_x0000_t75" style="width:33pt;height:14.25pt" o:ole="">
            <v:imagedata r:id="rId71" o:title=""/>
          </v:shape>
          <o:OLEObject Type="Embed" ProgID="Equation.DSMT4" ShapeID="_x0000_i1064" DrawAspect="Content" ObjectID="_1670704617" r:id="rId72"/>
        </w:object>
      </w:r>
      <w:r w:rsidRPr="00273032">
        <w:t>.</w:t>
      </w:r>
    </w:p>
    <w:p w14:paraId="1BC70BDE" w14:textId="77777777" w:rsidR="007E4AF8" w:rsidRPr="00273032" w:rsidRDefault="007E4AF8" w:rsidP="008C285E">
      <w:pPr>
        <w:spacing w:before="120" w:after="120"/>
        <w:jc w:val="both"/>
      </w:pPr>
      <w:r w:rsidRPr="00273032">
        <w:lastRenderedPageBreak/>
        <w:t xml:space="preserve">   Đặt bài toán </w:t>
      </w:r>
      <w:r w:rsidRPr="00D21EA5">
        <w:rPr>
          <w:position w:val="-32"/>
        </w:rPr>
        <w:object w:dxaOrig="1280" w:dyaOrig="760" w14:anchorId="472D8515">
          <v:shape id="_x0000_i1065" type="#_x0000_t75" style="width:63.75pt;height:38.25pt" o:ole="">
            <v:imagedata r:id="rId73" o:title=""/>
          </v:shape>
          <o:OLEObject Type="Embed" ProgID="Equation.DSMT4" ShapeID="_x0000_i1065" DrawAspect="Content" ObjectID="_1670704618" r:id="rId74"/>
        </w:object>
      </w:r>
      <w:r w:rsidRPr="00273032">
        <w:t xml:space="preserve"> .</w:t>
      </w:r>
    </w:p>
    <w:p w14:paraId="3E1EF554" w14:textId="77777777" w:rsidR="007E4AF8" w:rsidRDefault="007E4AF8" w:rsidP="008C285E">
      <w:pPr>
        <w:spacing w:before="120" w:after="120"/>
        <w:jc w:val="both"/>
      </w:pPr>
    </w:p>
    <w:p w14:paraId="44B65B67" w14:textId="77777777" w:rsidR="0050384B" w:rsidRPr="0077461E" w:rsidRDefault="0050384B" w:rsidP="008C285E">
      <w:pPr>
        <w:spacing w:before="120" w:after="120"/>
        <w:jc w:val="both"/>
        <w:rPr>
          <w:rFonts w:ascii="Lucida Console" w:hAnsi="Lucida Console" w:cs="Courier New"/>
          <w:color w:val="0000FF"/>
          <w:sz w:val="20"/>
          <w:szCs w:val="20"/>
        </w:rPr>
      </w:pPr>
      <w:r w:rsidRPr="0077461E">
        <w:rPr>
          <w:rFonts w:ascii="Lucida Console" w:hAnsi="Lucida Console" w:cs="Courier New"/>
          <w:color w:val="0000FF"/>
          <w:sz w:val="20"/>
          <w:szCs w:val="20"/>
        </w:rPr>
        <w:t>&gt; tsum.test(mean.x=42, s.x=11.9, n.x=12, mu=46, alternative="t",conf.level = 0.95)</w:t>
      </w:r>
    </w:p>
    <w:p w14:paraId="22DD47A0" w14:textId="77777777" w:rsidR="0050384B" w:rsidRPr="0050384B" w:rsidRDefault="0050384B" w:rsidP="008C285E">
      <w:pPr>
        <w:spacing w:before="120" w:after="120"/>
        <w:jc w:val="both"/>
        <w:rPr>
          <w:rFonts w:ascii="Courier New" w:hAnsi="Courier New" w:cs="Courier New"/>
          <w:sz w:val="20"/>
          <w:szCs w:val="20"/>
        </w:rPr>
      </w:pPr>
    </w:p>
    <w:p w14:paraId="1E118A5C" w14:textId="77777777" w:rsidR="0050384B" w:rsidRPr="0050384B" w:rsidRDefault="0050384B" w:rsidP="008C285E">
      <w:pPr>
        <w:spacing w:before="120" w:after="120"/>
        <w:jc w:val="both"/>
        <w:rPr>
          <w:rFonts w:ascii="Courier New" w:hAnsi="Courier New" w:cs="Courier New"/>
          <w:sz w:val="20"/>
          <w:szCs w:val="20"/>
        </w:rPr>
      </w:pPr>
      <w:r w:rsidRPr="0050384B">
        <w:rPr>
          <w:rFonts w:ascii="Courier New" w:hAnsi="Courier New" w:cs="Courier New"/>
          <w:sz w:val="20"/>
          <w:szCs w:val="20"/>
        </w:rPr>
        <w:t xml:space="preserve">        One-sample t-Test</w:t>
      </w:r>
    </w:p>
    <w:p w14:paraId="21F5BEF8" w14:textId="77777777" w:rsidR="0050384B" w:rsidRPr="0050384B" w:rsidRDefault="0050384B" w:rsidP="008C285E">
      <w:pPr>
        <w:spacing w:before="120" w:after="120"/>
        <w:jc w:val="both"/>
        <w:rPr>
          <w:rFonts w:ascii="Courier New" w:hAnsi="Courier New" w:cs="Courier New"/>
          <w:sz w:val="20"/>
          <w:szCs w:val="20"/>
        </w:rPr>
      </w:pPr>
    </w:p>
    <w:p w14:paraId="6BABF7DF" w14:textId="77777777" w:rsidR="0050384B" w:rsidRPr="0050384B" w:rsidRDefault="0050384B" w:rsidP="008C285E">
      <w:pPr>
        <w:spacing w:before="120" w:after="120"/>
        <w:jc w:val="both"/>
        <w:rPr>
          <w:rFonts w:ascii="Courier New" w:hAnsi="Courier New" w:cs="Courier New"/>
          <w:sz w:val="20"/>
          <w:szCs w:val="20"/>
        </w:rPr>
      </w:pPr>
      <w:r w:rsidRPr="0050384B">
        <w:rPr>
          <w:rFonts w:ascii="Courier New" w:hAnsi="Courier New" w:cs="Courier New"/>
          <w:sz w:val="20"/>
          <w:szCs w:val="20"/>
        </w:rPr>
        <w:t>data:  Summarized x</w:t>
      </w:r>
    </w:p>
    <w:p w14:paraId="3F5126AA" w14:textId="77777777" w:rsidR="0050384B" w:rsidRPr="0050384B" w:rsidRDefault="0050384B" w:rsidP="008C285E">
      <w:pPr>
        <w:spacing w:before="120" w:after="120"/>
        <w:jc w:val="both"/>
        <w:rPr>
          <w:rFonts w:ascii="Courier New" w:hAnsi="Courier New" w:cs="Courier New"/>
          <w:sz w:val="20"/>
          <w:szCs w:val="20"/>
        </w:rPr>
      </w:pPr>
      <w:r w:rsidRPr="0050384B">
        <w:rPr>
          <w:rFonts w:ascii="Courier New" w:hAnsi="Courier New" w:cs="Courier New"/>
          <w:sz w:val="20"/>
          <w:szCs w:val="20"/>
        </w:rPr>
        <w:t>t = -1.1644, df = 11, p-value = 0.2689</w:t>
      </w:r>
    </w:p>
    <w:p w14:paraId="27451CF4" w14:textId="77777777" w:rsidR="0050384B" w:rsidRPr="0050384B" w:rsidRDefault="0050384B" w:rsidP="008C285E">
      <w:pPr>
        <w:spacing w:before="120" w:after="120"/>
        <w:jc w:val="both"/>
        <w:rPr>
          <w:rFonts w:ascii="Courier New" w:hAnsi="Courier New" w:cs="Courier New"/>
          <w:sz w:val="20"/>
          <w:szCs w:val="20"/>
        </w:rPr>
      </w:pPr>
      <w:r w:rsidRPr="0050384B">
        <w:rPr>
          <w:rFonts w:ascii="Courier New" w:hAnsi="Courier New" w:cs="Courier New"/>
          <w:sz w:val="20"/>
          <w:szCs w:val="20"/>
        </w:rPr>
        <w:t>alternative hypothesis: true mean is not equal to 46</w:t>
      </w:r>
    </w:p>
    <w:p w14:paraId="21748446" w14:textId="77777777" w:rsidR="0050384B" w:rsidRPr="0050384B" w:rsidRDefault="0050384B" w:rsidP="008C285E">
      <w:pPr>
        <w:spacing w:before="120" w:after="120"/>
        <w:jc w:val="both"/>
        <w:rPr>
          <w:rFonts w:ascii="Courier New" w:hAnsi="Courier New" w:cs="Courier New"/>
          <w:sz w:val="20"/>
          <w:szCs w:val="20"/>
        </w:rPr>
      </w:pPr>
      <w:r w:rsidRPr="0050384B">
        <w:rPr>
          <w:rFonts w:ascii="Courier New" w:hAnsi="Courier New" w:cs="Courier New"/>
          <w:sz w:val="20"/>
          <w:szCs w:val="20"/>
        </w:rPr>
        <w:t>95 percent confidence interval:</w:t>
      </w:r>
    </w:p>
    <w:p w14:paraId="0E033DC9" w14:textId="77777777" w:rsidR="0050384B" w:rsidRPr="0050384B" w:rsidRDefault="0050384B" w:rsidP="008C285E">
      <w:pPr>
        <w:spacing w:before="120" w:after="120"/>
        <w:jc w:val="both"/>
        <w:rPr>
          <w:rFonts w:ascii="Courier New" w:hAnsi="Courier New" w:cs="Courier New"/>
          <w:sz w:val="20"/>
          <w:szCs w:val="20"/>
        </w:rPr>
      </w:pPr>
      <w:r w:rsidRPr="0050384B">
        <w:rPr>
          <w:rFonts w:ascii="Courier New" w:hAnsi="Courier New" w:cs="Courier New"/>
          <w:sz w:val="20"/>
          <w:szCs w:val="20"/>
        </w:rPr>
        <w:t xml:space="preserve"> 34.4391 49.5609</w:t>
      </w:r>
    </w:p>
    <w:p w14:paraId="2D65FF05" w14:textId="77777777" w:rsidR="0050384B" w:rsidRPr="0050384B" w:rsidRDefault="0050384B" w:rsidP="008C285E">
      <w:pPr>
        <w:spacing w:before="120" w:after="120"/>
        <w:jc w:val="both"/>
        <w:rPr>
          <w:rFonts w:ascii="Courier New" w:hAnsi="Courier New" w:cs="Courier New"/>
          <w:sz w:val="20"/>
          <w:szCs w:val="20"/>
        </w:rPr>
      </w:pPr>
      <w:r w:rsidRPr="0050384B">
        <w:rPr>
          <w:rFonts w:ascii="Courier New" w:hAnsi="Courier New" w:cs="Courier New"/>
          <w:sz w:val="20"/>
          <w:szCs w:val="20"/>
        </w:rPr>
        <w:t>sample estimates:</w:t>
      </w:r>
    </w:p>
    <w:p w14:paraId="3CF522BB" w14:textId="77777777" w:rsidR="0050384B" w:rsidRPr="0050384B" w:rsidRDefault="0050384B" w:rsidP="008C285E">
      <w:pPr>
        <w:spacing w:before="120" w:after="120"/>
        <w:jc w:val="both"/>
        <w:rPr>
          <w:rFonts w:ascii="Courier New" w:hAnsi="Courier New" w:cs="Courier New"/>
          <w:sz w:val="20"/>
          <w:szCs w:val="20"/>
        </w:rPr>
      </w:pPr>
      <w:r w:rsidRPr="0050384B">
        <w:rPr>
          <w:rFonts w:ascii="Courier New" w:hAnsi="Courier New" w:cs="Courier New"/>
          <w:sz w:val="20"/>
          <w:szCs w:val="20"/>
        </w:rPr>
        <w:t xml:space="preserve">mean of x </w:t>
      </w:r>
    </w:p>
    <w:p w14:paraId="23423774" w14:textId="77777777" w:rsidR="0050384B" w:rsidRDefault="0050384B" w:rsidP="008C285E">
      <w:pPr>
        <w:spacing w:before="120" w:after="120"/>
        <w:jc w:val="both"/>
        <w:rPr>
          <w:rFonts w:ascii="Courier New" w:hAnsi="Courier New" w:cs="Courier New"/>
          <w:sz w:val="20"/>
          <w:szCs w:val="20"/>
        </w:rPr>
      </w:pPr>
      <w:r w:rsidRPr="0050384B">
        <w:rPr>
          <w:rFonts w:ascii="Courier New" w:hAnsi="Courier New" w:cs="Courier New"/>
          <w:sz w:val="20"/>
          <w:szCs w:val="20"/>
        </w:rPr>
        <w:t xml:space="preserve">       42 </w:t>
      </w:r>
    </w:p>
    <w:p w14:paraId="3E56169C" w14:textId="77777777" w:rsidR="0050384B" w:rsidRPr="0050384B" w:rsidRDefault="0050384B" w:rsidP="008C285E">
      <w:pPr>
        <w:spacing w:before="120" w:after="120"/>
        <w:jc w:val="both"/>
      </w:pPr>
      <w:r w:rsidRPr="0050384B">
        <w:t xml:space="preserve">+Kết luận: Do p-value = 0.2689 &gt; alpha=0.05 nên chấp nhận giả thiết </w:t>
      </w:r>
      <w:r w:rsidR="00DF04D1" w:rsidRPr="00D21EA5">
        <w:rPr>
          <w:position w:val="-12"/>
        </w:rPr>
        <w:object w:dxaOrig="340" w:dyaOrig="360" w14:anchorId="3857508B">
          <v:shape id="_x0000_i1066" type="#_x0000_t75" style="width:17.25pt;height:18pt" o:ole="">
            <v:imagedata r:id="rId75" o:title=""/>
          </v:shape>
          <o:OLEObject Type="Embed" ProgID="Equation.DSMT4" ShapeID="_x0000_i1066" DrawAspect="Content" ObjectID="_1670704619" r:id="rId76"/>
        </w:object>
      </w:r>
      <w:r w:rsidRPr="0050384B">
        <w:t>.</w:t>
      </w:r>
    </w:p>
    <w:p w14:paraId="07AE44BA" w14:textId="77777777" w:rsidR="0050384B" w:rsidRDefault="0050384B" w:rsidP="008C285E">
      <w:pPr>
        <w:spacing w:before="120" w:after="120"/>
        <w:jc w:val="both"/>
      </w:pPr>
      <w:r w:rsidRPr="0050384B">
        <w:t>Vậy có thể  khẳng định mỗi máy hút bụi tiêu thụ TB  khoảng 46 kWh/1 năm</w:t>
      </w:r>
      <w:r w:rsidR="00741A6A">
        <w:t>.</w:t>
      </w:r>
    </w:p>
    <w:p w14:paraId="438F562F" w14:textId="77777777" w:rsidR="002070BF" w:rsidRDefault="002070BF" w:rsidP="008C285E">
      <w:pPr>
        <w:spacing w:before="120" w:after="120"/>
        <w:jc w:val="both"/>
      </w:pPr>
      <w:r>
        <w:t xml:space="preserve">b) Khoảng tin cậy 95% cho trung bình tổng thể là </w:t>
      </w:r>
    </w:p>
    <w:p w14:paraId="6CEA0EE8" w14:textId="77777777" w:rsidR="002070BF" w:rsidRPr="0050384B" w:rsidRDefault="002070BF" w:rsidP="008C285E">
      <w:pPr>
        <w:spacing w:before="120" w:after="120"/>
        <w:jc w:val="both"/>
        <w:rPr>
          <w:rFonts w:ascii="Courier New" w:hAnsi="Courier New" w:cs="Courier New"/>
          <w:sz w:val="20"/>
          <w:szCs w:val="20"/>
        </w:rPr>
      </w:pPr>
      <w:r w:rsidRPr="0050384B">
        <w:rPr>
          <w:rFonts w:ascii="Courier New" w:hAnsi="Courier New" w:cs="Courier New"/>
          <w:sz w:val="20"/>
          <w:szCs w:val="20"/>
        </w:rPr>
        <w:t>95 percent confidence interval:</w:t>
      </w:r>
    </w:p>
    <w:p w14:paraId="6A4ABF35" w14:textId="77777777" w:rsidR="002070BF" w:rsidRDefault="002070BF" w:rsidP="008C285E">
      <w:pPr>
        <w:spacing w:before="120" w:after="120"/>
        <w:jc w:val="both"/>
        <w:rPr>
          <w:rFonts w:ascii="Courier New" w:hAnsi="Courier New" w:cs="Courier New"/>
          <w:sz w:val="20"/>
          <w:szCs w:val="20"/>
        </w:rPr>
      </w:pPr>
      <w:r w:rsidRPr="0050384B">
        <w:rPr>
          <w:rFonts w:ascii="Courier New" w:hAnsi="Courier New" w:cs="Courier New"/>
          <w:sz w:val="20"/>
          <w:szCs w:val="20"/>
        </w:rPr>
        <w:t xml:space="preserve"> 34.4391 49.5609</w:t>
      </w:r>
    </w:p>
    <w:p w14:paraId="509647DE" w14:textId="77777777" w:rsidR="000607E1" w:rsidRDefault="000607E1" w:rsidP="008C285E">
      <w:pPr>
        <w:spacing w:before="120" w:after="120"/>
        <w:jc w:val="both"/>
        <w:rPr>
          <w:rFonts w:ascii="Courier New" w:hAnsi="Courier New" w:cs="Courier New"/>
          <w:sz w:val="20"/>
          <w:szCs w:val="20"/>
        </w:rPr>
      </w:pPr>
      <w:r>
        <w:rPr>
          <w:rFonts w:ascii="Courier New" w:hAnsi="Courier New" w:cs="Courier New"/>
          <w:sz w:val="20"/>
          <w:szCs w:val="20"/>
        </w:rPr>
        <w:t>Hay (</w:t>
      </w:r>
      <w:r w:rsidRPr="0050384B">
        <w:rPr>
          <w:rFonts w:ascii="Courier New" w:hAnsi="Courier New" w:cs="Courier New"/>
          <w:sz w:val="20"/>
          <w:szCs w:val="20"/>
        </w:rPr>
        <w:t>34.4391</w:t>
      </w:r>
      <w:r>
        <w:rPr>
          <w:rFonts w:ascii="Courier New" w:hAnsi="Courier New" w:cs="Courier New"/>
          <w:sz w:val="20"/>
          <w:szCs w:val="20"/>
        </w:rPr>
        <w:t>;</w:t>
      </w:r>
      <w:r w:rsidRPr="0050384B">
        <w:rPr>
          <w:rFonts w:ascii="Courier New" w:hAnsi="Courier New" w:cs="Courier New"/>
          <w:sz w:val="20"/>
          <w:szCs w:val="20"/>
        </w:rPr>
        <w:t xml:space="preserve"> 49.5609</w:t>
      </w:r>
      <w:r>
        <w:rPr>
          <w:rFonts w:ascii="Courier New" w:hAnsi="Courier New" w:cs="Courier New"/>
          <w:sz w:val="20"/>
          <w:szCs w:val="20"/>
        </w:rPr>
        <w:t>)</w:t>
      </w:r>
    </w:p>
    <w:p w14:paraId="304FF3E7" w14:textId="77777777" w:rsidR="00960BFF" w:rsidRDefault="00960BFF" w:rsidP="00960BFF">
      <w:pPr>
        <w:pStyle w:val="HTMLPreformatted"/>
        <w:shd w:val="clear" w:color="auto" w:fill="FFFFFF"/>
        <w:wordWrap w:val="0"/>
        <w:spacing w:line="225" w:lineRule="atLeast"/>
      </w:pPr>
      <w:r w:rsidRPr="00960BFF">
        <w:rPr>
          <w:rFonts w:ascii="Times New Roman" w:hAnsi="Times New Roman" w:cs="Times New Roman"/>
          <w:sz w:val="24"/>
          <w:szCs w:val="24"/>
          <w:highlight w:val="yellow"/>
        </w:rPr>
        <w:t>c)</w:t>
      </w:r>
    </w:p>
    <w:p w14:paraId="064CC01C" w14:textId="77777777" w:rsidR="00960BFF" w:rsidRDefault="00960BFF" w:rsidP="00960BF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2*pt(abs(-1.1644),11,lower.tail = FALSE)</w:t>
      </w:r>
    </w:p>
    <w:p w14:paraId="4972A7D2" w14:textId="77777777" w:rsidR="00960BFF" w:rsidRDefault="00960BFF" w:rsidP="00960BFF">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0.2688943</w:t>
      </w:r>
    </w:p>
    <w:p w14:paraId="4E9CFF3A" w14:textId="77777777" w:rsidR="00960BFF" w:rsidRDefault="00960BFF" w:rsidP="00960BF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qt(0.025,11,lower.tail = FALSE)</w:t>
      </w:r>
    </w:p>
    <w:p w14:paraId="77F82909" w14:textId="77777777" w:rsidR="00960BFF" w:rsidRDefault="00960BFF" w:rsidP="00960BFF">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2.200985</w:t>
      </w:r>
    </w:p>
    <w:p w14:paraId="064B3DBA" w14:textId="77777777" w:rsidR="00960BFF" w:rsidRPr="00960BFF" w:rsidRDefault="00960BFF" w:rsidP="008C285E">
      <w:pPr>
        <w:spacing w:before="120" w:after="120"/>
        <w:jc w:val="both"/>
      </w:pPr>
    </w:p>
    <w:p w14:paraId="0F8BBB00" w14:textId="77777777" w:rsidR="00741A6A" w:rsidRDefault="00741A6A" w:rsidP="008C285E">
      <w:pPr>
        <w:spacing w:before="120" w:after="120"/>
      </w:pPr>
      <w:r w:rsidRPr="00CF33EB">
        <w:rPr>
          <w:rFonts w:ascii="Arial" w:hAnsi="Arial" w:cs="Arial"/>
          <w:b/>
          <w:i/>
        </w:rPr>
        <w:t>Ví dụ 2</w:t>
      </w:r>
      <w:r w:rsidR="00CF33EB" w:rsidRPr="00CF33EB">
        <w:rPr>
          <w:rFonts w:ascii="Arial" w:hAnsi="Arial" w:cs="Arial"/>
          <w:b/>
          <w:i/>
        </w:rPr>
        <w:t>(dữ liệu sơ cấp)</w:t>
      </w:r>
      <w:r w:rsidRPr="00CF33EB">
        <w:rPr>
          <w:rFonts w:ascii="Arial" w:hAnsi="Arial" w:cs="Arial"/>
          <w:b/>
          <w:i/>
        </w:rPr>
        <w:t>:</w:t>
      </w:r>
      <w:r>
        <w:t xml:space="preserve">Kiểm định giả thuyết rằng thể tích của các hộp đựng loại dầu nhờn nào đó là </w:t>
      </w:r>
      <w:r w:rsidRPr="005C1336">
        <w:rPr>
          <w:color w:val="FF0000"/>
        </w:rPr>
        <w:t>10 lít</w:t>
      </w:r>
      <w:r>
        <w:t xml:space="preserve">, nếu từ mẫu ngẫu nhiên gồm 10 hộp ta có các thể tích là: 10,2 9,7 10,1 10,3 10,1 9,8 9,9 10,4 10,3 9,8. Sử dụng mức ý nghĩa 0,01 và giả sử phân phối của thể tích là chuẩn. </w:t>
      </w:r>
    </w:p>
    <w:p w14:paraId="7E91ABD7" w14:textId="77777777" w:rsidR="00741A6A" w:rsidRDefault="00741A6A" w:rsidP="008C285E">
      <w:pPr>
        <w:spacing w:before="120" w:after="120"/>
      </w:pPr>
      <w:r>
        <w:t>Gi</w:t>
      </w:r>
      <w:r w:rsidRPr="00D46C83">
        <w:t>ải</w:t>
      </w:r>
      <w:r>
        <w:t>:</w:t>
      </w:r>
    </w:p>
    <w:p w14:paraId="357A43D4" w14:textId="77777777" w:rsidR="00741A6A" w:rsidRPr="00273032" w:rsidRDefault="00741A6A" w:rsidP="008C285E">
      <w:pPr>
        <w:spacing w:before="120" w:after="120"/>
        <w:jc w:val="both"/>
      </w:pPr>
      <w:r w:rsidRPr="00273032">
        <w:t xml:space="preserve">- Đây là bài toán kiểm định một giá trị trung bình, khi </w:t>
      </w:r>
      <w:r w:rsidRPr="00D21EA5">
        <w:rPr>
          <w:position w:val="-6"/>
        </w:rPr>
        <w:object w:dxaOrig="240" w:dyaOrig="220" w14:anchorId="08B9BD24">
          <v:shape id="_x0000_i1067" type="#_x0000_t75" style="width:12pt;height:11.25pt" o:ole="">
            <v:imagedata r:id="rId69" o:title=""/>
          </v:shape>
          <o:OLEObject Type="Embed" ProgID="Equation.DSMT4" ShapeID="_x0000_i1067" DrawAspect="Content" ObjectID="_1670704620" r:id="rId77"/>
        </w:object>
      </w:r>
      <w:r w:rsidRPr="00273032">
        <w:t xml:space="preserve"> chưa biết, </w:t>
      </w:r>
      <w:r w:rsidRPr="00D21EA5">
        <w:rPr>
          <w:position w:val="-6"/>
        </w:rPr>
        <w:object w:dxaOrig="660" w:dyaOrig="279" w14:anchorId="5899BCFB">
          <v:shape id="_x0000_i1068" type="#_x0000_t75" style="width:33pt;height:14.25pt" o:ole="">
            <v:imagedata r:id="rId71" o:title=""/>
          </v:shape>
          <o:OLEObject Type="Embed" ProgID="Equation.DSMT4" ShapeID="_x0000_i1068" DrawAspect="Content" ObjectID="_1670704621" r:id="rId78"/>
        </w:object>
      </w:r>
      <w:r w:rsidRPr="00273032">
        <w:t>.</w:t>
      </w:r>
    </w:p>
    <w:p w14:paraId="2E88E512" w14:textId="77777777" w:rsidR="00741A6A" w:rsidRDefault="00741A6A" w:rsidP="008C285E">
      <w:pPr>
        <w:spacing w:before="120" w:after="120"/>
      </w:pPr>
      <w:r w:rsidRPr="00273032">
        <w:t xml:space="preserve">   Đặt bài toán </w:t>
      </w:r>
      <w:r w:rsidRPr="00D21EA5">
        <w:rPr>
          <w:position w:val="-32"/>
        </w:rPr>
        <w:object w:dxaOrig="1240" w:dyaOrig="760" w14:anchorId="1CF3DE26">
          <v:shape id="_x0000_i1069" type="#_x0000_t75" style="width:62.25pt;height:38.25pt" o:ole="">
            <v:imagedata r:id="rId79" o:title=""/>
          </v:shape>
          <o:OLEObject Type="Embed" ProgID="Equation.DSMT4" ShapeID="_x0000_i1069" DrawAspect="Content" ObjectID="_1670704622" r:id="rId80"/>
        </w:object>
      </w:r>
    </w:p>
    <w:p w14:paraId="54C8C133" w14:textId="77777777" w:rsidR="00A86CC0" w:rsidRPr="00D46C83" w:rsidRDefault="00741A6A" w:rsidP="00A86CC0">
      <w:pPr>
        <w:tabs>
          <w:tab w:val="left" w:pos="720"/>
        </w:tabs>
        <w:spacing w:before="120" w:after="120"/>
        <w:jc w:val="both"/>
      </w:pPr>
      <w:r w:rsidRPr="00D46C83">
        <w:t>+</w:t>
      </w:r>
      <w:r w:rsidR="00A86CC0">
        <w:t xml:space="preserve">Nhập dữ liệu và dùng hàm </w:t>
      </w:r>
      <w:r w:rsidR="00A86CC0" w:rsidRPr="00EA0427">
        <w:rPr>
          <w:rFonts w:ascii="Lucida Console" w:hAnsi="Lucida Console"/>
          <w:sz w:val="20"/>
          <w:szCs w:val="20"/>
        </w:rPr>
        <w:t xml:space="preserve">tsum.test </w:t>
      </w:r>
    </w:p>
    <w:p w14:paraId="34A89D51" w14:textId="77777777" w:rsidR="00741A6A" w:rsidRPr="00D46C83" w:rsidRDefault="00741A6A" w:rsidP="008C285E">
      <w:pPr>
        <w:spacing w:before="120" w:after="120"/>
      </w:pPr>
    </w:p>
    <w:p w14:paraId="43A7F375" w14:textId="77777777" w:rsidR="00741A6A" w:rsidRPr="0077461E" w:rsidRDefault="00741A6A" w:rsidP="008C285E">
      <w:pPr>
        <w:spacing w:before="120" w:after="120"/>
        <w:jc w:val="both"/>
        <w:rPr>
          <w:rFonts w:ascii="Lucida Console" w:hAnsi="Lucida Console" w:cs="Courier New"/>
          <w:color w:val="0000FF"/>
          <w:sz w:val="20"/>
          <w:szCs w:val="20"/>
        </w:rPr>
      </w:pPr>
      <w:r w:rsidRPr="0077461E">
        <w:rPr>
          <w:rFonts w:ascii="Lucida Console" w:hAnsi="Lucida Console" w:cs="Courier New"/>
          <w:color w:val="0000FF"/>
          <w:sz w:val="20"/>
          <w:szCs w:val="20"/>
        </w:rPr>
        <w:t>&gt; x=c(10.2, 9.7, 10.1, 10.3, 10.1, 9.8, 9.9, 10.4, 10.3, 9.8)</w:t>
      </w:r>
    </w:p>
    <w:p w14:paraId="1D33B0D7" w14:textId="77777777" w:rsidR="00741A6A" w:rsidRPr="0077461E" w:rsidRDefault="00741A6A" w:rsidP="008C285E">
      <w:pPr>
        <w:spacing w:before="120" w:after="120"/>
        <w:rPr>
          <w:rFonts w:ascii="Lucida Console" w:hAnsi="Lucida Console" w:cs="Courier New"/>
          <w:color w:val="0000FF"/>
          <w:sz w:val="20"/>
          <w:szCs w:val="20"/>
        </w:rPr>
      </w:pPr>
      <w:r w:rsidRPr="0077461E">
        <w:rPr>
          <w:rFonts w:ascii="Lucida Console" w:hAnsi="Lucida Console" w:cs="Courier New"/>
          <w:color w:val="0000FF"/>
          <w:sz w:val="20"/>
          <w:szCs w:val="20"/>
        </w:rPr>
        <w:t>&gt; tsum.test(mean(x), sd(x), n.x=10, mu=10, alternative="t",conf.level = 0.99)</w:t>
      </w:r>
    </w:p>
    <w:p w14:paraId="6313D9B5" w14:textId="77777777" w:rsidR="00741A6A" w:rsidRPr="00D46C83" w:rsidRDefault="00741A6A" w:rsidP="008C285E">
      <w:pPr>
        <w:spacing w:before="120" w:after="120"/>
        <w:rPr>
          <w:rFonts w:ascii="Courier New" w:hAnsi="Courier New" w:cs="Courier New"/>
          <w:sz w:val="20"/>
          <w:szCs w:val="20"/>
        </w:rPr>
      </w:pPr>
    </w:p>
    <w:p w14:paraId="0B93D80A" w14:textId="77777777" w:rsidR="00741A6A" w:rsidRPr="00D46C83" w:rsidRDefault="00741A6A" w:rsidP="008C285E">
      <w:pPr>
        <w:spacing w:before="120" w:after="120"/>
        <w:rPr>
          <w:rFonts w:ascii="Courier New" w:hAnsi="Courier New" w:cs="Courier New"/>
          <w:sz w:val="20"/>
          <w:szCs w:val="20"/>
        </w:rPr>
      </w:pPr>
      <w:r w:rsidRPr="00D46C83">
        <w:rPr>
          <w:rFonts w:ascii="Courier New" w:hAnsi="Courier New" w:cs="Courier New"/>
          <w:sz w:val="20"/>
          <w:szCs w:val="20"/>
        </w:rPr>
        <w:t xml:space="preserve">        One-sample t-Test</w:t>
      </w:r>
    </w:p>
    <w:p w14:paraId="41D39E99" w14:textId="77777777" w:rsidR="00741A6A" w:rsidRPr="00D46C83" w:rsidRDefault="00741A6A" w:rsidP="008C285E">
      <w:pPr>
        <w:spacing w:before="120" w:after="120"/>
        <w:rPr>
          <w:rFonts w:ascii="Courier New" w:hAnsi="Courier New" w:cs="Courier New"/>
          <w:sz w:val="20"/>
          <w:szCs w:val="20"/>
        </w:rPr>
      </w:pPr>
    </w:p>
    <w:p w14:paraId="6E781870" w14:textId="77777777" w:rsidR="00741A6A" w:rsidRPr="00D46C83" w:rsidRDefault="00741A6A" w:rsidP="008C285E">
      <w:pPr>
        <w:spacing w:before="120" w:after="120"/>
        <w:rPr>
          <w:rFonts w:ascii="Courier New" w:hAnsi="Courier New" w:cs="Courier New"/>
          <w:sz w:val="20"/>
          <w:szCs w:val="20"/>
        </w:rPr>
      </w:pPr>
      <w:r w:rsidRPr="00D46C83">
        <w:rPr>
          <w:rFonts w:ascii="Courier New" w:hAnsi="Courier New" w:cs="Courier New"/>
          <w:sz w:val="20"/>
          <w:szCs w:val="20"/>
        </w:rPr>
        <w:t>data:  Summarized x</w:t>
      </w:r>
    </w:p>
    <w:p w14:paraId="104E7E1F" w14:textId="77777777" w:rsidR="00741A6A" w:rsidRPr="00D46C83" w:rsidRDefault="00741A6A" w:rsidP="008C285E">
      <w:pPr>
        <w:spacing w:before="120" w:after="120"/>
        <w:rPr>
          <w:rFonts w:ascii="Courier New" w:hAnsi="Courier New" w:cs="Courier New"/>
          <w:sz w:val="20"/>
          <w:szCs w:val="20"/>
        </w:rPr>
      </w:pPr>
      <w:r w:rsidRPr="00D46C83">
        <w:rPr>
          <w:rFonts w:ascii="Courier New" w:hAnsi="Courier New" w:cs="Courier New"/>
          <w:sz w:val="20"/>
          <w:szCs w:val="20"/>
        </w:rPr>
        <w:t>t = 0.77174, df = 9, p-value = 0.46</w:t>
      </w:r>
    </w:p>
    <w:p w14:paraId="2E492170" w14:textId="77777777" w:rsidR="00741A6A" w:rsidRPr="00D46C83" w:rsidRDefault="00741A6A" w:rsidP="008C285E">
      <w:pPr>
        <w:spacing w:before="120" w:after="120"/>
        <w:rPr>
          <w:rFonts w:ascii="Courier New" w:hAnsi="Courier New" w:cs="Courier New"/>
          <w:sz w:val="20"/>
          <w:szCs w:val="20"/>
        </w:rPr>
      </w:pPr>
      <w:r w:rsidRPr="00D46C83">
        <w:rPr>
          <w:rFonts w:ascii="Courier New" w:hAnsi="Courier New" w:cs="Courier New"/>
          <w:sz w:val="20"/>
          <w:szCs w:val="20"/>
        </w:rPr>
        <w:t>alternative hypothesis: true mean is not equal to 10</w:t>
      </w:r>
    </w:p>
    <w:p w14:paraId="469485AD" w14:textId="77777777" w:rsidR="00741A6A" w:rsidRPr="00D46C83" w:rsidRDefault="00741A6A" w:rsidP="008C285E">
      <w:pPr>
        <w:spacing w:before="120" w:after="120"/>
        <w:rPr>
          <w:rFonts w:ascii="Courier New" w:hAnsi="Courier New" w:cs="Courier New"/>
          <w:sz w:val="20"/>
          <w:szCs w:val="20"/>
        </w:rPr>
      </w:pPr>
      <w:r w:rsidRPr="00D46C83">
        <w:rPr>
          <w:rFonts w:ascii="Courier New" w:hAnsi="Courier New" w:cs="Courier New"/>
          <w:sz w:val="20"/>
          <w:szCs w:val="20"/>
        </w:rPr>
        <w:t>99 percent confidence interval:</w:t>
      </w:r>
    </w:p>
    <w:p w14:paraId="4AD91C55" w14:textId="77777777" w:rsidR="00741A6A" w:rsidRPr="00D46C83" w:rsidRDefault="00741A6A" w:rsidP="008C285E">
      <w:pPr>
        <w:spacing w:before="120" w:after="120"/>
        <w:rPr>
          <w:rFonts w:ascii="Courier New" w:hAnsi="Courier New" w:cs="Courier New"/>
          <w:sz w:val="20"/>
          <w:szCs w:val="20"/>
        </w:rPr>
      </w:pPr>
      <w:r w:rsidRPr="00D46C83">
        <w:rPr>
          <w:rFonts w:ascii="Courier New" w:hAnsi="Courier New" w:cs="Courier New"/>
          <w:sz w:val="20"/>
          <w:szCs w:val="20"/>
        </w:rPr>
        <w:t xml:space="preserve">  9.807338 10.312662</w:t>
      </w:r>
    </w:p>
    <w:p w14:paraId="0620C498" w14:textId="77777777" w:rsidR="00741A6A" w:rsidRPr="00D46C83" w:rsidRDefault="00741A6A" w:rsidP="008C285E">
      <w:pPr>
        <w:spacing w:before="120" w:after="120"/>
        <w:rPr>
          <w:rFonts w:ascii="Courier New" w:hAnsi="Courier New" w:cs="Courier New"/>
          <w:sz w:val="20"/>
          <w:szCs w:val="20"/>
        </w:rPr>
      </w:pPr>
      <w:r w:rsidRPr="00D46C83">
        <w:rPr>
          <w:rFonts w:ascii="Courier New" w:hAnsi="Courier New" w:cs="Courier New"/>
          <w:sz w:val="20"/>
          <w:szCs w:val="20"/>
        </w:rPr>
        <w:t>sample estimates:</w:t>
      </w:r>
    </w:p>
    <w:p w14:paraId="3222BB49" w14:textId="77777777" w:rsidR="00741A6A" w:rsidRPr="00D46C83" w:rsidRDefault="00741A6A" w:rsidP="008C285E">
      <w:pPr>
        <w:spacing w:before="120" w:after="120"/>
        <w:rPr>
          <w:rFonts w:ascii="Courier New" w:hAnsi="Courier New" w:cs="Courier New"/>
          <w:sz w:val="20"/>
          <w:szCs w:val="20"/>
        </w:rPr>
      </w:pPr>
      <w:r w:rsidRPr="00D46C83">
        <w:rPr>
          <w:rFonts w:ascii="Courier New" w:hAnsi="Courier New" w:cs="Courier New"/>
          <w:sz w:val="20"/>
          <w:szCs w:val="20"/>
        </w:rPr>
        <w:t xml:space="preserve">mean of x </w:t>
      </w:r>
    </w:p>
    <w:p w14:paraId="79779E9B" w14:textId="77777777" w:rsidR="00741A6A" w:rsidRDefault="00741A6A" w:rsidP="008C285E">
      <w:pPr>
        <w:spacing w:before="120" w:after="120"/>
        <w:rPr>
          <w:rFonts w:ascii="Courier New" w:hAnsi="Courier New" w:cs="Courier New"/>
          <w:sz w:val="20"/>
          <w:szCs w:val="20"/>
        </w:rPr>
      </w:pPr>
      <w:r w:rsidRPr="00D46C83">
        <w:rPr>
          <w:rFonts w:ascii="Courier New" w:hAnsi="Courier New" w:cs="Courier New"/>
          <w:sz w:val="20"/>
          <w:szCs w:val="20"/>
        </w:rPr>
        <w:t xml:space="preserve">    10.06 </w:t>
      </w:r>
    </w:p>
    <w:p w14:paraId="7D0C9E42" w14:textId="77777777" w:rsidR="00A86CC0" w:rsidRDefault="00A86CC0" w:rsidP="008C285E">
      <w:pPr>
        <w:spacing w:before="120" w:after="120"/>
        <w:rPr>
          <w:rFonts w:ascii="Courier New" w:hAnsi="Courier New" w:cs="Courier New"/>
          <w:sz w:val="20"/>
          <w:szCs w:val="20"/>
        </w:rPr>
      </w:pPr>
    </w:p>
    <w:p w14:paraId="68205737" w14:textId="77777777" w:rsidR="00741A6A" w:rsidRDefault="00741A6A" w:rsidP="008C285E">
      <w:pPr>
        <w:spacing w:before="120" w:after="120"/>
      </w:pPr>
      <w:r>
        <w:t>V</w:t>
      </w:r>
      <w:r w:rsidRPr="00D46C83">
        <w:t>ậy</w:t>
      </w:r>
      <w:r>
        <w:t xml:space="preserve"> c</w:t>
      </w:r>
      <w:r w:rsidRPr="00D46C83">
        <w:t>ó</w:t>
      </w:r>
      <w:r>
        <w:t xml:space="preserve"> th</w:t>
      </w:r>
      <w:r w:rsidRPr="00D46C83">
        <w:t>ể</w:t>
      </w:r>
      <w:r>
        <w:t xml:space="preserve"> xem thể tích của các hộp đựng loại dầu nhờn nào đó là 10 lít.</w:t>
      </w:r>
    </w:p>
    <w:p w14:paraId="3BBEC1F5" w14:textId="77777777" w:rsidR="00741A6A" w:rsidRPr="0077461E" w:rsidRDefault="00741A6A" w:rsidP="008C285E">
      <w:pPr>
        <w:tabs>
          <w:tab w:val="left" w:pos="720"/>
        </w:tabs>
        <w:spacing w:before="120" w:after="120"/>
        <w:jc w:val="both"/>
        <w:rPr>
          <w:b/>
        </w:rPr>
      </w:pPr>
      <w:r w:rsidRPr="0077461E">
        <w:rPr>
          <w:b/>
        </w:rPr>
        <w:t>Nhận xét: V</w:t>
      </w:r>
      <w:r w:rsidR="00A86CC0" w:rsidRPr="0077461E">
        <w:rPr>
          <w:b/>
        </w:rPr>
        <w:t>í dụ</w:t>
      </w:r>
      <w:r w:rsidRPr="0077461E">
        <w:rPr>
          <w:b/>
        </w:rPr>
        <w:t xml:space="preserve"> này cho dữ liệu sơ cấp, ta có thể sử dụng hàm t.test để giải quyết bài toán</w:t>
      </w:r>
      <w:r w:rsidR="00CF33EB" w:rsidRPr="0077461E">
        <w:rPr>
          <w:b/>
        </w:rPr>
        <w:t>:</w:t>
      </w:r>
    </w:p>
    <w:p w14:paraId="202399D7" w14:textId="77777777" w:rsidR="00A86CC0" w:rsidRDefault="00A86CC0" w:rsidP="008C285E">
      <w:pPr>
        <w:spacing w:before="120" w:after="120"/>
        <w:jc w:val="both"/>
        <w:rPr>
          <w:rFonts w:ascii="Courier New" w:hAnsi="Courier New" w:cs="Courier New"/>
          <w:sz w:val="20"/>
          <w:szCs w:val="20"/>
          <w:highlight w:val="yellow"/>
        </w:rPr>
      </w:pPr>
    </w:p>
    <w:p w14:paraId="10D18BAC" w14:textId="77777777" w:rsidR="00CF33EB" w:rsidRPr="004519B0" w:rsidRDefault="00CF33EB" w:rsidP="008C285E">
      <w:pPr>
        <w:spacing w:before="120" w:after="120"/>
        <w:jc w:val="both"/>
        <w:rPr>
          <w:rFonts w:ascii="Lucida Console" w:hAnsi="Lucida Console" w:cs="Courier New"/>
          <w:color w:val="0000FF"/>
          <w:sz w:val="20"/>
          <w:szCs w:val="20"/>
          <w:lang w:val="fr-FR"/>
        </w:rPr>
      </w:pPr>
      <w:r w:rsidRPr="004519B0">
        <w:rPr>
          <w:rFonts w:ascii="Lucida Console" w:hAnsi="Lucida Console" w:cs="Courier New"/>
          <w:color w:val="0000FF"/>
          <w:sz w:val="20"/>
          <w:szCs w:val="20"/>
          <w:lang w:val="fr-FR"/>
        </w:rPr>
        <w:t>&gt; x=c(10.2, 9.7, 10.1, 10.3, 10.1, 9.8, 9.9, 10.4, 10.3, 9.8)</w:t>
      </w:r>
    </w:p>
    <w:p w14:paraId="51E812A9" w14:textId="77777777" w:rsidR="00741A6A" w:rsidRPr="004519B0" w:rsidRDefault="00741A6A" w:rsidP="008C285E">
      <w:pPr>
        <w:spacing w:before="120" w:after="120"/>
        <w:rPr>
          <w:rFonts w:ascii="Lucida Console" w:hAnsi="Lucida Console" w:cs="Courier New"/>
          <w:color w:val="0000FF"/>
          <w:sz w:val="20"/>
          <w:szCs w:val="20"/>
          <w:lang w:val="fr-FR"/>
        </w:rPr>
      </w:pPr>
      <w:r w:rsidRPr="004519B0">
        <w:rPr>
          <w:rFonts w:ascii="Lucida Console" w:hAnsi="Lucida Console" w:cs="Courier New"/>
          <w:color w:val="0000FF"/>
          <w:sz w:val="20"/>
          <w:szCs w:val="20"/>
          <w:lang w:val="fr-FR"/>
        </w:rPr>
        <w:t>&gt; t.test(x, mu=10, alternative="t",conf.level = 0.99)</w:t>
      </w:r>
    </w:p>
    <w:p w14:paraId="4F20BAAE" w14:textId="77777777" w:rsidR="00741A6A" w:rsidRPr="004519B0" w:rsidRDefault="00741A6A" w:rsidP="008C285E">
      <w:pPr>
        <w:spacing w:before="120" w:after="120"/>
        <w:rPr>
          <w:rFonts w:ascii="Courier New" w:hAnsi="Courier New" w:cs="Courier New"/>
          <w:sz w:val="20"/>
          <w:szCs w:val="20"/>
          <w:lang w:val="fr-FR"/>
        </w:rPr>
      </w:pPr>
    </w:p>
    <w:p w14:paraId="35A68485" w14:textId="77777777" w:rsidR="00741A6A" w:rsidRPr="008C25EF" w:rsidRDefault="00741A6A" w:rsidP="008C285E">
      <w:pPr>
        <w:spacing w:before="120" w:after="120"/>
        <w:rPr>
          <w:rFonts w:ascii="Courier New" w:hAnsi="Courier New" w:cs="Courier New"/>
          <w:sz w:val="20"/>
          <w:szCs w:val="20"/>
        </w:rPr>
      </w:pPr>
      <w:r w:rsidRPr="004519B0">
        <w:rPr>
          <w:rFonts w:ascii="Courier New" w:hAnsi="Courier New" w:cs="Courier New"/>
          <w:sz w:val="20"/>
          <w:szCs w:val="20"/>
          <w:lang w:val="fr-FR"/>
        </w:rPr>
        <w:t xml:space="preserve">        </w:t>
      </w:r>
      <w:r w:rsidRPr="008C25EF">
        <w:rPr>
          <w:rFonts w:ascii="Courier New" w:hAnsi="Courier New" w:cs="Courier New"/>
          <w:sz w:val="20"/>
          <w:szCs w:val="20"/>
        </w:rPr>
        <w:t>One Sample t-test</w:t>
      </w:r>
    </w:p>
    <w:p w14:paraId="5036BDF4" w14:textId="77777777" w:rsidR="00741A6A" w:rsidRPr="008C25EF" w:rsidRDefault="00741A6A" w:rsidP="008C285E">
      <w:pPr>
        <w:spacing w:before="120" w:after="120"/>
        <w:rPr>
          <w:rFonts w:ascii="Courier New" w:hAnsi="Courier New" w:cs="Courier New"/>
          <w:sz w:val="20"/>
          <w:szCs w:val="20"/>
        </w:rPr>
      </w:pPr>
    </w:p>
    <w:p w14:paraId="5F221919" w14:textId="77777777" w:rsidR="00741A6A" w:rsidRPr="008C25EF" w:rsidRDefault="00741A6A" w:rsidP="008C285E">
      <w:pPr>
        <w:spacing w:before="120" w:after="120"/>
        <w:rPr>
          <w:rFonts w:ascii="Courier New" w:hAnsi="Courier New" w:cs="Courier New"/>
          <w:sz w:val="20"/>
          <w:szCs w:val="20"/>
        </w:rPr>
      </w:pPr>
      <w:r w:rsidRPr="008C25EF">
        <w:rPr>
          <w:rFonts w:ascii="Courier New" w:hAnsi="Courier New" w:cs="Courier New"/>
          <w:sz w:val="20"/>
          <w:szCs w:val="20"/>
        </w:rPr>
        <w:t>data:  x</w:t>
      </w:r>
    </w:p>
    <w:p w14:paraId="3A29BDA8" w14:textId="77777777" w:rsidR="00741A6A" w:rsidRPr="008C25EF" w:rsidRDefault="00741A6A" w:rsidP="008C285E">
      <w:pPr>
        <w:spacing w:before="120" w:after="120"/>
        <w:rPr>
          <w:rFonts w:ascii="Courier New" w:hAnsi="Courier New" w:cs="Courier New"/>
          <w:sz w:val="20"/>
          <w:szCs w:val="20"/>
        </w:rPr>
      </w:pPr>
      <w:r w:rsidRPr="008C25EF">
        <w:rPr>
          <w:rFonts w:ascii="Courier New" w:hAnsi="Courier New" w:cs="Courier New"/>
          <w:sz w:val="20"/>
          <w:szCs w:val="20"/>
        </w:rPr>
        <w:t>t = 0.77174, df = 9, p-value = 0.46</w:t>
      </w:r>
    </w:p>
    <w:p w14:paraId="6E5DAD3F" w14:textId="77777777" w:rsidR="00741A6A" w:rsidRPr="008C25EF" w:rsidRDefault="00741A6A" w:rsidP="008C285E">
      <w:pPr>
        <w:spacing w:before="120" w:after="120"/>
        <w:rPr>
          <w:rFonts w:ascii="Courier New" w:hAnsi="Courier New" w:cs="Courier New"/>
          <w:sz w:val="20"/>
          <w:szCs w:val="20"/>
        </w:rPr>
      </w:pPr>
      <w:r w:rsidRPr="008C25EF">
        <w:rPr>
          <w:rFonts w:ascii="Courier New" w:hAnsi="Courier New" w:cs="Courier New"/>
          <w:sz w:val="20"/>
          <w:szCs w:val="20"/>
        </w:rPr>
        <w:t>alternative hypothesis: true mean is not equal to 10</w:t>
      </w:r>
    </w:p>
    <w:p w14:paraId="1ACC3436" w14:textId="77777777" w:rsidR="00741A6A" w:rsidRPr="008C25EF" w:rsidRDefault="00741A6A" w:rsidP="008C285E">
      <w:pPr>
        <w:spacing w:before="120" w:after="120"/>
        <w:rPr>
          <w:rFonts w:ascii="Courier New" w:hAnsi="Courier New" w:cs="Courier New"/>
          <w:sz w:val="20"/>
          <w:szCs w:val="20"/>
        </w:rPr>
      </w:pPr>
      <w:r w:rsidRPr="008C25EF">
        <w:rPr>
          <w:rFonts w:ascii="Courier New" w:hAnsi="Courier New" w:cs="Courier New"/>
          <w:sz w:val="20"/>
          <w:szCs w:val="20"/>
        </w:rPr>
        <w:t>99 percent confidence interval:</w:t>
      </w:r>
    </w:p>
    <w:p w14:paraId="26FBCBDE" w14:textId="77777777" w:rsidR="00741A6A" w:rsidRPr="008C25EF" w:rsidRDefault="00741A6A" w:rsidP="008C285E">
      <w:pPr>
        <w:spacing w:before="120" w:after="120"/>
        <w:rPr>
          <w:rFonts w:ascii="Courier New" w:hAnsi="Courier New" w:cs="Courier New"/>
          <w:sz w:val="20"/>
          <w:szCs w:val="20"/>
        </w:rPr>
      </w:pPr>
      <w:r w:rsidRPr="008C25EF">
        <w:rPr>
          <w:rFonts w:ascii="Courier New" w:hAnsi="Courier New" w:cs="Courier New"/>
          <w:sz w:val="20"/>
          <w:szCs w:val="20"/>
        </w:rPr>
        <w:t xml:space="preserve">  9.807338 10.312662</w:t>
      </w:r>
    </w:p>
    <w:p w14:paraId="24C8CBBB" w14:textId="77777777" w:rsidR="00741A6A" w:rsidRPr="008C25EF" w:rsidRDefault="00741A6A" w:rsidP="008C285E">
      <w:pPr>
        <w:spacing w:before="120" w:after="120"/>
        <w:rPr>
          <w:rFonts w:ascii="Courier New" w:hAnsi="Courier New" w:cs="Courier New"/>
          <w:sz w:val="20"/>
          <w:szCs w:val="20"/>
        </w:rPr>
      </w:pPr>
      <w:r w:rsidRPr="008C25EF">
        <w:rPr>
          <w:rFonts w:ascii="Courier New" w:hAnsi="Courier New" w:cs="Courier New"/>
          <w:sz w:val="20"/>
          <w:szCs w:val="20"/>
        </w:rPr>
        <w:t>sample estimates:</w:t>
      </w:r>
    </w:p>
    <w:p w14:paraId="463C94BB" w14:textId="77777777" w:rsidR="00741A6A" w:rsidRPr="008C25EF" w:rsidRDefault="00741A6A" w:rsidP="008C285E">
      <w:pPr>
        <w:spacing w:before="120" w:after="120"/>
        <w:rPr>
          <w:rFonts w:ascii="Courier New" w:hAnsi="Courier New" w:cs="Courier New"/>
          <w:sz w:val="20"/>
          <w:szCs w:val="20"/>
        </w:rPr>
      </w:pPr>
      <w:r w:rsidRPr="008C25EF">
        <w:rPr>
          <w:rFonts w:ascii="Courier New" w:hAnsi="Courier New" w:cs="Courier New"/>
          <w:sz w:val="20"/>
          <w:szCs w:val="20"/>
        </w:rPr>
        <w:t xml:space="preserve">mean of x </w:t>
      </w:r>
    </w:p>
    <w:p w14:paraId="1D22B4EF" w14:textId="77777777" w:rsidR="00741A6A" w:rsidRDefault="00741A6A" w:rsidP="008C285E">
      <w:pPr>
        <w:spacing w:before="120" w:after="120"/>
        <w:rPr>
          <w:rFonts w:ascii="Courier New" w:hAnsi="Courier New" w:cs="Courier New"/>
          <w:sz w:val="20"/>
          <w:szCs w:val="20"/>
        </w:rPr>
      </w:pPr>
      <w:r w:rsidRPr="008C25EF">
        <w:rPr>
          <w:rFonts w:ascii="Courier New" w:hAnsi="Courier New" w:cs="Courier New"/>
          <w:sz w:val="20"/>
          <w:szCs w:val="20"/>
        </w:rPr>
        <w:t xml:space="preserve">    10.06</w:t>
      </w:r>
    </w:p>
    <w:p w14:paraId="5783F6FC" w14:textId="77777777" w:rsidR="00741A6A" w:rsidRDefault="00741A6A" w:rsidP="008C285E">
      <w:pPr>
        <w:spacing w:before="120" w:after="120"/>
      </w:pPr>
      <w:r>
        <w:t>V</w:t>
      </w:r>
      <w:r w:rsidRPr="00D46C83">
        <w:t>ậy</w:t>
      </w:r>
      <w:r>
        <w:t xml:space="preserve"> c</w:t>
      </w:r>
      <w:r w:rsidRPr="00D46C83">
        <w:t>ó</w:t>
      </w:r>
      <w:r>
        <w:t xml:space="preserve"> th</w:t>
      </w:r>
      <w:r w:rsidRPr="00D46C83">
        <w:t>ể</w:t>
      </w:r>
      <w:r>
        <w:t xml:space="preserve"> xem thể tích của các hộp đựng loại dầu nhờn nào đó là 10 lít.</w:t>
      </w:r>
    </w:p>
    <w:p w14:paraId="7CA70A4B" w14:textId="77777777" w:rsidR="00741A6A" w:rsidRDefault="00741A6A" w:rsidP="008C285E">
      <w:pPr>
        <w:spacing w:before="120" w:after="120"/>
      </w:pPr>
      <w:r>
        <w:rPr>
          <w:rFonts w:ascii="Arial" w:hAnsi="Arial" w:cs="Arial"/>
          <w:b/>
          <w:i/>
        </w:rPr>
        <w:t>Ví dụ 3 (d</w:t>
      </w:r>
      <w:r w:rsidRPr="00781C6B">
        <w:rPr>
          <w:rFonts w:ascii="Arial" w:hAnsi="Arial" w:cs="Arial"/>
          <w:b/>
          <w:i/>
        </w:rPr>
        <w:t>ữ</w:t>
      </w:r>
      <w:r>
        <w:rPr>
          <w:rFonts w:ascii="Arial" w:hAnsi="Arial" w:cs="Arial"/>
          <w:b/>
          <w:i/>
        </w:rPr>
        <w:t xml:space="preserve"> li</w:t>
      </w:r>
      <w:r w:rsidRPr="00781C6B">
        <w:rPr>
          <w:rFonts w:ascii="Arial" w:hAnsi="Arial" w:cs="Arial"/>
          <w:b/>
          <w:i/>
        </w:rPr>
        <w:t>ệu</w:t>
      </w:r>
      <w:r>
        <w:rPr>
          <w:rFonts w:ascii="Arial" w:hAnsi="Arial" w:cs="Arial"/>
          <w:b/>
          <w:i/>
        </w:rPr>
        <w:t xml:space="preserve"> c</w:t>
      </w:r>
      <w:r w:rsidRPr="00781C6B">
        <w:rPr>
          <w:rFonts w:ascii="Arial" w:hAnsi="Arial" w:cs="Arial"/>
          <w:b/>
          <w:i/>
        </w:rPr>
        <w:t>ó</w:t>
      </w:r>
      <w:r>
        <w:rPr>
          <w:rFonts w:ascii="Arial" w:hAnsi="Arial" w:cs="Arial"/>
          <w:b/>
          <w:i/>
        </w:rPr>
        <w:t xml:space="preserve"> t</w:t>
      </w:r>
      <w:r w:rsidRPr="00781C6B">
        <w:rPr>
          <w:rFonts w:ascii="Arial" w:hAnsi="Arial" w:cs="Arial"/>
          <w:b/>
          <w:i/>
        </w:rPr>
        <w:t>ần</w:t>
      </w:r>
      <w:r>
        <w:rPr>
          <w:rFonts w:ascii="Arial" w:hAnsi="Arial" w:cs="Arial"/>
          <w:b/>
          <w:i/>
        </w:rPr>
        <w:t xml:space="preserve"> s</w:t>
      </w:r>
      <w:r w:rsidRPr="00781C6B">
        <w:rPr>
          <w:rFonts w:ascii="Arial" w:hAnsi="Arial" w:cs="Arial"/>
          <w:b/>
          <w:i/>
        </w:rPr>
        <w:t>ố</w:t>
      </w:r>
      <w:r>
        <w:rPr>
          <w:rFonts w:ascii="Arial" w:hAnsi="Arial" w:cs="Arial"/>
          <w:b/>
          <w:i/>
        </w:rPr>
        <w:t>)</w:t>
      </w:r>
      <w:r w:rsidRPr="00313C22">
        <w:rPr>
          <w:rFonts w:ascii="Arial" w:hAnsi="Arial" w:cs="Arial"/>
          <w:b/>
          <w:i/>
        </w:rPr>
        <w:t>:</w:t>
      </w:r>
      <w:r>
        <w:t xml:space="preserve">Điều tra ngẫu nhiên lương tháng (triệu đồng) của giám đốc công ty địa ốc, ta có bảng số liệu sau: </w:t>
      </w:r>
    </w:p>
    <w:p w14:paraId="2F42DCE7" w14:textId="77777777" w:rsidR="00741A6A" w:rsidRDefault="00741A6A" w:rsidP="008C285E">
      <w:pPr>
        <w:spacing w:before="120" w:after="120"/>
      </w:pPr>
      <w:r>
        <w:t xml:space="preserve">Lương tháng    90   95   105   110   115   130 </w:t>
      </w:r>
    </w:p>
    <w:p w14:paraId="332154EC" w14:textId="77777777" w:rsidR="00741A6A" w:rsidRDefault="00741A6A" w:rsidP="008C285E">
      <w:pPr>
        <w:spacing w:before="120" w:after="120"/>
      </w:pPr>
      <w:r>
        <w:t xml:space="preserve">Số lượng           2     5      2       3       1       3 </w:t>
      </w:r>
    </w:p>
    <w:p w14:paraId="20C3B4C2" w14:textId="77777777" w:rsidR="00741A6A" w:rsidRDefault="00741A6A" w:rsidP="008C285E">
      <w:pPr>
        <w:spacing w:before="120" w:after="120"/>
      </w:pPr>
      <w:r>
        <w:t>Tìm khoảng tin cậy 99% cho mức lương tháng trung bình giám đốc công ty địa ốc.</w:t>
      </w:r>
      <w:r w:rsidR="009E24B8">
        <w:t xml:space="preserve"> Giả sử PP l</w:t>
      </w:r>
      <w:r w:rsidR="009E24B8" w:rsidRPr="009E24B8">
        <w:t>à</w:t>
      </w:r>
      <w:r w:rsidR="009E24B8" w:rsidRPr="00273032">
        <w:t>xấp xỉ chuẩn</w:t>
      </w:r>
      <w:r w:rsidR="009E24B8">
        <w:t>.</w:t>
      </w:r>
    </w:p>
    <w:p w14:paraId="0EFA33D9" w14:textId="77777777" w:rsidR="005D13DF" w:rsidRPr="002F5585" w:rsidRDefault="005D13DF" w:rsidP="005D13DF">
      <w:pPr>
        <w:spacing w:before="120" w:after="120"/>
        <w:jc w:val="center"/>
        <w:rPr>
          <w:rFonts w:ascii="Arial" w:hAnsi="Arial" w:cs="Arial"/>
          <w:b/>
        </w:rPr>
      </w:pPr>
      <w:r w:rsidRPr="002F5585">
        <w:rPr>
          <w:rFonts w:ascii="Arial" w:hAnsi="Arial" w:cs="Arial"/>
          <w:b/>
        </w:rPr>
        <w:t>GIẢI:</w:t>
      </w:r>
    </w:p>
    <w:p w14:paraId="2FA3B63E" w14:textId="77777777" w:rsidR="005D13DF" w:rsidRPr="005D13DF" w:rsidRDefault="005D13DF" w:rsidP="005D13DF">
      <w:pPr>
        <w:spacing w:before="120" w:after="120"/>
        <w:rPr>
          <w:u w:val="single"/>
        </w:rPr>
      </w:pPr>
      <w:r w:rsidRPr="005D13DF">
        <w:rPr>
          <w:u w:val="single"/>
        </w:rPr>
        <w:t>Nhận xét</w:t>
      </w:r>
      <w:r w:rsidRPr="005D13DF">
        <w:t>: VD này</w:t>
      </w:r>
      <w:r>
        <w:t xml:space="preserve"> phải</w:t>
      </w:r>
      <w:r w:rsidRPr="005D13DF">
        <w:t xml:space="preserve"> dùng lệnh </w:t>
      </w:r>
      <w:r w:rsidRPr="005D13DF">
        <w:rPr>
          <w:rFonts w:ascii="Lucida Console" w:hAnsi="Lucida Console"/>
          <w:sz w:val="20"/>
          <w:szCs w:val="20"/>
        </w:rPr>
        <w:t>rep( )</w:t>
      </w:r>
      <w:r w:rsidRPr="005D13DF">
        <w:t xml:space="preserve"> ghép Luongthang và Tanso.</w:t>
      </w:r>
    </w:p>
    <w:p w14:paraId="36933B05" w14:textId="77777777" w:rsidR="00741A6A" w:rsidRDefault="00741A6A" w:rsidP="008C285E">
      <w:pPr>
        <w:spacing w:before="120" w:after="120"/>
      </w:pPr>
      <w:r w:rsidRPr="00D46C83">
        <w:t>+</w:t>
      </w:r>
      <w:r w:rsidR="00A86CC0">
        <w:t xml:space="preserve"> Bước 1: </w:t>
      </w:r>
      <w:r w:rsidRPr="00D46C83">
        <w:t>Nhập dữ liệu:</w:t>
      </w:r>
    </w:p>
    <w:p w14:paraId="494C0821" w14:textId="77777777" w:rsidR="00A86CC0" w:rsidRDefault="0077461E" w:rsidP="008C285E">
      <w:pPr>
        <w:spacing w:before="120" w:after="120"/>
      </w:pPr>
      <w:r>
        <w:lastRenderedPageBreak/>
        <w:t xml:space="preserve">+ Bước 2: Dùng hàm </w:t>
      </w:r>
      <w:r w:rsidRPr="0077461E">
        <w:rPr>
          <w:rFonts w:ascii="Lucida Console" w:hAnsi="Lucida Console"/>
          <w:sz w:val="20"/>
          <w:szCs w:val="20"/>
        </w:rPr>
        <w:t>t.test</w:t>
      </w:r>
      <w:r>
        <w:t xml:space="preserve"> trong trường hợp này</w:t>
      </w:r>
    </w:p>
    <w:p w14:paraId="04E0C79D" w14:textId="77777777" w:rsidR="0077461E" w:rsidRPr="00D46C83" w:rsidRDefault="0077461E" w:rsidP="008C285E">
      <w:pPr>
        <w:spacing w:before="120" w:after="120"/>
      </w:pPr>
    </w:p>
    <w:p w14:paraId="3E567B8C" w14:textId="77777777" w:rsidR="00741A6A" w:rsidRPr="004519B0" w:rsidRDefault="00741A6A" w:rsidP="008C285E">
      <w:pPr>
        <w:spacing w:before="120" w:after="120"/>
        <w:rPr>
          <w:rFonts w:ascii="Lucida Console" w:hAnsi="Lucida Console" w:cs="Courier New"/>
          <w:color w:val="0000FF"/>
          <w:sz w:val="20"/>
          <w:szCs w:val="20"/>
          <w:lang w:val="fr-FR"/>
        </w:rPr>
      </w:pPr>
      <w:r w:rsidRPr="004519B0">
        <w:rPr>
          <w:rFonts w:ascii="Lucida Console" w:hAnsi="Lucida Console" w:cs="Courier New"/>
          <w:color w:val="0000FF"/>
          <w:sz w:val="20"/>
          <w:szCs w:val="20"/>
          <w:lang w:val="fr-FR"/>
        </w:rPr>
        <w:t xml:space="preserve">&gt; Luongthang=c(90,95, 105, 110, 115, 130) </w:t>
      </w:r>
    </w:p>
    <w:p w14:paraId="16CE7577" w14:textId="77777777" w:rsidR="00741A6A" w:rsidRPr="004519B0" w:rsidRDefault="00741A6A" w:rsidP="008C285E">
      <w:pPr>
        <w:spacing w:before="120" w:after="120"/>
        <w:rPr>
          <w:rFonts w:ascii="Lucida Console" w:hAnsi="Lucida Console" w:cs="Courier New"/>
          <w:color w:val="0000FF"/>
          <w:sz w:val="20"/>
          <w:szCs w:val="20"/>
          <w:lang w:val="fr-FR"/>
        </w:rPr>
      </w:pPr>
      <w:r w:rsidRPr="004519B0">
        <w:rPr>
          <w:rFonts w:ascii="Lucida Console" w:hAnsi="Lucida Console" w:cs="Courier New"/>
          <w:color w:val="0000FF"/>
          <w:sz w:val="20"/>
          <w:szCs w:val="20"/>
          <w:lang w:val="fr-FR"/>
        </w:rPr>
        <w:t xml:space="preserve">&gt; Tanso=c(2, 5, </w:t>
      </w:r>
      <w:r w:rsidR="00A86CC0" w:rsidRPr="004519B0">
        <w:rPr>
          <w:rFonts w:ascii="Lucida Console" w:hAnsi="Lucida Console" w:cs="Courier New"/>
          <w:color w:val="0000FF"/>
          <w:sz w:val="20"/>
          <w:szCs w:val="20"/>
          <w:lang w:val="fr-FR"/>
        </w:rPr>
        <w:t xml:space="preserve">2, </w:t>
      </w:r>
      <w:r w:rsidRPr="004519B0">
        <w:rPr>
          <w:rFonts w:ascii="Lucida Console" w:hAnsi="Lucida Console" w:cs="Courier New"/>
          <w:color w:val="0000FF"/>
          <w:sz w:val="20"/>
          <w:szCs w:val="20"/>
          <w:lang w:val="fr-FR"/>
        </w:rPr>
        <w:t xml:space="preserve">3, 1, 3) </w:t>
      </w:r>
    </w:p>
    <w:p w14:paraId="097D1446" w14:textId="77777777" w:rsidR="00741A6A" w:rsidRPr="004519B0" w:rsidRDefault="00741A6A" w:rsidP="008C285E">
      <w:pPr>
        <w:spacing w:before="120" w:after="120"/>
        <w:rPr>
          <w:rFonts w:ascii="Lucida Console" w:hAnsi="Lucida Console" w:cs="Courier New"/>
          <w:color w:val="0000FF"/>
          <w:sz w:val="20"/>
          <w:szCs w:val="20"/>
          <w:lang w:val="fr-FR"/>
        </w:rPr>
      </w:pPr>
      <w:r w:rsidRPr="004519B0">
        <w:rPr>
          <w:rFonts w:ascii="Lucida Console" w:hAnsi="Lucida Console" w:cs="Courier New"/>
          <w:color w:val="0000FF"/>
          <w:sz w:val="20"/>
          <w:szCs w:val="20"/>
          <w:lang w:val="fr-FR"/>
        </w:rPr>
        <w:t>&gt; Dulieu=rep(Luongthang,Tanso)</w:t>
      </w:r>
    </w:p>
    <w:p w14:paraId="1E7F8431" w14:textId="77777777" w:rsidR="00741A6A" w:rsidRPr="004519B0" w:rsidRDefault="00741A6A" w:rsidP="008C285E">
      <w:pPr>
        <w:spacing w:before="120" w:after="120"/>
        <w:rPr>
          <w:rFonts w:ascii="Lucida Console" w:hAnsi="Lucida Console" w:cs="Courier New"/>
          <w:color w:val="0000FF"/>
          <w:sz w:val="20"/>
          <w:szCs w:val="20"/>
          <w:lang w:val="fr-FR"/>
        </w:rPr>
      </w:pPr>
      <w:r w:rsidRPr="004519B0">
        <w:rPr>
          <w:rFonts w:ascii="Lucida Console" w:hAnsi="Lucida Console" w:cs="Courier New"/>
          <w:color w:val="0000FF"/>
          <w:sz w:val="20"/>
          <w:szCs w:val="20"/>
          <w:lang w:val="fr-FR"/>
        </w:rPr>
        <w:t>&gt; Dulieu</w:t>
      </w:r>
    </w:p>
    <w:p w14:paraId="1CFF1F93" w14:textId="77777777" w:rsidR="00741A6A" w:rsidRPr="004519B0" w:rsidRDefault="00741A6A" w:rsidP="008C285E">
      <w:pPr>
        <w:spacing w:before="120" w:after="120"/>
        <w:rPr>
          <w:rFonts w:ascii="Lucida Console" w:hAnsi="Lucida Console" w:cs="Courier New"/>
          <w:color w:val="0000FF"/>
          <w:sz w:val="20"/>
          <w:szCs w:val="20"/>
          <w:lang w:val="fr-FR"/>
        </w:rPr>
      </w:pPr>
      <w:r w:rsidRPr="004519B0">
        <w:rPr>
          <w:rFonts w:ascii="Lucida Console" w:hAnsi="Lucida Console" w:cs="Courier New"/>
          <w:color w:val="0000FF"/>
          <w:sz w:val="20"/>
          <w:szCs w:val="20"/>
          <w:lang w:val="fr-FR"/>
        </w:rPr>
        <w:t xml:space="preserve"> [1]  90  90  95  95  95  95  95 105 105 110 110 110 115 130 130 130</w:t>
      </w:r>
    </w:p>
    <w:p w14:paraId="026B00BB" w14:textId="77777777" w:rsidR="00741A6A" w:rsidRPr="004519B0" w:rsidRDefault="00741A6A" w:rsidP="008C285E">
      <w:pPr>
        <w:spacing w:before="120" w:after="120"/>
        <w:rPr>
          <w:rFonts w:ascii="Lucida Console" w:hAnsi="Lucida Console" w:cs="Courier New"/>
          <w:color w:val="0000FF"/>
          <w:sz w:val="20"/>
          <w:szCs w:val="20"/>
          <w:lang w:val="fr-FR"/>
        </w:rPr>
      </w:pPr>
      <w:r w:rsidRPr="004519B0">
        <w:rPr>
          <w:rFonts w:ascii="Lucida Console" w:hAnsi="Lucida Console" w:cs="Courier New"/>
          <w:color w:val="0000FF"/>
          <w:sz w:val="20"/>
          <w:szCs w:val="20"/>
          <w:lang w:val="fr-FR"/>
        </w:rPr>
        <w:t>&gt; t.test(Dulieu, alternative="t",conf.level = 0.99)</w:t>
      </w:r>
    </w:p>
    <w:p w14:paraId="5E07AD7F" w14:textId="77777777" w:rsidR="00741A6A" w:rsidRPr="004519B0" w:rsidRDefault="00741A6A" w:rsidP="008C285E">
      <w:pPr>
        <w:spacing w:before="120" w:after="120"/>
        <w:rPr>
          <w:rFonts w:ascii="Courier New" w:hAnsi="Courier New" w:cs="Courier New"/>
          <w:sz w:val="20"/>
          <w:szCs w:val="20"/>
          <w:lang w:val="fr-FR"/>
        </w:rPr>
      </w:pPr>
    </w:p>
    <w:p w14:paraId="6797B761" w14:textId="77777777" w:rsidR="00741A6A" w:rsidRPr="00405AEB" w:rsidRDefault="00741A6A" w:rsidP="008C285E">
      <w:pPr>
        <w:spacing w:before="120" w:after="120"/>
        <w:rPr>
          <w:rFonts w:ascii="Courier New" w:hAnsi="Courier New" w:cs="Courier New"/>
          <w:sz w:val="20"/>
          <w:szCs w:val="20"/>
        </w:rPr>
      </w:pPr>
      <w:r w:rsidRPr="004519B0">
        <w:rPr>
          <w:rFonts w:ascii="Courier New" w:hAnsi="Courier New" w:cs="Courier New"/>
          <w:sz w:val="20"/>
          <w:szCs w:val="20"/>
          <w:lang w:val="fr-FR"/>
        </w:rPr>
        <w:t xml:space="preserve">        </w:t>
      </w:r>
      <w:r w:rsidRPr="00405AEB">
        <w:rPr>
          <w:rFonts w:ascii="Courier New" w:hAnsi="Courier New" w:cs="Courier New"/>
          <w:sz w:val="20"/>
          <w:szCs w:val="20"/>
        </w:rPr>
        <w:t>One Sample t-test</w:t>
      </w:r>
    </w:p>
    <w:p w14:paraId="4262F7B4" w14:textId="77777777" w:rsidR="00741A6A" w:rsidRPr="00405AEB" w:rsidRDefault="00741A6A" w:rsidP="008C285E">
      <w:pPr>
        <w:spacing w:before="120" w:after="120"/>
        <w:rPr>
          <w:rFonts w:ascii="Courier New" w:hAnsi="Courier New" w:cs="Courier New"/>
          <w:sz w:val="20"/>
          <w:szCs w:val="20"/>
        </w:rPr>
      </w:pPr>
    </w:p>
    <w:p w14:paraId="69C58AB5" w14:textId="77777777" w:rsidR="00741A6A" w:rsidRPr="00405AEB" w:rsidRDefault="00741A6A" w:rsidP="008C285E">
      <w:pPr>
        <w:spacing w:before="120" w:after="120"/>
        <w:rPr>
          <w:rFonts w:ascii="Courier New" w:hAnsi="Courier New" w:cs="Courier New"/>
          <w:sz w:val="20"/>
          <w:szCs w:val="20"/>
        </w:rPr>
      </w:pPr>
      <w:r w:rsidRPr="00405AEB">
        <w:rPr>
          <w:rFonts w:ascii="Courier New" w:hAnsi="Courier New" w:cs="Courier New"/>
          <w:sz w:val="20"/>
          <w:szCs w:val="20"/>
        </w:rPr>
        <w:t>data:  Dulieu</w:t>
      </w:r>
    </w:p>
    <w:p w14:paraId="5A67252F" w14:textId="77777777" w:rsidR="00741A6A" w:rsidRPr="00405AEB" w:rsidRDefault="00741A6A" w:rsidP="008C285E">
      <w:pPr>
        <w:spacing w:before="120" w:after="120"/>
        <w:rPr>
          <w:rFonts w:ascii="Courier New" w:hAnsi="Courier New" w:cs="Courier New"/>
          <w:sz w:val="20"/>
          <w:szCs w:val="20"/>
        </w:rPr>
      </w:pPr>
      <w:r w:rsidRPr="00405AEB">
        <w:rPr>
          <w:rFonts w:ascii="Courier New" w:hAnsi="Courier New" w:cs="Courier New"/>
          <w:sz w:val="20"/>
          <w:szCs w:val="20"/>
        </w:rPr>
        <w:t>t = 30.178, df = 15, p-value = 7.619e-15</w:t>
      </w:r>
    </w:p>
    <w:p w14:paraId="420A5756" w14:textId="77777777" w:rsidR="00741A6A" w:rsidRPr="00405AEB" w:rsidRDefault="00741A6A" w:rsidP="008C285E">
      <w:pPr>
        <w:spacing w:before="120" w:after="120"/>
        <w:rPr>
          <w:rFonts w:ascii="Courier New" w:hAnsi="Courier New" w:cs="Courier New"/>
          <w:sz w:val="20"/>
          <w:szCs w:val="20"/>
        </w:rPr>
      </w:pPr>
      <w:r w:rsidRPr="00405AEB">
        <w:rPr>
          <w:rFonts w:ascii="Courier New" w:hAnsi="Courier New" w:cs="Courier New"/>
          <w:sz w:val="20"/>
          <w:szCs w:val="20"/>
        </w:rPr>
        <w:t>alternative hypothesis: true mean is not equal to 0</w:t>
      </w:r>
    </w:p>
    <w:p w14:paraId="21C5613A" w14:textId="77777777" w:rsidR="00741A6A" w:rsidRPr="00405AEB" w:rsidRDefault="00741A6A" w:rsidP="008C285E">
      <w:pPr>
        <w:spacing w:before="120" w:after="120"/>
        <w:rPr>
          <w:rFonts w:ascii="Courier New" w:hAnsi="Courier New" w:cs="Courier New"/>
          <w:sz w:val="20"/>
          <w:szCs w:val="20"/>
        </w:rPr>
      </w:pPr>
      <w:r w:rsidRPr="00405AEB">
        <w:rPr>
          <w:rFonts w:ascii="Courier New" w:hAnsi="Courier New" w:cs="Courier New"/>
          <w:sz w:val="20"/>
          <w:szCs w:val="20"/>
        </w:rPr>
        <w:t>99 percent confidence interval:</w:t>
      </w:r>
    </w:p>
    <w:p w14:paraId="2C2F9F86" w14:textId="77777777" w:rsidR="00741A6A" w:rsidRPr="00405AEB" w:rsidRDefault="00741A6A" w:rsidP="008C285E">
      <w:pPr>
        <w:spacing w:before="120" w:after="120"/>
        <w:rPr>
          <w:rFonts w:ascii="Courier New" w:hAnsi="Courier New" w:cs="Courier New"/>
          <w:sz w:val="20"/>
          <w:szCs w:val="20"/>
        </w:rPr>
      </w:pPr>
      <w:r w:rsidRPr="00405AEB">
        <w:rPr>
          <w:rFonts w:ascii="Courier New" w:hAnsi="Courier New" w:cs="Courier New"/>
          <w:sz w:val="20"/>
          <w:szCs w:val="20"/>
        </w:rPr>
        <w:t xml:space="preserve">  95.8753 116.6247</w:t>
      </w:r>
    </w:p>
    <w:p w14:paraId="3A07AD06" w14:textId="77777777" w:rsidR="00741A6A" w:rsidRPr="00405AEB" w:rsidRDefault="00741A6A" w:rsidP="008C285E">
      <w:pPr>
        <w:spacing w:before="120" w:after="120"/>
        <w:rPr>
          <w:rFonts w:ascii="Courier New" w:hAnsi="Courier New" w:cs="Courier New"/>
          <w:sz w:val="20"/>
          <w:szCs w:val="20"/>
        </w:rPr>
      </w:pPr>
      <w:r w:rsidRPr="00405AEB">
        <w:rPr>
          <w:rFonts w:ascii="Courier New" w:hAnsi="Courier New" w:cs="Courier New"/>
          <w:sz w:val="20"/>
          <w:szCs w:val="20"/>
        </w:rPr>
        <w:t>sample estimates:</w:t>
      </w:r>
    </w:p>
    <w:p w14:paraId="538594BF" w14:textId="77777777" w:rsidR="00741A6A" w:rsidRPr="00405AEB" w:rsidRDefault="00741A6A" w:rsidP="008C285E">
      <w:pPr>
        <w:spacing w:before="120" w:after="120"/>
        <w:rPr>
          <w:rFonts w:ascii="Courier New" w:hAnsi="Courier New" w:cs="Courier New"/>
          <w:sz w:val="20"/>
          <w:szCs w:val="20"/>
        </w:rPr>
      </w:pPr>
      <w:r w:rsidRPr="00405AEB">
        <w:rPr>
          <w:rFonts w:ascii="Courier New" w:hAnsi="Courier New" w:cs="Courier New"/>
          <w:sz w:val="20"/>
          <w:szCs w:val="20"/>
        </w:rPr>
        <w:t xml:space="preserve">mean of x </w:t>
      </w:r>
    </w:p>
    <w:p w14:paraId="46A84DDC" w14:textId="77777777" w:rsidR="00741A6A" w:rsidRDefault="00741A6A" w:rsidP="008C285E">
      <w:pPr>
        <w:spacing w:before="120" w:after="120"/>
        <w:rPr>
          <w:rFonts w:ascii="Courier New" w:hAnsi="Courier New" w:cs="Courier New"/>
          <w:sz w:val="20"/>
          <w:szCs w:val="20"/>
        </w:rPr>
      </w:pPr>
      <w:r w:rsidRPr="00405AEB">
        <w:rPr>
          <w:rFonts w:ascii="Courier New" w:hAnsi="Courier New" w:cs="Courier New"/>
          <w:sz w:val="20"/>
          <w:szCs w:val="20"/>
        </w:rPr>
        <w:t xml:space="preserve">   106.25 </w:t>
      </w:r>
    </w:p>
    <w:p w14:paraId="41BFCF08" w14:textId="77777777" w:rsidR="00A86CC0" w:rsidRDefault="00741A6A" w:rsidP="00A86CC0">
      <w:pPr>
        <w:spacing w:before="120" w:after="120"/>
        <w:rPr>
          <w:rFonts w:ascii="Courier New" w:hAnsi="Courier New" w:cs="Courier New"/>
          <w:sz w:val="20"/>
          <w:szCs w:val="20"/>
        </w:rPr>
      </w:pPr>
      <w:r>
        <w:t>K</w:t>
      </w:r>
      <w:r w:rsidR="00A86CC0">
        <w:t>ết luận</w:t>
      </w:r>
      <w:r>
        <w:t xml:space="preserve">: khoảng tin cậy 99% cho mức lương tháng trung bình </w:t>
      </w:r>
      <w:r w:rsidR="00A86CC0">
        <w:t>là (</w:t>
      </w:r>
      <w:r w:rsidR="00A86CC0" w:rsidRPr="00405AEB">
        <w:rPr>
          <w:rFonts w:ascii="Courier New" w:hAnsi="Courier New" w:cs="Courier New"/>
          <w:sz w:val="20"/>
          <w:szCs w:val="20"/>
        </w:rPr>
        <w:t>95.8753 116.6247</w:t>
      </w:r>
      <w:r w:rsidR="00A86CC0">
        <w:rPr>
          <w:rFonts w:ascii="Courier New" w:hAnsi="Courier New" w:cs="Courier New"/>
          <w:sz w:val="20"/>
          <w:szCs w:val="20"/>
        </w:rPr>
        <w:t>)</w:t>
      </w:r>
    </w:p>
    <w:p w14:paraId="76764523" w14:textId="77777777" w:rsidR="00741A6A" w:rsidRDefault="00741A6A" w:rsidP="008C285E">
      <w:pPr>
        <w:spacing w:before="120" w:after="120"/>
      </w:pPr>
    </w:p>
    <w:p w14:paraId="32474AC0" w14:textId="77777777" w:rsidR="00A809EC" w:rsidRPr="0077461E" w:rsidRDefault="00A86CC0" w:rsidP="00A86CC0">
      <w:pPr>
        <w:spacing w:before="120" w:after="120"/>
        <w:ind w:firstLine="720"/>
        <w:jc w:val="both"/>
        <w:rPr>
          <w:rFonts w:asciiTheme="minorHAnsi" w:hAnsiTheme="minorHAnsi" w:cstheme="minorHAnsi"/>
          <w:b/>
          <w:color w:val="FF0000"/>
          <w:sz w:val="28"/>
          <w:szCs w:val="28"/>
        </w:rPr>
      </w:pPr>
      <w:r w:rsidRPr="0077461E">
        <w:rPr>
          <w:rFonts w:asciiTheme="minorHAnsi" w:hAnsiTheme="minorHAnsi" w:cstheme="minorHAnsi"/>
          <w:b/>
          <w:color w:val="FF0000"/>
          <w:sz w:val="28"/>
          <w:szCs w:val="28"/>
        </w:rPr>
        <w:t xml:space="preserve">Bài toán 4: </w:t>
      </w:r>
      <w:r w:rsidR="00CC3BD5" w:rsidRPr="0077461E">
        <w:rPr>
          <w:rFonts w:asciiTheme="minorHAnsi" w:hAnsiTheme="minorHAnsi" w:cstheme="minorHAnsi"/>
          <w:b/>
          <w:color w:val="FF0000"/>
          <w:sz w:val="28"/>
          <w:szCs w:val="28"/>
        </w:rPr>
        <w:t>K</w:t>
      </w:r>
      <w:r w:rsidR="007F4D2A" w:rsidRPr="0077461E">
        <w:rPr>
          <w:rFonts w:asciiTheme="minorHAnsi" w:hAnsiTheme="minorHAnsi" w:cstheme="minorHAnsi"/>
          <w:b/>
          <w:color w:val="FF0000"/>
          <w:sz w:val="28"/>
          <w:szCs w:val="28"/>
        </w:rPr>
        <w:t>iểm định</w:t>
      </w:r>
      <w:r w:rsidR="007467BA" w:rsidRPr="0077461E">
        <w:rPr>
          <w:rFonts w:asciiTheme="minorHAnsi" w:hAnsiTheme="minorHAnsi" w:cstheme="minorHAnsi"/>
          <w:b/>
          <w:color w:val="FF0000"/>
          <w:sz w:val="28"/>
          <w:szCs w:val="28"/>
        </w:rPr>
        <w:t xml:space="preserve"> giả thiết</w:t>
      </w:r>
      <w:r w:rsidR="003F4B34">
        <w:rPr>
          <w:rFonts w:asciiTheme="minorHAnsi" w:hAnsiTheme="minorHAnsi" w:cstheme="minorHAnsi"/>
          <w:b/>
          <w:color w:val="FF0000"/>
          <w:sz w:val="28"/>
          <w:szCs w:val="28"/>
        </w:rPr>
        <w:t xml:space="preserve"> và</w:t>
      </w:r>
      <w:r w:rsidR="007F4D2A" w:rsidRPr="0077461E">
        <w:rPr>
          <w:rFonts w:asciiTheme="minorHAnsi" w:hAnsiTheme="minorHAnsi" w:cstheme="minorHAnsi"/>
          <w:b/>
          <w:color w:val="FF0000"/>
          <w:sz w:val="28"/>
          <w:szCs w:val="28"/>
        </w:rPr>
        <w:t xml:space="preserve"> tìm</w:t>
      </w:r>
      <w:r w:rsidRPr="0077461E">
        <w:rPr>
          <w:rFonts w:asciiTheme="minorHAnsi" w:hAnsiTheme="minorHAnsi" w:cstheme="minorHAnsi"/>
          <w:b/>
          <w:color w:val="FF0000"/>
          <w:sz w:val="28"/>
          <w:szCs w:val="28"/>
        </w:rPr>
        <w:t>Khoảng tin cậy cho 1 tỷ lệ, cỡ mẫu</w:t>
      </w:r>
      <w:r w:rsidR="00EC0D46" w:rsidRPr="0077461E">
        <w:rPr>
          <w:rFonts w:asciiTheme="minorHAnsi" w:hAnsiTheme="minorHAnsi" w:cstheme="minorHAnsi"/>
          <w:b/>
          <w:color w:val="FF0000"/>
          <w:sz w:val="28"/>
          <w:szCs w:val="28"/>
        </w:rPr>
        <w:t xml:space="preserve"> lớn</w:t>
      </w:r>
      <w:r w:rsidR="00A5554B" w:rsidRPr="0077461E">
        <w:rPr>
          <w:rFonts w:asciiTheme="minorHAnsi" w:hAnsiTheme="minorHAnsi" w:cstheme="minorHAnsi"/>
          <w:b/>
          <w:color w:val="FF0000"/>
          <w:sz w:val="28"/>
          <w:szCs w:val="28"/>
        </w:rPr>
        <w:t xml:space="preserve">: </w:t>
      </w:r>
    </w:p>
    <w:p w14:paraId="740B651D" w14:textId="77777777" w:rsidR="00EC0D46" w:rsidRPr="00A5554B" w:rsidRDefault="00A809EC" w:rsidP="008C285E">
      <w:pPr>
        <w:spacing w:before="120" w:after="120"/>
        <w:jc w:val="both"/>
        <w:rPr>
          <w:b/>
        </w:rPr>
      </w:pPr>
      <w:r>
        <w:rPr>
          <w:b/>
        </w:rPr>
        <w:t xml:space="preserve">Cách 1: </w:t>
      </w:r>
      <w:r w:rsidR="00A5554B" w:rsidRPr="00A5554B">
        <w:rPr>
          <w:b/>
        </w:rPr>
        <w:t xml:space="preserve">Sử dụng hàm </w:t>
      </w:r>
      <w:r w:rsidR="00A5554B" w:rsidRPr="00A5554B">
        <w:rPr>
          <w:b/>
          <w:color w:val="000000"/>
        </w:rPr>
        <w:t>prop.test</w:t>
      </w:r>
    </w:p>
    <w:p w14:paraId="743300AB" w14:textId="77777777" w:rsidR="00EC0D46" w:rsidRPr="004519B0" w:rsidRDefault="00EC0D46" w:rsidP="008C285E">
      <w:pPr>
        <w:shd w:val="clear" w:color="auto" w:fill="FFFFFF"/>
        <w:spacing w:before="120" w:after="120"/>
        <w:outlineLvl w:val="2"/>
        <w:rPr>
          <w:rFonts w:ascii="Courier New" w:hAnsi="Courier New" w:cs="Courier New"/>
          <w:b/>
          <w:bCs/>
          <w:color w:val="666666"/>
          <w:sz w:val="36"/>
          <w:szCs w:val="36"/>
          <w:lang w:val="fr-FR"/>
        </w:rPr>
      </w:pPr>
      <w:r w:rsidRPr="004519B0">
        <w:rPr>
          <w:rFonts w:ascii="Courier New" w:hAnsi="Courier New" w:cs="Courier New"/>
          <w:b/>
          <w:bCs/>
          <w:color w:val="666666"/>
          <w:sz w:val="36"/>
          <w:szCs w:val="36"/>
          <w:lang w:val="fr-FR"/>
        </w:rPr>
        <w:t>Usage</w:t>
      </w:r>
    </w:p>
    <w:p w14:paraId="63AD9921" w14:textId="77777777" w:rsidR="00EC0D46" w:rsidRPr="004519B0" w:rsidRDefault="00CC3BD5"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lang w:val="fr-FR"/>
        </w:rPr>
      </w:pPr>
      <w:r w:rsidRPr="004519B0">
        <w:rPr>
          <w:rFonts w:ascii="Courier New" w:hAnsi="Courier New" w:cs="Courier New"/>
          <w:color w:val="000000"/>
          <w:sz w:val="20"/>
          <w:szCs w:val="20"/>
          <w:lang w:val="fr-FR"/>
        </w:rPr>
        <w:t>+</w:t>
      </w:r>
      <w:r w:rsidR="00EC0D46" w:rsidRPr="004519B0">
        <w:rPr>
          <w:rFonts w:ascii="Courier New" w:hAnsi="Courier New" w:cs="Courier New"/>
          <w:color w:val="000000"/>
          <w:sz w:val="20"/>
          <w:szCs w:val="20"/>
          <w:lang w:val="fr-FR"/>
        </w:rPr>
        <w:t>prop.test(x, n, p = NULL,</w:t>
      </w:r>
    </w:p>
    <w:p w14:paraId="15D86E51" w14:textId="77777777" w:rsidR="00EC0D46" w:rsidRPr="00EC0D46" w:rsidRDefault="00EC0D46"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4519B0">
        <w:rPr>
          <w:rFonts w:ascii="Courier New" w:hAnsi="Courier New" w:cs="Courier New"/>
          <w:color w:val="000000"/>
          <w:sz w:val="20"/>
          <w:szCs w:val="20"/>
          <w:lang w:val="fr-FR"/>
        </w:rPr>
        <w:t xml:space="preserve">          </w:t>
      </w:r>
      <w:r w:rsidRPr="00EC0D46">
        <w:rPr>
          <w:rFonts w:ascii="Courier New" w:hAnsi="Courier New" w:cs="Courier New"/>
          <w:color w:val="000000"/>
          <w:sz w:val="20"/>
          <w:szCs w:val="20"/>
        </w:rPr>
        <w:t>alternative = c("two.sided", "less", "greater"),</w:t>
      </w:r>
    </w:p>
    <w:p w14:paraId="2B0CDF69" w14:textId="77777777" w:rsidR="00EC0D46" w:rsidRDefault="00EC0D46"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EC0D46">
        <w:rPr>
          <w:rFonts w:ascii="Courier New" w:hAnsi="Courier New" w:cs="Courier New"/>
          <w:color w:val="000000"/>
          <w:sz w:val="20"/>
          <w:szCs w:val="20"/>
        </w:rPr>
        <w:t xml:space="preserve">          conf.level = 0.95, correct = TRUE)</w:t>
      </w:r>
    </w:p>
    <w:p w14:paraId="27E38BA6" w14:textId="77777777" w:rsidR="00CC3BD5" w:rsidRPr="00EC0D46" w:rsidRDefault="00CC3BD5"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p>
    <w:p w14:paraId="5F71243D" w14:textId="77777777" w:rsidR="001662B3" w:rsidRPr="00A86CC0" w:rsidRDefault="00A86CC0"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i/>
          <w:color w:val="000000"/>
          <w:u w:val="single"/>
        </w:rPr>
      </w:pPr>
      <w:r w:rsidRPr="00A86CC0">
        <w:rPr>
          <w:i/>
          <w:color w:val="000000"/>
          <w:u w:val="single"/>
        </w:rPr>
        <w:t>t</w:t>
      </w:r>
      <w:r w:rsidR="001662B3" w:rsidRPr="00A86CC0">
        <w:rPr>
          <w:i/>
          <w:color w:val="000000"/>
          <w:u w:val="single"/>
        </w:rPr>
        <w:t>rong đó:</w:t>
      </w:r>
    </w:p>
    <w:p w14:paraId="12881633" w14:textId="77777777" w:rsidR="001662B3" w:rsidRPr="002F5585" w:rsidRDefault="001662B3" w:rsidP="008C285E">
      <w:pPr>
        <w:spacing w:before="120" w:after="120"/>
        <w:jc w:val="both"/>
        <w:rPr>
          <w:color w:val="000000"/>
        </w:rPr>
      </w:pPr>
      <w:r w:rsidRPr="00A86CC0">
        <w:rPr>
          <w:color w:val="000000"/>
        </w:rPr>
        <w:t>alt="t" : k</w:t>
      </w:r>
      <w:r w:rsidR="00A5554B" w:rsidRPr="00A86CC0">
        <w:rPr>
          <w:color w:val="000000"/>
        </w:rPr>
        <w:t xml:space="preserve">iểm định 2 phía và cho </w:t>
      </w:r>
      <w:r w:rsidRPr="00A86CC0">
        <w:rPr>
          <w:color w:val="000000"/>
        </w:rPr>
        <w:t xml:space="preserve"> KTC</w:t>
      </w:r>
    </w:p>
    <w:p w14:paraId="09C8546F" w14:textId="77777777" w:rsidR="001662B3" w:rsidRPr="002F5585" w:rsidRDefault="001662B3" w:rsidP="008C285E">
      <w:pPr>
        <w:spacing w:before="120" w:after="120"/>
        <w:jc w:val="both"/>
      </w:pPr>
      <w:r w:rsidRPr="002F5585">
        <w:rPr>
          <w:color w:val="000000"/>
        </w:rPr>
        <w:t>alt="g" : kiểm định lớn hơn</w:t>
      </w:r>
    </w:p>
    <w:p w14:paraId="655BD8C0" w14:textId="77777777" w:rsidR="00633341" w:rsidRPr="001662B3" w:rsidRDefault="001662B3" w:rsidP="008C285E">
      <w:pPr>
        <w:spacing w:before="120" w:after="120"/>
        <w:jc w:val="both"/>
      </w:pPr>
      <w:r w:rsidRPr="002F5585">
        <w:rPr>
          <w:color w:val="000000"/>
        </w:rPr>
        <w:t>alt="l" : kiểm định nhỏ hơn</w:t>
      </w:r>
    </w:p>
    <w:p w14:paraId="0F9720F5" w14:textId="77777777" w:rsidR="00EC0D46" w:rsidRDefault="00EC0D46" w:rsidP="008C285E">
      <w:pPr>
        <w:spacing w:before="120" w:after="120"/>
        <w:rPr>
          <w:rFonts w:ascii="Courier New" w:hAnsi="Courier New" w:cs="Courier New"/>
          <w:color w:val="000000"/>
          <w:sz w:val="20"/>
          <w:szCs w:val="20"/>
        </w:rPr>
      </w:pPr>
      <w:r>
        <w:rPr>
          <w:rFonts w:ascii="Courier New" w:hAnsi="Courier New" w:cs="Courier New"/>
          <w:sz w:val="20"/>
          <w:szCs w:val="20"/>
        </w:rPr>
        <w:t>c</w:t>
      </w:r>
      <w:r w:rsidRPr="00EC0D46">
        <w:rPr>
          <w:rFonts w:ascii="Courier New" w:hAnsi="Courier New" w:cs="Courier New"/>
          <w:sz w:val="20"/>
          <w:szCs w:val="20"/>
        </w:rPr>
        <w:t>or</w:t>
      </w:r>
      <w:r>
        <w:rPr>
          <w:rFonts w:ascii="Courier New" w:hAnsi="Courier New" w:cs="Courier New"/>
          <w:sz w:val="20"/>
          <w:szCs w:val="20"/>
        </w:rPr>
        <w:t xml:space="preserve">rect: </w:t>
      </w:r>
      <w:r w:rsidRPr="0077461E">
        <w:t>tham số dạng logic chỉ xem có hay không sự điều chỉnh liên tục Yate, mặc định là</w:t>
      </w:r>
      <w:r w:rsidRPr="00EC0D46">
        <w:rPr>
          <w:rFonts w:ascii="Courier New" w:hAnsi="Courier New" w:cs="Courier New"/>
          <w:color w:val="000000"/>
          <w:sz w:val="20"/>
          <w:szCs w:val="20"/>
        </w:rPr>
        <w:t>correct = TRUE</w:t>
      </w:r>
      <w:r>
        <w:rPr>
          <w:rFonts w:ascii="Courier New" w:hAnsi="Courier New" w:cs="Courier New"/>
          <w:color w:val="000000"/>
          <w:sz w:val="20"/>
          <w:szCs w:val="20"/>
        </w:rPr>
        <w:t>.</w:t>
      </w:r>
    </w:p>
    <w:p w14:paraId="33D81D5D" w14:textId="77777777" w:rsidR="00EC0D46" w:rsidRDefault="00EC0D46" w:rsidP="008C285E">
      <w:pPr>
        <w:spacing w:before="120" w:after="120"/>
        <w:rPr>
          <w:rFonts w:ascii="Courier New" w:hAnsi="Courier New" w:cs="Courier New"/>
          <w:color w:val="000000"/>
          <w:sz w:val="20"/>
          <w:szCs w:val="20"/>
        </w:rPr>
      </w:pPr>
      <w:r w:rsidRPr="0077461E">
        <w:rPr>
          <w:color w:val="000000"/>
        </w:rPr>
        <w:t xml:space="preserve">Nếu </w:t>
      </w:r>
      <w:r w:rsidRPr="0077461E">
        <w:rPr>
          <w:color w:val="000000"/>
          <w:position w:val="-10"/>
        </w:rPr>
        <w:object w:dxaOrig="660" w:dyaOrig="320" w14:anchorId="529E2009">
          <v:shape id="_x0000_i1070" type="#_x0000_t75" style="width:33pt;height:15.75pt" o:ole="">
            <v:imagedata r:id="rId81" o:title=""/>
          </v:shape>
          <o:OLEObject Type="Embed" ProgID="Equation.DSMT4" ShapeID="_x0000_i1070" DrawAspect="Content" ObjectID="_1670704623" r:id="rId82"/>
        </w:object>
      </w:r>
      <w:r w:rsidRPr="0077461E">
        <w:rPr>
          <w:color w:val="000000"/>
        </w:rPr>
        <w:t xml:space="preserve">và </w:t>
      </w:r>
      <w:r w:rsidRPr="0077461E">
        <w:rPr>
          <w:color w:val="000000"/>
          <w:position w:val="-10"/>
        </w:rPr>
        <w:object w:dxaOrig="1160" w:dyaOrig="320" w14:anchorId="173FD702">
          <v:shape id="_x0000_i1071" type="#_x0000_t75" style="width:57.75pt;height:15.75pt" o:ole="">
            <v:imagedata r:id="rId83" o:title=""/>
          </v:shape>
          <o:OLEObject Type="Embed" ProgID="Equation.DSMT4" ShapeID="_x0000_i1071" DrawAspect="Content" ObjectID="_1670704624" r:id="rId84"/>
        </w:object>
      </w:r>
      <w:r w:rsidR="00007356" w:rsidRPr="0077461E">
        <w:rPr>
          <w:color w:val="000000"/>
          <w:position w:val="-6"/>
        </w:rPr>
        <w:object w:dxaOrig="1540" w:dyaOrig="279" w14:anchorId="0728241F">
          <v:shape id="_x0000_i1072" type="#_x0000_t75" style="width:76.5pt;height:13.5pt" o:ole="">
            <v:imagedata r:id="rId85" o:title=""/>
          </v:shape>
          <o:OLEObject Type="Embed" ProgID="Equation.DSMT4" ShapeID="_x0000_i1072" DrawAspect="Content" ObjectID="_1670704625" r:id="rId86"/>
        </w:object>
      </w:r>
      <w:r w:rsidR="00007356" w:rsidRPr="0077461E">
        <w:rPr>
          <w:color w:val="000000"/>
        </w:rPr>
        <w:t xml:space="preserve">ko cần hiệu chỉnh liên tục, </w:t>
      </w:r>
      <w:r w:rsidR="00776710" w:rsidRPr="0077461E">
        <w:rPr>
          <w:color w:val="000000"/>
        </w:rPr>
        <w:t>chọn</w:t>
      </w:r>
      <w:r w:rsidR="00776710">
        <w:rPr>
          <w:rFonts w:ascii="Courier New" w:hAnsi="Courier New" w:cs="Courier New"/>
          <w:color w:val="000000"/>
          <w:sz w:val="20"/>
          <w:szCs w:val="20"/>
        </w:rPr>
        <w:t xml:space="preserve"> correct = FALSE.</w:t>
      </w:r>
    </w:p>
    <w:p w14:paraId="04EB41C5" w14:textId="77777777" w:rsidR="006A5B65" w:rsidRDefault="00A809EC" w:rsidP="008C285E">
      <w:pPr>
        <w:spacing w:before="120" w:after="120"/>
        <w:rPr>
          <w:kern w:val="24"/>
        </w:rPr>
      </w:pPr>
      <w:r>
        <w:rPr>
          <w:b/>
          <w:color w:val="000000"/>
        </w:rPr>
        <w:lastRenderedPageBreak/>
        <w:t>Cách 2:</w:t>
      </w:r>
      <w:r w:rsidR="001F24DA" w:rsidRPr="001F24DA">
        <w:rPr>
          <w:color w:val="000000"/>
        </w:rPr>
        <w:t>D</w:t>
      </w:r>
      <w:r w:rsidR="006A5B65" w:rsidRPr="001F24DA">
        <w:rPr>
          <w:color w:val="000000"/>
        </w:rPr>
        <w:t xml:space="preserve">o x có </w:t>
      </w:r>
      <w:r w:rsidR="001F24DA" w:rsidRPr="001F24DA">
        <w:rPr>
          <w:color w:val="000000"/>
        </w:rPr>
        <w:t>phân phối</w:t>
      </w:r>
      <w:r w:rsidR="006A5B65" w:rsidRPr="001F24DA">
        <w:rPr>
          <w:color w:val="000000"/>
        </w:rPr>
        <w:t xml:space="preserve"> nhị thức</w:t>
      </w:r>
      <w:r w:rsidR="001F24DA">
        <w:rPr>
          <w:color w:val="000000"/>
        </w:rPr>
        <w:t xml:space="preserve"> nên </w:t>
      </w:r>
      <w:r w:rsidR="006A5B65" w:rsidRPr="003F0D70">
        <w:rPr>
          <w:kern w:val="24"/>
        </w:rPr>
        <w:t xml:space="preserve">hỉ tiêu kiểm định là:  </w:t>
      </w:r>
      <w:r w:rsidR="006A5B65" w:rsidRPr="003F0D70">
        <w:rPr>
          <w:kern w:val="24"/>
          <w:position w:val="-64"/>
        </w:rPr>
        <w:object w:dxaOrig="2220" w:dyaOrig="1080" w14:anchorId="29FE7C2D">
          <v:shape id="_x0000_i1073" type="#_x0000_t75" style="width:111pt;height:54pt" o:ole="">
            <v:imagedata r:id="rId87" o:title=""/>
          </v:shape>
          <o:OLEObject Type="Embed" ProgID="Equation.DSMT4" ShapeID="_x0000_i1073" DrawAspect="Content" ObjectID="_1670704626" r:id="rId88"/>
        </w:object>
      </w:r>
    </w:p>
    <w:p w14:paraId="5046D2E5" w14:textId="77777777" w:rsidR="006A5B65" w:rsidRPr="001F24DA" w:rsidRDefault="001F24DA" w:rsidP="008C285E">
      <w:pPr>
        <w:spacing w:before="120" w:after="120"/>
        <w:rPr>
          <w:kern w:val="24"/>
        </w:rPr>
      </w:pPr>
      <w:r>
        <w:rPr>
          <w:kern w:val="24"/>
        </w:rPr>
        <w:t>Như vậy,</w:t>
      </w:r>
      <w:r w:rsidR="006A5B65" w:rsidRPr="001F24DA">
        <w:rPr>
          <w:kern w:val="24"/>
        </w:rPr>
        <w:t xml:space="preserve"> ta có thể </w:t>
      </w:r>
      <w:r w:rsidR="00EB308F" w:rsidRPr="001F24DA">
        <w:rPr>
          <w:kern w:val="24"/>
        </w:rPr>
        <w:t xml:space="preserve">làm </w:t>
      </w:r>
      <w:r w:rsidR="006A5B65" w:rsidRPr="001F24DA">
        <w:rPr>
          <w:kern w:val="24"/>
        </w:rPr>
        <w:t xml:space="preserve">cách khác là </w:t>
      </w:r>
      <w:r w:rsidR="00EB308F" w:rsidRPr="001F24DA">
        <w:rPr>
          <w:kern w:val="24"/>
        </w:rPr>
        <w:t xml:space="preserve">sử dụng </w:t>
      </w:r>
      <w:r w:rsidR="006A5B65" w:rsidRPr="001F24DA">
        <w:rPr>
          <w:kern w:val="24"/>
        </w:rPr>
        <w:t>hàm binom.test:</w:t>
      </w:r>
    </w:p>
    <w:p w14:paraId="48157B19" w14:textId="77777777" w:rsidR="006A5B65" w:rsidRPr="004519B0" w:rsidRDefault="006A5B65" w:rsidP="008C285E">
      <w:pPr>
        <w:spacing w:before="120" w:after="120"/>
        <w:outlineLvl w:val="2"/>
        <w:rPr>
          <w:rFonts w:ascii="Arial" w:hAnsi="Arial" w:cs="Arial"/>
          <w:b/>
          <w:bCs/>
          <w:color w:val="595959"/>
          <w:sz w:val="27"/>
          <w:szCs w:val="27"/>
          <w:lang w:val="fr-FR"/>
        </w:rPr>
      </w:pPr>
      <w:r w:rsidRPr="004519B0">
        <w:rPr>
          <w:rFonts w:ascii="Arial" w:hAnsi="Arial" w:cs="Arial"/>
          <w:b/>
          <w:bCs/>
          <w:color w:val="595959"/>
          <w:sz w:val="27"/>
          <w:szCs w:val="27"/>
          <w:lang w:val="fr-FR"/>
        </w:rPr>
        <w:t>Usage</w:t>
      </w:r>
    </w:p>
    <w:p w14:paraId="7B205B19" w14:textId="77777777" w:rsidR="006A5B65" w:rsidRPr="004519B0" w:rsidRDefault="006A5B65"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lang w:val="fr-FR"/>
        </w:rPr>
      </w:pPr>
      <w:r w:rsidRPr="004519B0">
        <w:rPr>
          <w:rFonts w:ascii="Courier New" w:hAnsi="Courier New" w:cs="Courier New"/>
          <w:color w:val="000000"/>
          <w:sz w:val="20"/>
          <w:szCs w:val="20"/>
          <w:lang w:val="fr-FR"/>
        </w:rPr>
        <w:t>binom.test(x, n, p = 0.5,</w:t>
      </w:r>
    </w:p>
    <w:p w14:paraId="2353D94D" w14:textId="77777777" w:rsidR="006A5B65" w:rsidRPr="006A5B65" w:rsidRDefault="006A5B65"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4519B0">
        <w:rPr>
          <w:rFonts w:ascii="Courier New" w:hAnsi="Courier New" w:cs="Courier New"/>
          <w:color w:val="000000"/>
          <w:sz w:val="20"/>
          <w:szCs w:val="20"/>
          <w:lang w:val="fr-FR"/>
        </w:rPr>
        <w:t xml:space="preserve">           </w:t>
      </w:r>
      <w:r w:rsidRPr="006A5B65">
        <w:rPr>
          <w:rFonts w:ascii="Courier New" w:hAnsi="Courier New" w:cs="Courier New"/>
          <w:color w:val="000000"/>
          <w:sz w:val="20"/>
          <w:szCs w:val="20"/>
        </w:rPr>
        <w:t>alternative = c("two.sided", "less", "greater"),</w:t>
      </w:r>
    </w:p>
    <w:p w14:paraId="62C42554" w14:textId="77777777" w:rsidR="006A5B65" w:rsidRPr="006A5B65" w:rsidRDefault="006A5B65"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6A5B65">
        <w:rPr>
          <w:rFonts w:ascii="Courier New" w:hAnsi="Courier New" w:cs="Courier New"/>
          <w:color w:val="000000"/>
          <w:sz w:val="20"/>
          <w:szCs w:val="20"/>
        </w:rPr>
        <w:t xml:space="preserve">           conf.level = 0.95)</w:t>
      </w:r>
    </w:p>
    <w:p w14:paraId="19D8F6DD" w14:textId="77777777" w:rsidR="00EC0D46" w:rsidRPr="00577007" w:rsidRDefault="00EC0D46" w:rsidP="008C285E">
      <w:pPr>
        <w:spacing w:before="120" w:after="120"/>
        <w:jc w:val="both"/>
      </w:pPr>
      <w:r w:rsidRPr="00577007">
        <w:rPr>
          <w:rFonts w:ascii="Arial" w:hAnsi="Arial" w:cs="Arial"/>
          <w:b/>
          <w:i/>
        </w:rPr>
        <w:t>Ví dụ 1</w:t>
      </w:r>
      <w:r w:rsidR="00D72A0C">
        <w:rPr>
          <w:rFonts w:ascii="Arial" w:hAnsi="Arial" w:cs="Arial"/>
          <w:b/>
          <w:i/>
        </w:rPr>
        <w:t>(K</w:t>
      </w:r>
      <w:r w:rsidR="00D72A0C" w:rsidRPr="00D72A0C">
        <w:rPr>
          <w:rFonts w:ascii="Arial" w:hAnsi="Arial" w:cs="Arial"/>
          <w:b/>
          <w:i/>
        </w:rPr>
        <w:t>Đ</w:t>
      </w:r>
      <w:r w:rsidR="00ED58AB">
        <w:rPr>
          <w:rFonts w:ascii="Arial" w:hAnsi="Arial" w:cs="Arial"/>
          <w:b/>
          <w:i/>
        </w:rPr>
        <w:t xml:space="preserve"> 1 phía</w:t>
      </w:r>
      <w:r w:rsidR="00D72A0C">
        <w:rPr>
          <w:rFonts w:ascii="Arial" w:hAnsi="Arial" w:cs="Arial"/>
          <w:b/>
          <w:i/>
        </w:rPr>
        <w:t>)</w:t>
      </w:r>
      <w:r w:rsidRPr="00577007">
        <w:rPr>
          <w:rFonts w:ascii="Arial" w:hAnsi="Arial" w:cs="Arial"/>
          <w:b/>
          <w:i/>
        </w:rPr>
        <w:t>:</w:t>
      </w:r>
      <w:r w:rsidRPr="00577007">
        <w:t xml:space="preserve">  Loại thuốc an thần cũ chỉ có tác động tới 60% người sử dụng. Kết quả thử nghiệm loại thuốc mới với 100 người thì thấy thuốc có tác dụng với 70 người. Có thể tin được hay không rằng loại thuốc mới tốt hơn loại thường dùng? Sử dụng mức ý nghĩa 0,05.</w:t>
      </w:r>
    </w:p>
    <w:p w14:paraId="33832C9D" w14:textId="77777777" w:rsidR="00776710" w:rsidRPr="00776710" w:rsidRDefault="00776710" w:rsidP="008C285E">
      <w:pPr>
        <w:spacing w:before="120" w:after="120"/>
        <w:jc w:val="center"/>
        <w:rPr>
          <w:rFonts w:ascii="Arial" w:hAnsi="Arial" w:cs="Arial"/>
          <w:b/>
        </w:rPr>
      </w:pPr>
      <w:r w:rsidRPr="00577007">
        <w:rPr>
          <w:rFonts w:ascii="Arial" w:hAnsi="Arial" w:cs="Arial"/>
          <w:b/>
        </w:rPr>
        <w:t>GIẢI</w:t>
      </w:r>
    </w:p>
    <w:p w14:paraId="4A5362F1" w14:textId="77777777" w:rsidR="00776710" w:rsidRPr="00577007" w:rsidRDefault="00CA2F9C" w:rsidP="008C285E">
      <w:pPr>
        <w:spacing w:before="120" w:after="120"/>
      </w:pPr>
      <w:r w:rsidRPr="00CA2F9C">
        <w:rPr>
          <w:b/>
        </w:rPr>
        <w:t>Cách 1:</w:t>
      </w:r>
      <w:r w:rsidR="00776710" w:rsidRPr="00577007">
        <w:t xml:space="preserve">Gọi </w:t>
      </w:r>
      <w:r w:rsidR="00776710" w:rsidRPr="00577007">
        <w:rPr>
          <w:i/>
        </w:rPr>
        <w:t>p</w:t>
      </w:r>
      <w:r w:rsidR="00776710" w:rsidRPr="00577007">
        <w:t xml:space="preserve"> là tỷ lệ người nhận được sự tác động của loại thuốc mới.</w:t>
      </w:r>
    </w:p>
    <w:p w14:paraId="7C07A491" w14:textId="77777777" w:rsidR="00776710" w:rsidRPr="004519B0" w:rsidRDefault="00776710" w:rsidP="008C285E">
      <w:pPr>
        <w:spacing w:before="120" w:after="120"/>
        <w:rPr>
          <w:lang w:val="fr-FR"/>
        </w:rPr>
      </w:pPr>
      <w:r w:rsidRPr="004519B0">
        <w:rPr>
          <w:lang w:val="fr-FR"/>
        </w:rPr>
        <w:t xml:space="preserve">Từ giả thiết ta có: </w:t>
      </w:r>
      <w:r w:rsidRPr="00776710">
        <w:rPr>
          <w:position w:val="-12"/>
        </w:rPr>
        <w:object w:dxaOrig="3700" w:dyaOrig="360" w14:anchorId="22EE85B1">
          <v:shape id="_x0000_i1074" type="#_x0000_t75" style="width:185.25pt;height:18pt" o:ole="">
            <v:imagedata r:id="rId89" o:title=""/>
          </v:shape>
          <o:OLEObject Type="Embed" ProgID="Equation.DSMT4" ShapeID="_x0000_i1074" DrawAspect="Content" ObjectID="_1670704627" r:id="rId90"/>
        </w:object>
      </w:r>
      <w:r w:rsidRPr="004519B0">
        <w:rPr>
          <w:lang w:val="fr-FR"/>
        </w:rPr>
        <w:t>.</w:t>
      </w:r>
    </w:p>
    <w:p w14:paraId="4C4159E4" w14:textId="77777777" w:rsidR="00776710" w:rsidRPr="004519B0" w:rsidRDefault="00776710" w:rsidP="008C285E">
      <w:pPr>
        <w:spacing w:before="120" w:after="120"/>
        <w:rPr>
          <w:lang w:val="fr-FR"/>
        </w:rPr>
      </w:pPr>
      <w:r w:rsidRPr="004519B0">
        <w:rPr>
          <w:lang w:val="fr-FR"/>
        </w:rPr>
        <w:t>Đây là bài toán kiểm định một phía cho một tỷ lệ với cỡ mẫu lớn.</w:t>
      </w:r>
    </w:p>
    <w:p w14:paraId="02226C8E" w14:textId="77777777" w:rsidR="00776710" w:rsidRDefault="00776710" w:rsidP="008C285E">
      <w:pPr>
        <w:spacing w:before="120" w:after="120"/>
        <w:jc w:val="both"/>
      </w:pPr>
      <w:r w:rsidRPr="00577007">
        <w:t xml:space="preserve">Đặt bài toán:       </w:t>
      </w:r>
      <w:r w:rsidRPr="00E558A1">
        <w:rPr>
          <w:position w:val="-32"/>
        </w:rPr>
        <w:object w:dxaOrig="1340" w:dyaOrig="760" w14:anchorId="338BABBF">
          <v:shape id="_x0000_i1075" type="#_x0000_t75" style="width:66.75pt;height:38.25pt" o:ole="">
            <v:imagedata r:id="rId91" o:title=""/>
          </v:shape>
          <o:OLEObject Type="Embed" ProgID="Equation.DSMT4" ShapeID="_x0000_i1075" DrawAspect="Content" ObjectID="_1670704628" r:id="rId92"/>
        </w:object>
      </w:r>
    </w:p>
    <w:p w14:paraId="7DAB2633" w14:textId="77777777" w:rsidR="001411C6" w:rsidRDefault="001411C6" w:rsidP="008C285E">
      <w:pPr>
        <w:spacing w:before="120" w:after="120"/>
        <w:jc w:val="both"/>
        <w:rPr>
          <w:rFonts w:ascii="Courier New" w:hAnsi="Courier New" w:cs="Courier New"/>
          <w:color w:val="000000"/>
          <w:sz w:val="20"/>
          <w:szCs w:val="20"/>
        </w:rPr>
      </w:pPr>
      <w:r w:rsidRPr="001F24DA">
        <w:rPr>
          <w:color w:val="000000"/>
        </w:rPr>
        <w:t xml:space="preserve">Do </w:t>
      </w:r>
      <w:r w:rsidRPr="001F24DA">
        <w:rPr>
          <w:color w:val="000000"/>
          <w:position w:val="-10"/>
        </w:rPr>
        <w:object w:dxaOrig="1140" w:dyaOrig="320" w14:anchorId="10488D11">
          <v:shape id="_x0000_i1076" type="#_x0000_t75" style="width:57pt;height:15.75pt" o:ole="">
            <v:imagedata r:id="rId93" o:title=""/>
          </v:shape>
          <o:OLEObject Type="Embed" ProgID="Equation.DSMT4" ShapeID="_x0000_i1076" DrawAspect="Content" ObjectID="_1670704629" r:id="rId94"/>
        </w:object>
      </w:r>
      <w:r w:rsidRPr="001F24DA">
        <w:rPr>
          <w:color w:val="000000"/>
        </w:rPr>
        <w:t xml:space="preserve">và </w:t>
      </w:r>
      <w:r w:rsidRPr="001F24DA">
        <w:rPr>
          <w:color w:val="000000"/>
          <w:position w:val="-10"/>
        </w:rPr>
        <w:object w:dxaOrig="1620" w:dyaOrig="320" w14:anchorId="4A586E03">
          <v:shape id="_x0000_i1077" type="#_x0000_t75" style="width:81pt;height:15.75pt" o:ole="">
            <v:imagedata r:id="rId95" o:title=""/>
          </v:shape>
          <o:OLEObject Type="Embed" ProgID="Equation.DSMT4" ShapeID="_x0000_i1077" DrawAspect="Content" ObjectID="_1670704630" r:id="rId96"/>
        </w:object>
      </w:r>
      <w:r w:rsidR="00787CC6" w:rsidRPr="001F24DA">
        <w:rPr>
          <w:color w:val="000000"/>
          <w:position w:val="-6"/>
        </w:rPr>
        <w:object w:dxaOrig="1540" w:dyaOrig="279" w14:anchorId="3D8142B4">
          <v:shape id="_x0000_i1078" type="#_x0000_t75" style="width:77.25pt;height:13.5pt" o:ole="">
            <v:imagedata r:id="rId97" o:title=""/>
          </v:shape>
          <o:OLEObject Type="Embed" ProgID="Equation.DSMT4" ShapeID="_x0000_i1078" DrawAspect="Content" ObjectID="_1670704631" r:id="rId98"/>
        </w:object>
      </w:r>
      <w:r w:rsidR="00787CC6" w:rsidRPr="001F24DA">
        <w:rPr>
          <w:color w:val="000000"/>
        </w:rPr>
        <w:t>,</w:t>
      </w:r>
      <w:r w:rsidRPr="001F24DA">
        <w:rPr>
          <w:color w:val="000000"/>
        </w:rPr>
        <w:t>chọn</w:t>
      </w:r>
      <w:r>
        <w:rPr>
          <w:rFonts w:ascii="Courier New" w:hAnsi="Courier New" w:cs="Courier New"/>
          <w:color w:val="000000"/>
          <w:sz w:val="20"/>
          <w:szCs w:val="20"/>
        </w:rPr>
        <w:t xml:space="preserve"> correct = FALSE</w:t>
      </w:r>
    </w:p>
    <w:p w14:paraId="29E56F96" w14:textId="77777777" w:rsidR="001F24DA" w:rsidRPr="00577007" w:rsidRDefault="001F24DA" w:rsidP="008C285E">
      <w:pPr>
        <w:spacing w:before="120" w:after="120"/>
        <w:jc w:val="both"/>
      </w:pPr>
    </w:p>
    <w:p w14:paraId="61F69E0A" w14:textId="77777777" w:rsidR="00776710" w:rsidRPr="0077461E" w:rsidRDefault="00776710"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Lucida Console" w:hAnsi="Lucida Console" w:cs="Courier New"/>
          <w:color w:val="0000FF"/>
          <w:sz w:val="20"/>
          <w:szCs w:val="20"/>
        </w:rPr>
      </w:pPr>
      <w:r w:rsidRPr="0077461E">
        <w:rPr>
          <w:rFonts w:ascii="Lucida Console" w:hAnsi="Lucida Console" w:cs="Courier New"/>
          <w:color w:val="0000FF"/>
          <w:sz w:val="20"/>
          <w:szCs w:val="20"/>
        </w:rPr>
        <w:t>&gt; prop.test(70, 100, p = 0.6, alternative = "greater",conf.level = 0.95, correct = F)</w:t>
      </w:r>
    </w:p>
    <w:p w14:paraId="4D19C996" w14:textId="77777777" w:rsidR="00776710" w:rsidRPr="00776710" w:rsidRDefault="00776710"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p>
    <w:p w14:paraId="7157652B" w14:textId="77777777" w:rsidR="00776710" w:rsidRPr="00776710" w:rsidRDefault="00776710"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776710">
        <w:rPr>
          <w:rFonts w:ascii="Courier New" w:hAnsi="Courier New" w:cs="Courier New"/>
          <w:color w:val="000000"/>
          <w:sz w:val="20"/>
          <w:szCs w:val="20"/>
        </w:rPr>
        <w:t xml:space="preserve">        1-sample proportions test without continuity correction</w:t>
      </w:r>
    </w:p>
    <w:p w14:paraId="40D10F1E" w14:textId="77777777" w:rsidR="00776710" w:rsidRPr="00776710" w:rsidRDefault="00776710"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p>
    <w:p w14:paraId="2F3DCC57" w14:textId="77777777" w:rsidR="00776710" w:rsidRPr="00776710" w:rsidRDefault="00776710"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776710">
        <w:rPr>
          <w:rFonts w:ascii="Courier New" w:hAnsi="Courier New" w:cs="Courier New"/>
          <w:color w:val="000000"/>
          <w:sz w:val="20"/>
          <w:szCs w:val="20"/>
        </w:rPr>
        <w:t>data:  70 out of 100, null probability 0.6</w:t>
      </w:r>
    </w:p>
    <w:p w14:paraId="70D4E24B" w14:textId="77777777" w:rsidR="00776710" w:rsidRPr="00776710" w:rsidRDefault="00776710"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776710">
        <w:rPr>
          <w:rFonts w:ascii="Courier New" w:hAnsi="Courier New" w:cs="Courier New"/>
          <w:color w:val="000000"/>
          <w:sz w:val="20"/>
          <w:szCs w:val="20"/>
        </w:rPr>
        <w:t>X-squared = 4.1667, df = 1, p-value = 0.02061</w:t>
      </w:r>
    </w:p>
    <w:p w14:paraId="31FA5C65" w14:textId="77777777" w:rsidR="00776710" w:rsidRPr="00776710" w:rsidRDefault="00776710"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776710">
        <w:rPr>
          <w:rFonts w:ascii="Courier New" w:hAnsi="Courier New" w:cs="Courier New"/>
          <w:color w:val="000000"/>
          <w:sz w:val="20"/>
          <w:szCs w:val="20"/>
        </w:rPr>
        <w:t>alternative hypothesis: true p is greater than 0.6</w:t>
      </w:r>
    </w:p>
    <w:p w14:paraId="6CB75FFC" w14:textId="77777777" w:rsidR="00776710" w:rsidRPr="00776710" w:rsidRDefault="00776710"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776710">
        <w:rPr>
          <w:rFonts w:ascii="Courier New" w:hAnsi="Courier New" w:cs="Courier New"/>
          <w:color w:val="000000"/>
          <w:sz w:val="20"/>
          <w:szCs w:val="20"/>
        </w:rPr>
        <w:t>95 percent confidence interval:</w:t>
      </w:r>
    </w:p>
    <w:p w14:paraId="51EA49D2" w14:textId="77777777" w:rsidR="00776710" w:rsidRPr="00776710" w:rsidRDefault="00776710"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776710">
        <w:rPr>
          <w:rFonts w:ascii="Courier New" w:hAnsi="Courier New" w:cs="Courier New"/>
          <w:color w:val="000000"/>
          <w:sz w:val="20"/>
          <w:szCs w:val="20"/>
        </w:rPr>
        <w:t xml:space="preserve"> 0.6201679 1.0000000</w:t>
      </w:r>
    </w:p>
    <w:p w14:paraId="241EE01F" w14:textId="77777777" w:rsidR="00776710" w:rsidRPr="00776710" w:rsidRDefault="00776710"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776710">
        <w:rPr>
          <w:rFonts w:ascii="Courier New" w:hAnsi="Courier New" w:cs="Courier New"/>
          <w:color w:val="000000"/>
          <w:sz w:val="20"/>
          <w:szCs w:val="20"/>
        </w:rPr>
        <w:t>sample estimates:</w:t>
      </w:r>
    </w:p>
    <w:p w14:paraId="4F88CF24" w14:textId="77777777" w:rsidR="00776710" w:rsidRPr="00776710" w:rsidRDefault="00776710"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776710">
        <w:rPr>
          <w:rFonts w:ascii="Courier New" w:hAnsi="Courier New" w:cs="Courier New"/>
          <w:color w:val="000000"/>
          <w:sz w:val="20"/>
          <w:szCs w:val="20"/>
        </w:rPr>
        <w:t xml:space="preserve">  p </w:t>
      </w:r>
    </w:p>
    <w:p w14:paraId="4E7F75AA" w14:textId="77777777" w:rsidR="00EC0D46" w:rsidRDefault="00776710"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776710">
        <w:rPr>
          <w:rFonts w:ascii="Courier New" w:hAnsi="Courier New" w:cs="Courier New"/>
          <w:color w:val="000000"/>
          <w:sz w:val="20"/>
          <w:szCs w:val="20"/>
        </w:rPr>
        <w:t xml:space="preserve">0.7 </w:t>
      </w:r>
    </w:p>
    <w:p w14:paraId="0AD1CF95" w14:textId="77777777" w:rsidR="001662B3" w:rsidRDefault="006B4BD6"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pPr>
      <w:r w:rsidRPr="00577007">
        <w:t xml:space="preserve">Kết luận: </w:t>
      </w:r>
      <w:r>
        <w:t xml:space="preserve">Do </w:t>
      </w:r>
      <w:r w:rsidRPr="00776710">
        <w:rPr>
          <w:rFonts w:ascii="Courier New" w:hAnsi="Courier New" w:cs="Courier New"/>
          <w:color w:val="000000"/>
          <w:sz w:val="20"/>
          <w:szCs w:val="20"/>
        </w:rPr>
        <w:t>p-value = 0.02061</w:t>
      </w:r>
      <w:r>
        <w:rPr>
          <w:rFonts w:ascii="Courier New" w:hAnsi="Courier New" w:cs="Courier New"/>
          <w:color w:val="000000"/>
          <w:sz w:val="20"/>
          <w:szCs w:val="20"/>
        </w:rPr>
        <w:t>&lt; 0.05,</w:t>
      </w:r>
      <w:r w:rsidR="009032F5" w:rsidRPr="001F24DA">
        <w:rPr>
          <w:color w:val="000000"/>
        </w:rPr>
        <w:t xml:space="preserve">nên bác bỏ </w:t>
      </w:r>
      <w:r w:rsidR="009032F5" w:rsidRPr="009032F5">
        <w:rPr>
          <w:rFonts w:ascii="Courier New" w:hAnsi="Courier New" w:cs="Courier New"/>
          <w:color w:val="000000"/>
          <w:position w:val="-12"/>
          <w:sz w:val="20"/>
          <w:szCs w:val="20"/>
        </w:rPr>
        <w:object w:dxaOrig="340" w:dyaOrig="360" w14:anchorId="22E8D686">
          <v:shape id="_x0000_i1079" type="#_x0000_t75" style="width:17.25pt;height:18pt" o:ole="">
            <v:imagedata r:id="rId99" o:title=""/>
          </v:shape>
          <o:OLEObject Type="Embed" ProgID="Equation.DSMT4" ShapeID="_x0000_i1079" DrawAspect="Content" ObjectID="_1670704632" r:id="rId100"/>
        </w:object>
      </w:r>
      <w:r w:rsidR="009032F5">
        <w:rPr>
          <w:rFonts w:ascii="Courier New" w:hAnsi="Courier New" w:cs="Courier New"/>
          <w:color w:val="000000"/>
          <w:sz w:val="20"/>
          <w:szCs w:val="20"/>
        </w:rPr>
        <w:t>.</w:t>
      </w:r>
      <w:r w:rsidRPr="00577007">
        <w:t xml:space="preserve">Với mức ý nghĩa 0,05 ta có thể nói rằng loại thuốc mới tốt hơn loại thuốc thường </w:t>
      </w:r>
      <w:r w:rsidR="001662B3">
        <w:t>d</w:t>
      </w:r>
      <w:r w:rsidR="0024323B" w:rsidRPr="0024323B">
        <w:t>ùng</w:t>
      </w:r>
      <w:r w:rsidR="0024323B">
        <w:t>.</w:t>
      </w:r>
    </w:p>
    <w:p w14:paraId="2E152BEC" w14:textId="77777777" w:rsidR="00CA2F9C" w:rsidRDefault="00CA2F9C"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b/>
        </w:rPr>
      </w:pPr>
      <w:r w:rsidRPr="00CA2F9C">
        <w:rPr>
          <w:b/>
        </w:rPr>
        <w:t>Cách 2:</w:t>
      </w:r>
    </w:p>
    <w:p w14:paraId="7D42B753" w14:textId="77777777" w:rsidR="00CA2F9C" w:rsidRPr="00CA2F9C" w:rsidRDefault="00CA2F9C"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b/>
        </w:rPr>
      </w:pPr>
      <w:r>
        <w:rPr>
          <w:b/>
        </w:rPr>
        <w:t xml:space="preserve">Sử dụng hàm </w:t>
      </w:r>
      <w:r w:rsidRPr="001F24DA">
        <w:rPr>
          <w:rStyle w:val="gnkrckgcmrb"/>
          <w:rFonts w:ascii="Lucida Console" w:hAnsi="Lucida Console"/>
        </w:rPr>
        <w:t>binom.test</w:t>
      </w:r>
    </w:p>
    <w:p w14:paraId="037FED02" w14:textId="77777777" w:rsidR="00CA2F9C" w:rsidRPr="001F24DA" w:rsidRDefault="00CA2F9C" w:rsidP="008C285E">
      <w:pPr>
        <w:pStyle w:val="HTMLPreformatted"/>
        <w:shd w:val="clear" w:color="auto" w:fill="FFFFFF"/>
        <w:spacing w:before="120" w:after="120" w:line="225" w:lineRule="atLeast"/>
        <w:rPr>
          <w:rStyle w:val="gnkrckgcmrb"/>
          <w:rFonts w:ascii="Lucida Console" w:hAnsi="Lucida Console"/>
          <w:color w:val="0000FF"/>
        </w:rPr>
      </w:pPr>
      <w:r w:rsidRPr="001F24DA">
        <w:rPr>
          <w:rStyle w:val="gnkrckgcmsb"/>
          <w:rFonts w:ascii="Lucida Console" w:hAnsi="Lucida Console"/>
          <w:color w:val="0000FF"/>
        </w:rPr>
        <w:lastRenderedPageBreak/>
        <w:t>&gt;</w:t>
      </w:r>
      <w:r w:rsidRPr="001F24DA">
        <w:rPr>
          <w:rStyle w:val="gnkrckgcmrb"/>
          <w:rFonts w:ascii="Lucida Console" w:hAnsi="Lucida Console"/>
          <w:color w:val="0000FF"/>
        </w:rPr>
        <w:t>binom.test(70, 100, p = 0.6, alternative = "greater",conf.level = 0.95)</w:t>
      </w:r>
    </w:p>
    <w:p w14:paraId="5DB410F5" w14:textId="77777777" w:rsidR="00CA2F9C" w:rsidRDefault="00CA2F9C"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Exact binomial test</w:t>
      </w:r>
    </w:p>
    <w:p w14:paraId="5FFB7FC9" w14:textId="77777777" w:rsidR="00CA2F9C" w:rsidRDefault="00CA2F9C"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p>
    <w:p w14:paraId="4E623ABA" w14:textId="77777777" w:rsidR="00CA2F9C" w:rsidRDefault="00CA2F9C"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70 and 100</w:t>
      </w:r>
    </w:p>
    <w:p w14:paraId="2973E350" w14:textId="77777777" w:rsidR="00CA2F9C" w:rsidRDefault="00CA2F9C"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number of successes = 70, number of trials = 100, p-value = 0.02478</w:t>
      </w:r>
    </w:p>
    <w:p w14:paraId="5DE4438F" w14:textId="77777777" w:rsidR="00CA2F9C" w:rsidRDefault="00CA2F9C"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probability of success is greater than 0.6</w:t>
      </w:r>
    </w:p>
    <w:p w14:paraId="1900BA71" w14:textId="77777777" w:rsidR="00CA2F9C" w:rsidRDefault="00CA2F9C"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4BFD2D55" w14:textId="77777777" w:rsidR="00CA2F9C" w:rsidRDefault="00CA2F9C"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6157794 1.0000000</w:t>
      </w:r>
    </w:p>
    <w:p w14:paraId="4AC0FD21" w14:textId="77777777" w:rsidR="00CA2F9C" w:rsidRDefault="00CA2F9C"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68BBC05D" w14:textId="77777777" w:rsidR="00CA2F9C" w:rsidRDefault="00CA2F9C"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probability of success </w:t>
      </w:r>
    </w:p>
    <w:p w14:paraId="05CFA6C6" w14:textId="77777777" w:rsidR="0024323B" w:rsidRDefault="00CA2F9C"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7 </w:t>
      </w:r>
    </w:p>
    <w:p w14:paraId="0A3DBE7E" w14:textId="77777777" w:rsidR="00524661" w:rsidRPr="00524661" w:rsidRDefault="00524661" w:rsidP="008C28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pPr>
      <w:r w:rsidRPr="00577007">
        <w:t xml:space="preserve">Kết luận: </w:t>
      </w:r>
      <w:r>
        <w:t xml:space="preserve">Do </w:t>
      </w:r>
      <w:r w:rsidRPr="00776710">
        <w:rPr>
          <w:rFonts w:ascii="Courier New" w:hAnsi="Courier New" w:cs="Courier New"/>
          <w:color w:val="000000"/>
          <w:sz w:val="20"/>
          <w:szCs w:val="20"/>
        </w:rPr>
        <w:t xml:space="preserve">p-value = </w:t>
      </w:r>
      <w:r w:rsidRPr="00524661">
        <w:rPr>
          <w:rStyle w:val="gnkrckgcgsb"/>
          <w:rFonts w:ascii="Lucida Console" w:hAnsi="Lucida Console"/>
          <w:color w:val="000000"/>
          <w:sz w:val="20"/>
          <w:szCs w:val="20"/>
          <w:bdr w:val="none" w:sz="0" w:space="0" w:color="auto" w:frame="1"/>
        </w:rPr>
        <w:t>0.02478</w:t>
      </w:r>
      <w:r>
        <w:rPr>
          <w:rFonts w:ascii="Courier New" w:hAnsi="Courier New" w:cs="Courier New"/>
          <w:color w:val="000000"/>
          <w:sz w:val="20"/>
          <w:szCs w:val="20"/>
        </w:rPr>
        <w:t xml:space="preserve">&lt; 0.05, </w:t>
      </w:r>
      <w:r w:rsidRPr="001F24DA">
        <w:rPr>
          <w:color w:val="000000"/>
        </w:rPr>
        <w:t>nên bác bỏ</w:t>
      </w:r>
      <w:r w:rsidRPr="009032F5">
        <w:rPr>
          <w:rFonts w:ascii="Courier New" w:hAnsi="Courier New" w:cs="Courier New"/>
          <w:color w:val="000000"/>
          <w:position w:val="-12"/>
          <w:sz w:val="20"/>
          <w:szCs w:val="20"/>
        </w:rPr>
        <w:object w:dxaOrig="340" w:dyaOrig="360" w14:anchorId="597A9211">
          <v:shape id="_x0000_i1080" type="#_x0000_t75" style="width:17.25pt;height:18pt" o:ole="">
            <v:imagedata r:id="rId99" o:title=""/>
          </v:shape>
          <o:OLEObject Type="Embed" ProgID="Equation.DSMT4" ShapeID="_x0000_i1080" DrawAspect="Content" ObjectID="_1670704633" r:id="rId101"/>
        </w:object>
      </w:r>
      <w:r>
        <w:rPr>
          <w:rFonts w:ascii="Courier New" w:hAnsi="Courier New" w:cs="Courier New"/>
          <w:color w:val="000000"/>
          <w:sz w:val="20"/>
          <w:szCs w:val="20"/>
        </w:rPr>
        <w:t>.</w:t>
      </w:r>
      <w:r w:rsidRPr="00577007">
        <w:t xml:space="preserve">Với mức ý nghĩa 0,05 ta có thể nói rằng loại thuốc mới tốt hơn loại thuốc thường </w:t>
      </w:r>
      <w:r>
        <w:t>d</w:t>
      </w:r>
      <w:r w:rsidRPr="0024323B">
        <w:t>ùng</w:t>
      </w:r>
      <w:r>
        <w:t>.</w:t>
      </w:r>
    </w:p>
    <w:p w14:paraId="7DC1A2F7" w14:textId="77777777" w:rsidR="0024323B" w:rsidRDefault="0024323B" w:rsidP="008C285E">
      <w:pPr>
        <w:spacing w:before="120" w:after="120"/>
        <w:jc w:val="both"/>
      </w:pPr>
      <w:r>
        <w:rPr>
          <w:rFonts w:ascii="Arial" w:hAnsi="Arial" w:cs="Arial"/>
          <w:b/>
          <w:i/>
        </w:rPr>
        <w:t>Ví dụ 2</w:t>
      </w:r>
      <w:r w:rsidR="00ED58AB">
        <w:rPr>
          <w:rFonts w:ascii="Arial" w:hAnsi="Arial" w:cs="Arial"/>
          <w:b/>
          <w:i/>
        </w:rPr>
        <w:t>(ƯL, K</w:t>
      </w:r>
      <w:r w:rsidR="00ED58AB" w:rsidRPr="00D72A0C">
        <w:rPr>
          <w:rFonts w:ascii="Arial" w:hAnsi="Arial" w:cs="Arial"/>
          <w:b/>
          <w:i/>
        </w:rPr>
        <w:t>Đ</w:t>
      </w:r>
      <w:r w:rsidR="00ED58AB">
        <w:rPr>
          <w:rFonts w:ascii="Arial" w:hAnsi="Arial" w:cs="Arial"/>
          <w:b/>
          <w:i/>
        </w:rPr>
        <w:t xml:space="preserve"> 2 phía</w:t>
      </w:r>
      <w:r w:rsidR="00D72A0C">
        <w:rPr>
          <w:rFonts w:ascii="Arial" w:hAnsi="Arial" w:cs="Arial"/>
          <w:b/>
          <w:i/>
        </w:rPr>
        <w:t>)</w:t>
      </w:r>
      <w:r w:rsidRPr="000642EA">
        <w:rPr>
          <w:rFonts w:ascii="Arial" w:hAnsi="Arial" w:cs="Arial"/>
          <w:b/>
          <w:i/>
        </w:rPr>
        <w:t>:</w:t>
      </w:r>
      <w:r w:rsidRPr="000642EA">
        <w:t xml:space="preserve"> Điều tra ngẫu nhiên 500 gia đình có tivi ở thành phố Hamilton, Canada, thấy rằng có 340 gia đình thuê bao chương trình HBO. Hãy tìm khoảng tin cậy 95% cho tỷ lệ gia đình thuê bao chương trình HBO trong số những gia đình có tivi trong thành phố này.</w:t>
      </w:r>
    </w:p>
    <w:p w14:paraId="0895CA9B" w14:textId="77777777" w:rsidR="0024323B" w:rsidRPr="000642EA" w:rsidRDefault="0024323B" w:rsidP="008C285E">
      <w:pPr>
        <w:spacing w:before="120" w:after="120"/>
        <w:jc w:val="center"/>
        <w:rPr>
          <w:rFonts w:ascii="Arial" w:hAnsi="Arial" w:cs="Arial"/>
          <w:b/>
        </w:rPr>
      </w:pPr>
      <w:r w:rsidRPr="000642EA">
        <w:rPr>
          <w:rFonts w:ascii="Arial" w:hAnsi="Arial" w:cs="Arial"/>
          <w:b/>
        </w:rPr>
        <w:t>GIẢI</w:t>
      </w:r>
    </w:p>
    <w:p w14:paraId="758A4CEF" w14:textId="77777777" w:rsidR="0024323B" w:rsidRPr="000642EA" w:rsidRDefault="0024323B" w:rsidP="008C285E">
      <w:pPr>
        <w:spacing w:before="120" w:after="120"/>
        <w:jc w:val="both"/>
      </w:pPr>
      <w:r w:rsidRPr="000642EA">
        <w:t xml:space="preserve">- Đặt </w:t>
      </w:r>
      <w:r w:rsidRPr="000642EA">
        <w:rPr>
          <w:i/>
        </w:rPr>
        <w:t>p</w:t>
      </w:r>
      <w:r w:rsidRPr="000642EA">
        <w:t xml:space="preserve"> là tỷ lệ cần ước lượng.</w:t>
      </w:r>
    </w:p>
    <w:p w14:paraId="55B6689B" w14:textId="77777777" w:rsidR="0024323B" w:rsidRPr="004519B0" w:rsidRDefault="0024323B" w:rsidP="008C285E">
      <w:pPr>
        <w:spacing w:before="120" w:after="120"/>
        <w:jc w:val="both"/>
        <w:rPr>
          <w:lang w:val="fr-FR"/>
        </w:rPr>
      </w:pPr>
      <w:r w:rsidRPr="004519B0">
        <w:rPr>
          <w:lang w:val="fr-FR"/>
        </w:rPr>
        <w:t>- Từ giả thiết:</w:t>
      </w:r>
      <w:r w:rsidRPr="004519B0">
        <w:rPr>
          <w:lang w:val="fr-FR"/>
        </w:rPr>
        <w:tab/>
        <w:t xml:space="preserve">ta có: </w:t>
      </w:r>
      <w:r w:rsidRPr="0053122C">
        <w:rPr>
          <w:position w:val="-10"/>
        </w:rPr>
        <w:object w:dxaOrig="2640" w:dyaOrig="320" w14:anchorId="4E4289A4">
          <v:shape id="_x0000_i1081" type="#_x0000_t75" style="width:132pt;height:15.75pt" o:ole="">
            <v:imagedata r:id="rId102" o:title=""/>
          </v:shape>
          <o:OLEObject Type="Embed" ProgID="Equation.DSMT4" ShapeID="_x0000_i1081" DrawAspect="Content" ObjectID="_1670704634" r:id="rId103"/>
        </w:object>
      </w:r>
      <w:r w:rsidRPr="004519B0">
        <w:rPr>
          <w:lang w:val="fr-FR"/>
        </w:rPr>
        <w:t>.</w:t>
      </w:r>
    </w:p>
    <w:p w14:paraId="51D7DED8" w14:textId="77777777" w:rsidR="0024323B" w:rsidRPr="004519B0" w:rsidRDefault="0024323B" w:rsidP="008C285E">
      <w:pPr>
        <w:spacing w:before="120" w:after="120"/>
        <w:jc w:val="both"/>
        <w:rPr>
          <w:lang w:val="fr-FR"/>
        </w:rPr>
      </w:pPr>
      <w:r w:rsidRPr="004519B0">
        <w:rPr>
          <w:lang w:val="fr-FR"/>
        </w:rPr>
        <w:t>- Đây là bài toán ước lượng cho 1 tỷ lệ, cỡ mẫu lớn</w:t>
      </w:r>
    </w:p>
    <w:p w14:paraId="618CEAD2" w14:textId="77777777" w:rsidR="001411C6" w:rsidRDefault="001411C6" w:rsidP="008C285E">
      <w:pPr>
        <w:spacing w:before="120" w:after="120"/>
        <w:jc w:val="both"/>
      </w:pPr>
      <w:r>
        <w:rPr>
          <w:rFonts w:ascii="Courier New" w:hAnsi="Courier New" w:cs="Courier New"/>
          <w:color w:val="000000"/>
          <w:sz w:val="20"/>
          <w:szCs w:val="20"/>
        </w:rPr>
        <w:t xml:space="preserve">Do </w:t>
      </w:r>
      <w:r w:rsidRPr="00EC0D46">
        <w:rPr>
          <w:rFonts w:ascii="Courier New" w:hAnsi="Courier New" w:cs="Courier New"/>
          <w:color w:val="000000"/>
          <w:position w:val="-10"/>
          <w:sz w:val="20"/>
          <w:szCs w:val="20"/>
        </w:rPr>
        <w:object w:dxaOrig="1260" w:dyaOrig="320" w14:anchorId="69A72EE5">
          <v:shape id="_x0000_i1082" type="#_x0000_t75" style="width:63pt;height:15.75pt" o:ole="">
            <v:imagedata r:id="rId104" o:title=""/>
          </v:shape>
          <o:OLEObject Type="Embed" ProgID="Equation.DSMT4" ShapeID="_x0000_i1082" DrawAspect="Content" ObjectID="_1670704635" r:id="rId105"/>
        </w:object>
      </w:r>
      <w:r>
        <w:rPr>
          <w:rFonts w:ascii="Courier New" w:hAnsi="Courier New" w:cs="Courier New"/>
          <w:color w:val="000000"/>
          <w:sz w:val="20"/>
          <w:szCs w:val="20"/>
        </w:rPr>
        <w:t>v</w:t>
      </w:r>
      <w:r w:rsidRPr="00EC0D46">
        <w:rPr>
          <w:rFonts w:ascii="Courier New" w:hAnsi="Courier New" w:cs="Courier New"/>
          <w:color w:val="000000"/>
          <w:sz w:val="20"/>
          <w:szCs w:val="20"/>
        </w:rPr>
        <w:t>à</w:t>
      </w:r>
      <w:r w:rsidRPr="00EC0D46">
        <w:rPr>
          <w:rFonts w:ascii="Courier New" w:hAnsi="Courier New" w:cs="Courier New"/>
          <w:color w:val="000000"/>
          <w:position w:val="-10"/>
          <w:sz w:val="20"/>
          <w:szCs w:val="20"/>
        </w:rPr>
        <w:object w:dxaOrig="1719" w:dyaOrig="320" w14:anchorId="4DBEEA9F">
          <v:shape id="_x0000_i1083" type="#_x0000_t75" style="width:86.25pt;height:15.75pt" o:ole="">
            <v:imagedata r:id="rId106" o:title=""/>
          </v:shape>
          <o:OLEObject Type="Embed" ProgID="Equation.DSMT4" ShapeID="_x0000_i1083" DrawAspect="Content" ObjectID="_1670704636" r:id="rId107"/>
        </w:object>
      </w:r>
      <w:r>
        <w:rPr>
          <w:rFonts w:ascii="Courier New" w:hAnsi="Courier New" w:cs="Courier New"/>
          <w:color w:val="000000"/>
          <w:sz w:val="20"/>
          <w:szCs w:val="20"/>
        </w:rPr>
        <w:t>, ch</w:t>
      </w:r>
      <w:r w:rsidRPr="00776710">
        <w:rPr>
          <w:rFonts w:ascii="Courier New" w:hAnsi="Courier New" w:cs="Courier New"/>
          <w:color w:val="000000"/>
          <w:sz w:val="20"/>
          <w:szCs w:val="20"/>
        </w:rPr>
        <w:t>ọn</w:t>
      </w:r>
      <w:r>
        <w:rPr>
          <w:rFonts w:ascii="Courier New" w:hAnsi="Courier New" w:cs="Courier New"/>
          <w:color w:val="000000"/>
          <w:sz w:val="20"/>
          <w:szCs w:val="20"/>
        </w:rPr>
        <w:t xml:space="preserve"> correct = FALSE</w:t>
      </w:r>
    </w:p>
    <w:p w14:paraId="761958C5" w14:textId="77777777" w:rsidR="0024323B" w:rsidRPr="001F24DA" w:rsidRDefault="0024323B" w:rsidP="008C285E">
      <w:pPr>
        <w:spacing w:before="120" w:after="120"/>
        <w:jc w:val="both"/>
        <w:rPr>
          <w:color w:val="000000"/>
        </w:rPr>
      </w:pPr>
      <w:r w:rsidRPr="001F24DA">
        <w:t xml:space="preserve">-Chọn </w:t>
      </w:r>
      <w:r w:rsidRPr="001F24DA">
        <w:rPr>
          <w:color w:val="000000"/>
        </w:rPr>
        <w:t>alt="t" cho ước lượng KTC.</w:t>
      </w:r>
    </w:p>
    <w:p w14:paraId="456F7FA4" w14:textId="77777777" w:rsidR="001411C6" w:rsidRPr="001F24DA" w:rsidRDefault="001411C6" w:rsidP="008C285E">
      <w:pPr>
        <w:spacing w:before="120" w:after="120"/>
        <w:jc w:val="both"/>
        <w:rPr>
          <w:rFonts w:ascii="Lucida Console" w:hAnsi="Lucida Console" w:cs="Courier New"/>
          <w:color w:val="0000FF"/>
          <w:sz w:val="20"/>
          <w:szCs w:val="20"/>
        </w:rPr>
      </w:pPr>
      <w:r w:rsidRPr="001F24DA">
        <w:rPr>
          <w:rFonts w:ascii="Lucida Console" w:hAnsi="Lucida Console" w:cs="Courier New"/>
          <w:color w:val="0000FF"/>
          <w:sz w:val="20"/>
          <w:szCs w:val="20"/>
        </w:rPr>
        <w:t>&gt; prop.test(340, 500, alternative = "t",conf.level = 0.95, correct = F)</w:t>
      </w:r>
    </w:p>
    <w:p w14:paraId="61809D01" w14:textId="77777777" w:rsidR="001411C6" w:rsidRPr="001411C6" w:rsidRDefault="001411C6" w:rsidP="008C285E">
      <w:pPr>
        <w:spacing w:before="120" w:after="120"/>
        <w:jc w:val="both"/>
        <w:rPr>
          <w:rFonts w:ascii="Courier New" w:hAnsi="Courier New" w:cs="Courier New"/>
          <w:color w:val="000000"/>
          <w:sz w:val="20"/>
          <w:szCs w:val="20"/>
        </w:rPr>
      </w:pPr>
    </w:p>
    <w:p w14:paraId="1E1414D2" w14:textId="77777777" w:rsidR="001411C6" w:rsidRPr="001411C6" w:rsidRDefault="001411C6" w:rsidP="008C285E">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 xml:space="preserve">        1-sample proportions test without continuity correction</w:t>
      </w:r>
    </w:p>
    <w:p w14:paraId="036F6D85" w14:textId="77777777" w:rsidR="001411C6" w:rsidRPr="001411C6" w:rsidRDefault="001411C6" w:rsidP="008C285E">
      <w:pPr>
        <w:spacing w:before="120" w:after="120"/>
        <w:jc w:val="both"/>
        <w:rPr>
          <w:rFonts w:ascii="Courier New" w:hAnsi="Courier New" w:cs="Courier New"/>
          <w:color w:val="000000"/>
          <w:sz w:val="20"/>
          <w:szCs w:val="20"/>
        </w:rPr>
      </w:pPr>
    </w:p>
    <w:p w14:paraId="64C947C1" w14:textId="77777777" w:rsidR="001411C6" w:rsidRPr="001411C6" w:rsidRDefault="001411C6" w:rsidP="008C285E">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data:  340 out of 500, null probability 0.5</w:t>
      </w:r>
    </w:p>
    <w:p w14:paraId="18D2990C" w14:textId="77777777" w:rsidR="001411C6" w:rsidRPr="001411C6" w:rsidRDefault="001411C6" w:rsidP="008C285E">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X-squared = 64.8, df = 1, p-value = 8.29e-16</w:t>
      </w:r>
    </w:p>
    <w:p w14:paraId="62462458" w14:textId="77777777" w:rsidR="001411C6" w:rsidRPr="001411C6" w:rsidRDefault="001411C6" w:rsidP="008C285E">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alternative hypothesis: true p is not equal to 0.5</w:t>
      </w:r>
    </w:p>
    <w:p w14:paraId="37ED2CA5" w14:textId="77777777" w:rsidR="001411C6" w:rsidRPr="001411C6" w:rsidRDefault="001411C6" w:rsidP="008C285E">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95 percent confidence interval:</w:t>
      </w:r>
    </w:p>
    <w:p w14:paraId="20D68644" w14:textId="77777777" w:rsidR="001411C6" w:rsidRPr="001411C6" w:rsidRDefault="001411C6" w:rsidP="008C285E">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 xml:space="preserve"> 0.6378730 0.7193822</w:t>
      </w:r>
    </w:p>
    <w:p w14:paraId="60E9ADC0" w14:textId="77777777" w:rsidR="001411C6" w:rsidRPr="001411C6" w:rsidRDefault="001411C6" w:rsidP="008C285E">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sample estimates:</w:t>
      </w:r>
    </w:p>
    <w:p w14:paraId="7FBB90CA" w14:textId="77777777" w:rsidR="001411C6" w:rsidRPr="001411C6" w:rsidRDefault="001411C6" w:rsidP="008C285E">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 xml:space="preserve">   p </w:t>
      </w:r>
    </w:p>
    <w:p w14:paraId="59AE80C1" w14:textId="77777777" w:rsidR="0024323B" w:rsidRDefault="001411C6" w:rsidP="008C285E">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 xml:space="preserve">0.68 </w:t>
      </w:r>
    </w:p>
    <w:p w14:paraId="168E5132" w14:textId="77777777" w:rsidR="002C6AA9" w:rsidRPr="002C6AA9" w:rsidRDefault="002C6AA9" w:rsidP="008C285E">
      <w:pPr>
        <w:spacing w:before="120" w:after="120"/>
        <w:jc w:val="both"/>
        <w:rPr>
          <w:color w:val="000000"/>
        </w:rPr>
      </w:pPr>
      <w:r w:rsidRPr="002C6AA9">
        <w:rPr>
          <w:color w:val="000000"/>
        </w:rPr>
        <w:t>KL: 95 percent confidence interval:</w:t>
      </w:r>
    </w:p>
    <w:p w14:paraId="6CCD9FE9" w14:textId="77777777" w:rsidR="002C6AA9" w:rsidRDefault="002C6AA9" w:rsidP="008C285E">
      <w:pPr>
        <w:spacing w:before="120" w:after="120"/>
        <w:jc w:val="both"/>
        <w:rPr>
          <w:color w:val="000000"/>
        </w:rPr>
      </w:pPr>
      <w:r w:rsidRPr="002C6AA9">
        <w:rPr>
          <w:color w:val="000000"/>
        </w:rPr>
        <w:t xml:space="preserve"> 0.6378730 0.7193822</w:t>
      </w:r>
    </w:p>
    <w:p w14:paraId="277CA90E" w14:textId="77777777" w:rsidR="00CB6229" w:rsidRDefault="00CB6229" w:rsidP="008C285E">
      <w:pPr>
        <w:spacing w:before="120" w:after="120"/>
        <w:jc w:val="both"/>
        <w:rPr>
          <w:rFonts w:ascii="Courier New" w:hAnsi="Courier New" w:cs="Courier New"/>
          <w:color w:val="000000"/>
          <w:sz w:val="20"/>
          <w:szCs w:val="20"/>
        </w:rPr>
      </w:pPr>
      <w:r>
        <w:rPr>
          <w:rFonts w:ascii="Courier New" w:hAnsi="Courier New" w:cs="Courier New"/>
          <w:noProof/>
          <w:color w:val="000000"/>
          <w:sz w:val="20"/>
          <w:szCs w:val="20"/>
          <w:lang w:val="vi-VN" w:eastAsia="vi-VN"/>
        </w:rPr>
        <w:lastRenderedPageBreak/>
        <w:drawing>
          <wp:inline distT="0" distB="0" distL="0" distR="0" wp14:anchorId="303BB107" wp14:editId="7D031628">
            <wp:extent cx="5934075" cy="3133725"/>
            <wp:effectExtent l="1905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8"/>
                    <a:srcRect/>
                    <a:stretch>
                      <a:fillRect/>
                    </a:stretch>
                  </pic:blipFill>
                  <pic:spPr bwMode="auto">
                    <a:xfrm>
                      <a:off x="0" y="0"/>
                      <a:ext cx="5934075" cy="3133725"/>
                    </a:xfrm>
                    <a:prstGeom prst="rect">
                      <a:avLst/>
                    </a:prstGeom>
                    <a:noFill/>
                    <a:ln w="9525">
                      <a:noFill/>
                      <a:miter lim="800000"/>
                      <a:headEnd/>
                      <a:tailEnd/>
                    </a:ln>
                  </pic:spPr>
                </pic:pic>
              </a:graphicData>
            </a:graphic>
          </wp:inline>
        </w:drawing>
      </w:r>
    </w:p>
    <w:p w14:paraId="746E37DA" w14:textId="77777777" w:rsidR="006501F8" w:rsidRDefault="006501F8" w:rsidP="008C285E">
      <w:pPr>
        <w:spacing w:before="120" w:after="120"/>
        <w:jc w:val="both"/>
        <w:rPr>
          <w:color w:val="000000"/>
        </w:rPr>
      </w:pPr>
      <w:r>
        <w:rPr>
          <w:color w:val="000000"/>
        </w:rPr>
        <w:t>HD:</w:t>
      </w:r>
    </w:p>
    <w:p w14:paraId="4361A81F" w14:textId="77777777" w:rsidR="00787CC6" w:rsidRPr="006501F8" w:rsidRDefault="00787CC6" w:rsidP="008C285E">
      <w:pPr>
        <w:spacing w:before="120" w:after="120"/>
        <w:jc w:val="both"/>
        <w:rPr>
          <w:color w:val="000000"/>
        </w:rPr>
      </w:pPr>
      <w:r w:rsidRPr="006501F8">
        <w:rPr>
          <w:color w:val="000000"/>
        </w:rPr>
        <w:t>#Goi mu la trung binh tong the</w:t>
      </w:r>
    </w:p>
    <w:p w14:paraId="147B85E8" w14:textId="77777777" w:rsidR="00787CC6" w:rsidRDefault="00787CC6" w:rsidP="008C285E">
      <w:pPr>
        <w:spacing w:before="120" w:after="120"/>
        <w:jc w:val="both"/>
        <w:rPr>
          <w:color w:val="000000"/>
        </w:rPr>
      </w:pPr>
      <w:r w:rsidRPr="006501F8">
        <w:rPr>
          <w:color w:val="000000"/>
        </w:rPr>
        <w:t>#Bai toan KĐGT cho 1 gia tri trung binh,phuong sai chua biet, n&lt;30</w:t>
      </w:r>
    </w:p>
    <w:p w14:paraId="61CCC42F" w14:textId="77777777" w:rsidR="006501F8" w:rsidRPr="006501F8" w:rsidRDefault="006501F8" w:rsidP="008C285E">
      <w:pPr>
        <w:spacing w:before="120" w:after="120"/>
        <w:jc w:val="both"/>
        <w:rPr>
          <w:color w:val="000000"/>
        </w:rPr>
      </w:pPr>
      <w:r>
        <w:rPr>
          <w:color w:val="000000"/>
        </w:rPr>
        <w:t xml:space="preserve">#Su dung ham t.test </w:t>
      </w:r>
    </w:p>
    <w:p w14:paraId="078F340B" w14:textId="77777777" w:rsidR="00787CC6" w:rsidRDefault="00787CC6" w:rsidP="008C285E">
      <w:pPr>
        <w:spacing w:before="120" w:after="120"/>
        <w:jc w:val="both"/>
        <w:rPr>
          <w:rFonts w:ascii="Courier New" w:hAnsi="Courier New" w:cs="Courier New"/>
          <w:color w:val="000000"/>
          <w:sz w:val="20"/>
          <w:szCs w:val="20"/>
        </w:rPr>
      </w:pPr>
    </w:p>
    <w:p w14:paraId="1BCC2BDE" w14:textId="77777777" w:rsidR="006501F8" w:rsidRPr="00C5001F" w:rsidRDefault="00CB6229" w:rsidP="008C285E">
      <w:pPr>
        <w:spacing w:before="120" w:after="120"/>
        <w:jc w:val="both"/>
        <w:rPr>
          <w:rFonts w:ascii="Courier New" w:hAnsi="Courier New" w:cs="Courier New"/>
          <w:color w:val="000000"/>
          <w:sz w:val="20"/>
          <w:szCs w:val="20"/>
        </w:rPr>
      </w:pPr>
      <w:r>
        <w:rPr>
          <w:rFonts w:ascii="Courier New" w:hAnsi="Courier New" w:cs="Courier New"/>
          <w:noProof/>
          <w:color w:val="000000"/>
          <w:sz w:val="20"/>
          <w:szCs w:val="20"/>
          <w:lang w:val="vi-VN" w:eastAsia="vi-VN"/>
        </w:rPr>
        <w:drawing>
          <wp:inline distT="0" distB="0" distL="0" distR="0" wp14:anchorId="7A75FAB5" wp14:editId="1B1FED77">
            <wp:extent cx="5943600" cy="2333625"/>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9"/>
                    <a:srcRect/>
                    <a:stretch>
                      <a:fillRect/>
                    </a:stretch>
                  </pic:blipFill>
                  <pic:spPr bwMode="auto">
                    <a:xfrm>
                      <a:off x="0" y="0"/>
                      <a:ext cx="5943600" cy="2333625"/>
                    </a:xfrm>
                    <a:prstGeom prst="rect">
                      <a:avLst/>
                    </a:prstGeom>
                    <a:noFill/>
                    <a:ln w="9525">
                      <a:noFill/>
                      <a:miter lim="800000"/>
                      <a:headEnd/>
                      <a:tailEnd/>
                    </a:ln>
                  </pic:spPr>
                </pic:pic>
              </a:graphicData>
            </a:graphic>
          </wp:inline>
        </w:drawing>
      </w:r>
      <w:r w:rsidR="006501F8">
        <w:rPr>
          <w:color w:val="000000"/>
        </w:rPr>
        <w:t>HD:</w:t>
      </w:r>
    </w:p>
    <w:p w14:paraId="02BB9B06" w14:textId="77777777" w:rsidR="006501F8" w:rsidRPr="006501F8" w:rsidRDefault="006501F8" w:rsidP="008C285E">
      <w:pPr>
        <w:spacing w:before="120" w:after="120"/>
        <w:jc w:val="both"/>
        <w:rPr>
          <w:color w:val="000000"/>
        </w:rPr>
      </w:pPr>
      <w:r w:rsidRPr="006501F8">
        <w:rPr>
          <w:color w:val="000000"/>
        </w:rPr>
        <w:t>#Goi mu la trung binh tong the</w:t>
      </w:r>
    </w:p>
    <w:p w14:paraId="7236F192" w14:textId="77777777" w:rsidR="006501F8" w:rsidRDefault="006501F8" w:rsidP="008C285E">
      <w:pPr>
        <w:spacing w:before="120" w:after="120"/>
        <w:jc w:val="both"/>
        <w:rPr>
          <w:color w:val="000000"/>
        </w:rPr>
      </w:pPr>
      <w:r w:rsidRPr="006501F8">
        <w:rPr>
          <w:color w:val="000000"/>
        </w:rPr>
        <w:t xml:space="preserve">#Bai toan KĐGT cho 1 gia tri trung binh,phuong sai </w:t>
      </w:r>
      <w:r>
        <w:rPr>
          <w:color w:val="000000"/>
        </w:rPr>
        <w:t>da biet</w:t>
      </w:r>
    </w:p>
    <w:p w14:paraId="40DE5751" w14:textId="77777777" w:rsidR="006501F8" w:rsidRPr="006501F8" w:rsidRDefault="006501F8" w:rsidP="008C285E">
      <w:pPr>
        <w:spacing w:before="120" w:after="120"/>
        <w:jc w:val="both"/>
        <w:rPr>
          <w:color w:val="000000"/>
        </w:rPr>
      </w:pPr>
      <w:r>
        <w:rPr>
          <w:color w:val="000000"/>
        </w:rPr>
        <w:t xml:space="preserve">#Su dung ham z.test </w:t>
      </w:r>
    </w:p>
    <w:p w14:paraId="2CC890C6" w14:textId="77777777" w:rsidR="006501F8" w:rsidRDefault="006501F8" w:rsidP="008C285E">
      <w:pPr>
        <w:spacing w:before="120" w:after="120"/>
        <w:jc w:val="both"/>
        <w:rPr>
          <w:rFonts w:ascii="Courier New" w:hAnsi="Courier New" w:cs="Courier New"/>
          <w:color w:val="000000"/>
          <w:sz w:val="20"/>
          <w:szCs w:val="20"/>
        </w:rPr>
      </w:pPr>
    </w:p>
    <w:p w14:paraId="2566C74F" w14:textId="77777777" w:rsidR="00CB6229" w:rsidRDefault="00CB6229" w:rsidP="008C285E">
      <w:pPr>
        <w:spacing w:before="120" w:after="120"/>
        <w:jc w:val="both"/>
        <w:rPr>
          <w:rFonts w:ascii="Courier New" w:hAnsi="Courier New" w:cs="Courier New"/>
          <w:color w:val="000000"/>
          <w:sz w:val="20"/>
          <w:szCs w:val="20"/>
        </w:rPr>
      </w:pPr>
      <w:r>
        <w:rPr>
          <w:rFonts w:ascii="Courier New" w:hAnsi="Courier New" w:cs="Courier New"/>
          <w:noProof/>
          <w:color w:val="000000"/>
          <w:sz w:val="20"/>
          <w:szCs w:val="20"/>
          <w:lang w:val="vi-VN" w:eastAsia="vi-VN"/>
        </w:rPr>
        <w:lastRenderedPageBreak/>
        <w:drawing>
          <wp:inline distT="0" distB="0" distL="0" distR="0" wp14:anchorId="32E59D83" wp14:editId="2DD875AB">
            <wp:extent cx="5943600" cy="1647825"/>
            <wp:effectExtent l="1905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0"/>
                    <a:srcRect/>
                    <a:stretch>
                      <a:fillRect/>
                    </a:stretch>
                  </pic:blipFill>
                  <pic:spPr bwMode="auto">
                    <a:xfrm>
                      <a:off x="0" y="0"/>
                      <a:ext cx="5943600" cy="1647825"/>
                    </a:xfrm>
                    <a:prstGeom prst="rect">
                      <a:avLst/>
                    </a:prstGeom>
                    <a:noFill/>
                    <a:ln w="9525">
                      <a:noFill/>
                      <a:miter lim="800000"/>
                      <a:headEnd/>
                      <a:tailEnd/>
                    </a:ln>
                  </pic:spPr>
                </pic:pic>
              </a:graphicData>
            </a:graphic>
          </wp:inline>
        </w:drawing>
      </w:r>
    </w:p>
    <w:p w14:paraId="72F8F132" w14:textId="77777777" w:rsidR="005A0B6B" w:rsidRPr="004519B0" w:rsidRDefault="005A0B6B" w:rsidP="008C285E">
      <w:pPr>
        <w:spacing w:before="120" w:after="120"/>
        <w:jc w:val="both"/>
        <w:rPr>
          <w:color w:val="000000"/>
          <w:lang w:val="fr-FR"/>
        </w:rPr>
      </w:pPr>
      <w:r w:rsidRPr="004519B0">
        <w:rPr>
          <w:color w:val="000000"/>
          <w:lang w:val="fr-FR"/>
        </w:rPr>
        <w:t>HD:</w:t>
      </w:r>
    </w:p>
    <w:p w14:paraId="534A00A7" w14:textId="77777777" w:rsidR="005A0B6B" w:rsidRPr="004519B0" w:rsidRDefault="005A0B6B" w:rsidP="008C285E">
      <w:pPr>
        <w:spacing w:before="120" w:after="120"/>
        <w:jc w:val="both"/>
        <w:rPr>
          <w:color w:val="000000"/>
          <w:lang w:val="fr-FR"/>
        </w:rPr>
      </w:pPr>
      <w:r w:rsidRPr="004519B0">
        <w:rPr>
          <w:color w:val="000000"/>
          <w:lang w:val="fr-FR"/>
        </w:rPr>
        <w:t>#Goi p la ti le chung cua tong the</w:t>
      </w:r>
    </w:p>
    <w:p w14:paraId="5907D950" w14:textId="77777777" w:rsidR="005A0B6B" w:rsidRPr="004519B0" w:rsidRDefault="005A0B6B" w:rsidP="008C285E">
      <w:pPr>
        <w:spacing w:before="120" w:after="120"/>
        <w:jc w:val="both"/>
        <w:rPr>
          <w:color w:val="000000"/>
          <w:lang w:val="fr-FR"/>
        </w:rPr>
      </w:pPr>
      <w:r w:rsidRPr="004519B0">
        <w:rPr>
          <w:color w:val="000000"/>
          <w:lang w:val="fr-FR"/>
        </w:rPr>
        <w:t>#Bai toan KĐGT cho 1 ti le, n lon</w:t>
      </w:r>
    </w:p>
    <w:p w14:paraId="1D28B951" w14:textId="77777777" w:rsidR="005A0B6B" w:rsidRDefault="005A0B6B" w:rsidP="008C285E">
      <w:pPr>
        <w:spacing w:before="120" w:after="120"/>
        <w:jc w:val="both"/>
        <w:rPr>
          <w:color w:val="000000"/>
        </w:rPr>
      </w:pPr>
      <w:r>
        <w:rPr>
          <w:color w:val="000000"/>
        </w:rPr>
        <w:t>#H0: p=0.95,     H1:p # 0.95</w:t>
      </w:r>
    </w:p>
    <w:p w14:paraId="3E5A1771" w14:textId="77777777" w:rsidR="0019333D" w:rsidRDefault="0019333D" w:rsidP="008C285E">
      <w:pPr>
        <w:pStyle w:val="HTMLPreformatted"/>
        <w:shd w:val="clear" w:color="auto" w:fill="FFFFFF"/>
        <w:spacing w:before="120" w:after="120"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prop.test(200-18, 200, p = 0.95, alternative ="t", conf.level = 0.95, correct = FALSE)</w:t>
      </w:r>
    </w:p>
    <w:p w14:paraId="21421AAD" w14:textId="77777777" w:rsidR="0019333D" w:rsidRDefault="0019333D"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p>
    <w:p w14:paraId="00062369" w14:textId="77777777" w:rsidR="0019333D" w:rsidRDefault="0019333D"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1-sample proportions test without continuity correction</w:t>
      </w:r>
    </w:p>
    <w:p w14:paraId="06892E57" w14:textId="77777777" w:rsidR="0019333D" w:rsidRDefault="0019333D"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p>
    <w:p w14:paraId="57C3861D" w14:textId="77777777" w:rsidR="0019333D" w:rsidRDefault="0019333D"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200 - 18 out of 200, null probability 0.95</w:t>
      </w:r>
    </w:p>
    <w:p w14:paraId="02FCEB1D" w14:textId="77777777" w:rsidR="0019333D" w:rsidRDefault="0019333D"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X-squared = 6.7368, df = 1, p-value = 0.009444</w:t>
      </w:r>
    </w:p>
    <w:p w14:paraId="3BD45A01" w14:textId="77777777" w:rsidR="0019333D" w:rsidRDefault="0019333D"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p is not equal to 0.95</w:t>
      </w:r>
    </w:p>
    <w:p w14:paraId="5C8DA11F" w14:textId="77777777" w:rsidR="0019333D" w:rsidRDefault="0019333D"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406AFB0D" w14:textId="77777777" w:rsidR="0019333D" w:rsidRDefault="0019333D"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8622343 0.9423126</w:t>
      </w:r>
    </w:p>
    <w:p w14:paraId="632E04ED" w14:textId="77777777" w:rsidR="0019333D" w:rsidRDefault="0019333D"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777FE4D1" w14:textId="77777777" w:rsidR="0019333D" w:rsidRDefault="0019333D"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p </w:t>
      </w:r>
    </w:p>
    <w:p w14:paraId="007A1546" w14:textId="77777777" w:rsidR="00C5001F" w:rsidRDefault="0019333D" w:rsidP="008C285E">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0.91 </w:t>
      </w:r>
    </w:p>
    <w:p w14:paraId="668ECEE8" w14:textId="77777777" w:rsidR="005A0B6B" w:rsidRDefault="005A0B6B" w:rsidP="008C285E">
      <w:pPr>
        <w:pStyle w:val="HTMLPreformatted"/>
        <w:shd w:val="clear" w:color="auto" w:fill="FFFFFF"/>
        <w:spacing w:before="120" w:after="120" w:line="225" w:lineRule="atLeast"/>
        <w:rPr>
          <w:rStyle w:val="gnkrckgcgsb"/>
          <w:color w:val="000000"/>
          <w:bdr w:val="none" w:sz="0" w:space="0" w:color="auto" w:frame="1"/>
        </w:rPr>
      </w:pPr>
      <w:r>
        <w:rPr>
          <w:rStyle w:val="gnkrckgcgsb"/>
          <w:rFonts w:ascii="Lucida Console" w:hAnsi="Lucida Console"/>
          <w:color w:val="000000"/>
          <w:bdr w:val="none" w:sz="0" w:space="0" w:color="auto" w:frame="1"/>
        </w:rPr>
        <w:t xml:space="preserve">Do </w:t>
      </w:r>
      <w:r w:rsidR="0019333D">
        <w:rPr>
          <w:rStyle w:val="gnkrckgcgsb"/>
          <w:rFonts w:ascii="Lucida Console" w:hAnsi="Lucida Console"/>
          <w:color w:val="000000"/>
          <w:bdr w:val="none" w:sz="0" w:space="0" w:color="auto" w:frame="1"/>
        </w:rPr>
        <w:t xml:space="preserve">p-value = 0.009444 </w:t>
      </w:r>
      <w:r>
        <w:rPr>
          <w:rStyle w:val="gnkrckgcgsb"/>
          <w:rFonts w:ascii="Lucida Console" w:hAnsi="Lucida Console"/>
          <w:color w:val="000000"/>
          <w:bdr w:val="none" w:sz="0" w:space="0" w:color="auto" w:frame="1"/>
        </w:rPr>
        <w:t>&lt; 0.05 nên bác b</w:t>
      </w:r>
      <w:r>
        <w:rPr>
          <w:rStyle w:val="gnkrckgcgsb"/>
          <w:color w:val="000000"/>
          <w:bdr w:val="none" w:sz="0" w:space="0" w:color="auto" w:frame="1"/>
        </w:rPr>
        <w:t>ỏ gt H0.</w:t>
      </w:r>
    </w:p>
    <w:p w14:paraId="0FA48821" w14:textId="77777777" w:rsidR="005E36F8" w:rsidRDefault="005E36F8">
      <w:pPr>
        <w:rPr>
          <w:rFonts w:ascii="Arial" w:hAnsi="Arial" w:cs="Arial"/>
          <w:b/>
          <w:i/>
        </w:rPr>
      </w:pPr>
    </w:p>
    <w:p w14:paraId="360723DE" w14:textId="77777777" w:rsidR="00D67954" w:rsidRPr="00D67954" w:rsidRDefault="00D67954" w:rsidP="00D67954">
      <w:pPr>
        <w:spacing w:after="200" w:line="276" w:lineRule="auto"/>
        <w:contextualSpacing/>
        <w:rPr>
          <w:b/>
        </w:rPr>
      </w:pPr>
      <w:r w:rsidRPr="00D67954">
        <w:rPr>
          <w:b/>
          <w:highlight w:val="yellow"/>
        </w:rPr>
        <w:t>Cho dữ liệu hoa iris file iris.csv gồm độ dài đài hoa (Sepal.Length), độ rộng đài hoa(Sepal.Width), độ dài cánh hoa (Petal.Length), độ rộng cánh hoa(Petal.Width) chia thành 3 loài(Species).</w:t>
      </w:r>
    </w:p>
    <w:p w14:paraId="4AF7D93C" w14:textId="77777777" w:rsidR="00790D53" w:rsidRDefault="00790D53" w:rsidP="00790D53">
      <w:pPr>
        <w:spacing w:after="200" w:line="276" w:lineRule="auto"/>
        <w:contextualSpacing/>
        <w:rPr>
          <w:b/>
        </w:rPr>
      </w:pPr>
      <w:r w:rsidRPr="00D67954">
        <w:rPr>
          <w:b/>
        </w:rPr>
        <w:t>Tìm khoảng tin cậy 95% cho tỷ lệ hoa có chiều dài đài hoa &gt;5.4</w:t>
      </w:r>
    </w:p>
    <w:p w14:paraId="2155A79E" w14:textId="77777777" w:rsidR="00790D53" w:rsidRDefault="00790D53" w:rsidP="00790D53">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gt;</w:t>
      </w:r>
      <w:r>
        <w:rPr>
          <w:rStyle w:val="gnkrckgcmrb"/>
          <w:rFonts w:ascii="Lucida Console" w:hAnsi="Lucida Console"/>
          <w:color w:val="0000FF"/>
        </w:rPr>
        <w:t>getwd()</w:t>
      </w:r>
    </w:p>
    <w:p w14:paraId="6E0C238D" w14:textId="77777777" w:rsidR="00790D53" w:rsidRDefault="00790D53" w:rsidP="00790D53">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C:/Users/Phuong/Documents"</w:t>
      </w:r>
    </w:p>
    <w:p w14:paraId="62BCB92E" w14:textId="77777777" w:rsidR="00790D53" w:rsidRPr="00C21294" w:rsidRDefault="00790D53" w:rsidP="00790D53">
      <w:pPr>
        <w:pStyle w:val="HTMLPreformatted"/>
        <w:shd w:val="clear" w:color="auto" w:fill="FFFFFF"/>
        <w:wordWrap w:val="0"/>
        <w:spacing w:line="225" w:lineRule="atLeast"/>
        <w:rPr>
          <w:color w:val="000000"/>
        </w:rPr>
      </w:pPr>
    </w:p>
    <w:p w14:paraId="7D18F558" w14:textId="77777777" w:rsidR="00790D53" w:rsidRDefault="00790D53" w:rsidP="00790D53">
      <w:pPr>
        <w:rPr>
          <w:rFonts w:eastAsia="TimesNewRoman"/>
        </w:rPr>
      </w:pPr>
      <w:r>
        <w:rPr>
          <w:rFonts w:eastAsia="TimesNewRoman"/>
        </w:rPr>
        <w:t>#Như vậy R đang</w:t>
      </w:r>
      <w:r w:rsidRPr="00BB6D64">
        <w:rPr>
          <w:rFonts w:eastAsia="TimesNewRoman"/>
        </w:rPr>
        <w:t xml:space="preserve"> làm việc</w:t>
      </w:r>
      <w:r>
        <w:rPr>
          <w:rFonts w:eastAsia="TimesNewRoman"/>
        </w:rPr>
        <w:t xml:space="preserve"> với thư mục </w:t>
      </w:r>
      <w:r>
        <w:rPr>
          <w:rStyle w:val="gnkrckgcgsb"/>
          <w:rFonts w:ascii="Lucida Console" w:hAnsi="Lucida Console"/>
          <w:color w:val="000000"/>
          <w:bdr w:val="none" w:sz="0" w:space="0" w:color="auto" w:frame="1"/>
        </w:rPr>
        <w:t>"C:/Users/Phuong/Documents"</w:t>
      </w:r>
    </w:p>
    <w:p w14:paraId="418936CA" w14:textId="77777777" w:rsidR="00790D53" w:rsidRDefault="00790D53" w:rsidP="00790D53">
      <w:pPr>
        <w:rPr>
          <w:rStyle w:val="gnkrckgcgsb"/>
          <w:rFonts w:ascii="Lucida Console" w:hAnsi="Lucida Console"/>
          <w:color w:val="000000"/>
          <w:bdr w:val="none" w:sz="0" w:space="0" w:color="auto" w:frame="1"/>
        </w:rPr>
      </w:pPr>
      <w:r>
        <w:rPr>
          <w:rFonts w:eastAsia="TimesNewRoman"/>
        </w:rPr>
        <w:t xml:space="preserve">#Copy file iris.csv vào thư mục có đường dẫn trên (mặc định là </w:t>
      </w:r>
      <w:r>
        <w:rPr>
          <w:rStyle w:val="gnkrckgcgsb"/>
          <w:rFonts w:ascii="Lucida Console" w:hAnsi="Lucida Console"/>
          <w:color w:val="000000"/>
          <w:bdr w:val="none" w:sz="0" w:space="0" w:color="auto" w:frame="1"/>
        </w:rPr>
        <w:t>Documents)</w:t>
      </w:r>
    </w:p>
    <w:p w14:paraId="4807CD1B" w14:textId="77777777" w:rsidR="00790D53" w:rsidRDefault="00790D53" w:rsidP="00790D53">
      <w:pPr>
        <w:tabs>
          <w:tab w:val="left" w:pos="3320"/>
        </w:tabs>
        <w:spacing w:before="120" w:after="120"/>
        <w:jc w:val="both"/>
        <w:rPr>
          <w:rStyle w:val="fontstyle01"/>
        </w:rPr>
      </w:pPr>
      <w:r>
        <w:rPr>
          <w:rStyle w:val="fontstyle01"/>
        </w:rPr>
        <w:t>&gt;x=sum(iris$Sepal.Length&gt;5.4)</w:t>
      </w:r>
      <w:r>
        <w:rPr>
          <w:rFonts w:ascii="VNSS10" w:hAnsi="VNSS10"/>
          <w:color w:val="000000"/>
          <w:sz w:val="22"/>
          <w:szCs w:val="22"/>
        </w:rPr>
        <w:br/>
      </w:r>
      <w:r>
        <w:rPr>
          <w:rStyle w:val="fontstyle01"/>
        </w:rPr>
        <w:t>&gt;x</w:t>
      </w:r>
      <w:r>
        <w:rPr>
          <w:rFonts w:ascii="VNSS10" w:hAnsi="VNSS10"/>
          <w:color w:val="000000"/>
          <w:sz w:val="22"/>
          <w:szCs w:val="22"/>
        </w:rPr>
        <w:br/>
      </w:r>
      <w:r>
        <w:rPr>
          <w:rStyle w:val="fontstyle01"/>
        </w:rPr>
        <w:t>&gt;n=length(iris$Sepal.Length)</w:t>
      </w:r>
    </w:p>
    <w:p w14:paraId="6E5469F6" w14:textId="77777777" w:rsidR="00790D53" w:rsidRDefault="00790D53" w:rsidP="00790D53">
      <w:pPr>
        <w:tabs>
          <w:tab w:val="left" w:pos="3320"/>
        </w:tabs>
        <w:spacing w:before="120" w:after="120"/>
        <w:jc w:val="both"/>
        <w:rPr>
          <w:rStyle w:val="fontstyle01"/>
        </w:rPr>
      </w:pPr>
      <w:r>
        <w:rPr>
          <w:rStyle w:val="fontstyle01"/>
        </w:rPr>
        <w:lastRenderedPageBreak/>
        <w:t>&gt;n</w:t>
      </w:r>
      <w:r>
        <w:rPr>
          <w:rFonts w:ascii="VNSS10" w:hAnsi="VNSS10"/>
          <w:color w:val="000000"/>
          <w:sz w:val="22"/>
          <w:szCs w:val="22"/>
        </w:rPr>
        <w:br/>
      </w:r>
      <w:r>
        <w:rPr>
          <w:rStyle w:val="fontstyle01"/>
        </w:rPr>
        <w:t>&gt;prop.test(x, n, conf.level = 0.95, correct = F)</w:t>
      </w:r>
    </w:p>
    <w:p w14:paraId="3771E473" w14:textId="77777777" w:rsidR="00790D53" w:rsidRDefault="00790D53" w:rsidP="00790D53">
      <w:pPr>
        <w:tabs>
          <w:tab w:val="left" w:pos="3320"/>
        </w:tabs>
        <w:spacing w:before="120" w:after="120"/>
        <w:jc w:val="both"/>
        <w:rPr>
          <w:rStyle w:val="fontstyle01"/>
        </w:rPr>
      </w:pPr>
      <w:r>
        <w:rPr>
          <w:rFonts w:ascii="VNSS10" w:hAnsi="VNSS10"/>
          <w:color w:val="000000"/>
          <w:sz w:val="22"/>
          <w:szCs w:val="22"/>
        </w:rPr>
        <w:br/>
      </w:r>
      <w:r>
        <w:rPr>
          <w:rStyle w:val="fontstyle01"/>
        </w:rPr>
        <w:t>95 percent confidence interval:</w:t>
      </w:r>
    </w:p>
    <w:p w14:paraId="2755E0C7" w14:textId="77777777" w:rsidR="002D111F" w:rsidRDefault="00790D53" w:rsidP="00790D53">
      <w:pPr>
        <w:tabs>
          <w:tab w:val="left" w:pos="3320"/>
        </w:tabs>
        <w:spacing w:before="120" w:after="120"/>
        <w:jc w:val="both"/>
        <w:rPr>
          <w:rFonts w:ascii="Arial" w:hAnsi="Arial" w:cs="Arial"/>
          <w:b/>
          <w:i/>
        </w:rPr>
      </w:pPr>
      <w:r>
        <w:rPr>
          <w:rFonts w:ascii="VNSS10" w:hAnsi="VNSS10"/>
          <w:color w:val="000000"/>
          <w:sz w:val="22"/>
          <w:szCs w:val="22"/>
        </w:rPr>
        <w:br/>
      </w:r>
      <w:r>
        <w:rPr>
          <w:rStyle w:val="fontstyle01"/>
        </w:rPr>
        <w:t>0.5742042 0.7248049</w:t>
      </w:r>
    </w:p>
    <w:p w14:paraId="249CF355" w14:textId="77777777" w:rsidR="002D111F" w:rsidRDefault="00D67954" w:rsidP="008C285E">
      <w:pPr>
        <w:tabs>
          <w:tab w:val="left" w:pos="3320"/>
        </w:tabs>
        <w:spacing w:before="120" w:after="120"/>
        <w:jc w:val="both"/>
        <w:rPr>
          <w:rFonts w:ascii="Arial" w:hAnsi="Arial" w:cs="Arial"/>
          <w:b/>
          <w:i/>
        </w:rPr>
      </w:pPr>
      <w:r>
        <w:rPr>
          <w:noProof/>
          <w:lang w:val="vi-VN" w:eastAsia="vi-VN"/>
        </w:rPr>
        <w:drawing>
          <wp:inline distT="0" distB="0" distL="0" distR="0" wp14:anchorId="6426FB1C" wp14:editId="467C40C8">
            <wp:extent cx="6076950" cy="26003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6076950" cy="2600325"/>
                    </a:xfrm>
                    <a:prstGeom prst="rect">
                      <a:avLst/>
                    </a:prstGeom>
                  </pic:spPr>
                </pic:pic>
              </a:graphicData>
            </a:graphic>
          </wp:inline>
        </w:drawing>
      </w:r>
    </w:p>
    <w:p w14:paraId="342FD0D5" w14:textId="77777777" w:rsidR="00D67954" w:rsidRDefault="00D67954" w:rsidP="008C285E">
      <w:pPr>
        <w:tabs>
          <w:tab w:val="left" w:pos="3320"/>
        </w:tabs>
        <w:spacing w:before="120" w:after="120"/>
        <w:jc w:val="both"/>
        <w:rPr>
          <w:rFonts w:ascii="Arial" w:hAnsi="Arial" w:cs="Arial"/>
          <w:b/>
          <w:i/>
        </w:rPr>
      </w:pPr>
      <w:r>
        <w:rPr>
          <w:noProof/>
          <w:lang w:val="vi-VN" w:eastAsia="vi-VN"/>
        </w:rPr>
        <w:drawing>
          <wp:inline distT="0" distB="0" distL="0" distR="0" wp14:anchorId="27CE09CE" wp14:editId="265AF2D0">
            <wp:extent cx="6115050" cy="2933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6115050" cy="2933700"/>
                    </a:xfrm>
                    <a:prstGeom prst="rect">
                      <a:avLst/>
                    </a:prstGeom>
                  </pic:spPr>
                </pic:pic>
              </a:graphicData>
            </a:graphic>
          </wp:inline>
        </w:drawing>
      </w:r>
    </w:p>
    <w:p w14:paraId="296B43C3" w14:textId="77777777" w:rsidR="002D111F" w:rsidRDefault="002D111F" w:rsidP="008C285E">
      <w:pPr>
        <w:tabs>
          <w:tab w:val="left" w:pos="3320"/>
        </w:tabs>
        <w:spacing w:before="120" w:after="120"/>
        <w:jc w:val="both"/>
        <w:rPr>
          <w:rFonts w:ascii="Arial" w:hAnsi="Arial" w:cs="Arial"/>
          <w:b/>
          <w:i/>
        </w:rPr>
      </w:pPr>
    </w:p>
    <w:p w14:paraId="13135527" w14:textId="77777777" w:rsidR="002D111F" w:rsidRDefault="00452972" w:rsidP="008C285E">
      <w:pPr>
        <w:tabs>
          <w:tab w:val="left" w:pos="3320"/>
        </w:tabs>
        <w:spacing w:before="120" w:after="120"/>
        <w:jc w:val="both"/>
        <w:rPr>
          <w:rFonts w:ascii="Arial" w:hAnsi="Arial" w:cs="Arial"/>
          <w:b/>
          <w:i/>
        </w:rPr>
      </w:pPr>
      <w:r>
        <w:rPr>
          <w:noProof/>
          <w:lang w:val="vi-VN" w:eastAsia="vi-VN"/>
        </w:rPr>
        <w:lastRenderedPageBreak/>
        <w:drawing>
          <wp:inline distT="0" distB="0" distL="0" distR="0" wp14:anchorId="0A21DA46" wp14:editId="4FBF788F">
            <wp:extent cx="6181725" cy="36957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6181725" cy="3695700"/>
                    </a:xfrm>
                    <a:prstGeom prst="rect">
                      <a:avLst/>
                    </a:prstGeom>
                  </pic:spPr>
                </pic:pic>
              </a:graphicData>
            </a:graphic>
          </wp:inline>
        </w:drawing>
      </w:r>
    </w:p>
    <w:p w14:paraId="67B66D51" w14:textId="77777777" w:rsidR="00452972" w:rsidRPr="000F155A" w:rsidRDefault="00452972" w:rsidP="00452972">
      <w:pPr>
        <w:tabs>
          <w:tab w:val="left" w:pos="3320"/>
        </w:tabs>
        <w:spacing w:before="120" w:after="120"/>
        <w:jc w:val="both"/>
        <w:rPr>
          <w:rFonts w:ascii="Arial" w:hAnsi="Arial" w:cs="Arial"/>
          <w:b/>
          <w:i/>
          <w:color w:val="0070C0"/>
        </w:rPr>
      </w:pPr>
      <w:r w:rsidRPr="000F155A">
        <w:rPr>
          <w:rFonts w:ascii="Arial" w:hAnsi="Arial" w:cs="Arial"/>
          <w:b/>
          <w:i/>
          <w:color w:val="0070C0"/>
        </w:rPr>
        <w:t>&gt;library(tseries)</w:t>
      </w:r>
    </w:p>
    <w:p w14:paraId="5C8CA673" w14:textId="77777777" w:rsidR="00452972" w:rsidRPr="000F155A" w:rsidRDefault="00452972" w:rsidP="00452972">
      <w:pPr>
        <w:tabs>
          <w:tab w:val="left" w:pos="3320"/>
        </w:tabs>
        <w:spacing w:before="120" w:after="120"/>
        <w:jc w:val="both"/>
        <w:rPr>
          <w:rFonts w:ascii="Arial" w:hAnsi="Arial" w:cs="Arial"/>
          <w:b/>
          <w:i/>
          <w:color w:val="0070C0"/>
        </w:rPr>
      </w:pPr>
      <w:r w:rsidRPr="000F155A">
        <w:rPr>
          <w:rFonts w:ascii="Arial" w:hAnsi="Arial" w:cs="Arial"/>
          <w:b/>
          <w:i/>
          <w:color w:val="0070C0"/>
        </w:rPr>
        <w:t>&gt;jarque.bera.test(iris$Sepal.Length)</w:t>
      </w:r>
    </w:p>
    <w:p w14:paraId="1ADA6471" w14:textId="77777777" w:rsidR="001E1EBE" w:rsidRDefault="00452972" w:rsidP="008C285E">
      <w:pPr>
        <w:tabs>
          <w:tab w:val="left" w:pos="3320"/>
        </w:tabs>
        <w:spacing w:before="120" w:after="120"/>
        <w:jc w:val="both"/>
        <w:rPr>
          <w:rFonts w:ascii="Arial" w:hAnsi="Arial" w:cs="Arial"/>
          <w:b/>
          <w:i/>
        </w:rPr>
      </w:pPr>
      <w:r>
        <w:rPr>
          <w:noProof/>
          <w:lang w:val="vi-VN" w:eastAsia="vi-VN"/>
        </w:rPr>
        <w:drawing>
          <wp:inline distT="0" distB="0" distL="0" distR="0" wp14:anchorId="7F80EA93" wp14:editId="0FB4076F">
            <wp:extent cx="6000750" cy="22193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6000750" cy="2219325"/>
                    </a:xfrm>
                    <a:prstGeom prst="rect">
                      <a:avLst/>
                    </a:prstGeom>
                  </pic:spPr>
                </pic:pic>
              </a:graphicData>
            </a:graphic>
          </wp:inline>
        </w:drawing>
      </w:r>
    </w:p>
    <w:p w14:paraId="474C14A6" w14:textId="77777777" w:rsidR="00452972" w:rsidRPr="000F155A" w:rsidRDefault="00452972" w:rsidP="008C285E">
      <w:pPr>
        <w:tabs>
          <w:tab w:val="left" w:pos="3320"/>
        </w:tabs>
        <w:spacing w:before="120" w:after="120"/>
        <w:jc w:val="both"/>
        <w:rPr>
          <w:rFonts w:ascii="Arial" w:hAnsi="Arial" w:cs="Arial"/>
          <w:b/>
          <w:i/>
          <w:color w:val="0070C0"/>
        </w:rPr>
      </w:pPr>
      <w:r w:rsidRPr="000F155A">
        <w:rPr>
          <w:rFonts w:ascii="Arial" w:hAnsi="Arial" w:cs="Arial"/>
          <w:b/>
          <w:i/>
          <w:color w:val="0070C0"/>
        </w:rPr>
        <w:t>&gt;shapiro.test(iris$Sepal.Length)</w:t>
      </w:r>
    </w:p>
    <w:p w14:paraId="4CC0F6BA" w14:textId="77777777" w:rsidR="001E1EBE" w:rsidRDefault="00452972" w:rsidP="008C285E">
      <w:pPr>
        <w:tabs>
          <w:tab w:val="left" w:pos="3320"/>
        </w:tabs>
        <w:spacing w:before="120" w:after="120"/>
        <w:jc w:val="both"/>
        <w:rPr>
          <w:rFonts w:ascii="Arial" w:hAnsi="Arial" w:cs="Arial"/>
          <w:b/>
          <w:i/>
        </w:rPr>
      </w:pPr>
      <w:r>
        <w:rPr>
          <w:noProof/>
          <w:lang w:val="vi-VN" w:eastAsia="vi-VN"/>
        </w:rPr>
        <w:lastRenderedPageBreak/>
        <w:drawing>
          <wp:inline distT="0" distB="0" distL="0" distR="0" wp14:anchorId="088DF4E2" wp14:editId="48F8477C">
            <wp:extent cx="6143625" cy="23526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6143625" cy="2352675"/>
                    </a:xfrm>
                    <a:prstGeom prst="rect">
                      <a:avLst/>
                    </a:prstGeom>
                  </pic:spPr>
                </pic:pic>
              </a:graphicData>
            </a:graphic>
          </wp:inline>
        </w:drawing>
      </w:r>
    </w:p>
    <w:p w14:paraId="21C60FEB" w14:textId="77777777" w:rsidR="00452972" w:rsidRPr="000F155A" w:rsidRDefault="00452972" w:rsidP="008C285E">
      <w:pPr>
        <w:tabs>
          <w:tab w:val="left" w:pos="3320"/>
        </w:tabs>
        <w:spacing w:before="120" w:after="120"/>
        <w:jc w:val="both"/>
        <w:rPr>
          <w:rFonts w:ascii="Arial" w:hAnsi="Arial" w:cs="Arial"/>
          <w:b/>
          <w:i/>
          <w:color w:val="0070C0"/>
        </w:rPr>
      </w:pPr>
      <w:r w:rsidRPr="000F155A">
        <w:rPr>
          <w:rFonts w:ascii="Arial" w:hAnsi="Arial" w:cs="Arial"/>
          <w:b/>
          <w:i/>
          <w:color w:val="0070C0"/>
        </w:rPr>
        <w:t>&gt;ks.test(iris$Sepal.Length,"pnorm",mean(iris$Sepal.Length),sd(iris$Sepal.Length))</w:t>
      </w:r>
    </w:p>
    <w:p w14:paraId="465D75C0" w14:textId="77777777" w:rsidR="001E1EBE" w:rsidRDefault="001E1EBE" w:rsidP="008C285E">
      <w:pPr>
        <w:tabs>
          <w:tab w:val="left" w:pos="3320"/>
        </w:tabs>
        <w:spacing w:before="120" w:after="120"/>
        <w:jc w:val="both"/>
        <w:rPr>
          <w:rFonts w:ascii="Arial" w:hAnsi="Arial" w:cs="Arial"/>
          <w:b/>
          <w:i/>
        </w:rPr>
      </w:pPr>
    </w:p>
    <w:p w14:paraId="0A7B1641" w14:textId="77777777" w:rsidR="002D111F" w:rsidRDefault="002D111F" w:rsidP="008C285E">
      <w:pPr>
        <w:tabs>
          <w:tab w:val="left" w:pos="3320"/>
        </w:tabs>
        <w:spacing w:before="120" w:after="120"/>
        <w:jc w:val="both"/>
        <w:rPr>
          <w:rFonts w:ascii="Arial" w:hAnsi="Arial" w:cs="Arial"/>
          <w:b/>
          <w:i/>
        </w:rPr>
      </w:pPr>
    </w:p>
    <w:p w14:paraId="2F116460" w14:textId="77777777" w:rsidR="002D111F" w:rsidRDefault="002D111F" w:rsidP="002D111F">
      <w:pPr>
        <w:spacing w:before="120" w:after="120" w:line="276" w:lineRule="auto"/>
        <w:contextualSpacing/>
        <w:jc w:val="center"/>
        <w:rPr>
          <w:rFonts w:ascii="Segoe UI Semibold" w:hAnsi="Segoe UI Semibold" w:cs="Segoe UI Semibold"/>
          <w:b/>
          <w:sz w:val="36"/>
          <w:szCs w:val="36"/>
        </w:rPr>
      </w:pPr>
      <w:r>
        <w:rPr>
          <w:rFonts w:ascii="Segoe UI Semibold" w:hAnsi="Segoe UI Semibold" w:cs="Segoe UI Semibold"/>
          <w:b/>
          <w:sz w:val="36"/>
          <w:szCs w:val="36"/>
        </w:rPr>
        <w:t xml:space="preserve">BÀI TẬP LUYỆN TẬP </w:t>
      </w:r>
    </w:p>
    <w:p w14:paraId="49448985" w14:textId="77777777" w:rsidR="002D111F" w:rsidRDefault="002D111F" w:rsidP="002D111F">
      <w:pPr>
        <w:spacing w:before="120" w:after="120" w:line="276" w:lineRule="auto"/>
        <w:contextualSpacing/>
        <w:jc w:val="center"/>
        <w:rPr>
          <w:rFonts w:ascii="Segoe UI Semibold" w:hAnsi="Segoe UI Semibold" w:cs="Segoe UI Semibold"/>
          <w:b/>
          <w:sz w:val="36"/>
          <w:szCs w:val="36"/>
        </w:rPr>
      </w:pPr>
      <w:r>
        <w:rPr>
          <w:rFonts w:ascii="Segoe UI Semibold" w:hAnsi="Segoe UI Semibold" w:cs="Segoe UI Semibold"/>
          <w:b/>
          <w:sz w:val="36"/>
          <w:szCs w:val="36"/>
        </w:rPr>
        <w:t>3. ƯỚC LƯỢNG KHOẢNG TIN CẬY</w:t>
      </w:r>
      <w:r w:rsidRPr="008C285E">
        <w:rPr>
          <w:rFonts w:ascii="Segoe UI Semibold" w:hAnsi="Segoe UI Semibold" w:cs="Segoe UI Semibold"/>
          <w:b/>
          <w:sz w:val="36"/>
          <w:szCs w:val="36"/>
        </w:rPr>
        <w:t xml:space="preserve"> + KIỂM ĐỊNH</w:t>
      </w:r>
      <w:r>
        <w:rPr>
          <w:rFonts w:ascii="Segoe UI Semibold" w:hAnsi="Segoe UI Semibold" w:cs="Segoe UI Semibold"/>
          <w:b/>
          <w:sz w:val="36"/>
          <w:szCs w:val="36"/>
        </w:rPr>
        <w:t xml:space="preserve"> CHO MỘT TỔNG THỂ</w:t>
      </w:r>
    </w:p>
    <w:p w14:paraId="655C9A91" w14:textId="77777777" w:rsidR="002D111F" w:rsidRDefault="002D111F" w:rsidP="002D111F">
      <w:pPr>
        <w:spacing w:before="120" w:after="120" w:line="276" w:lineRule="auto"/>
        <w:contextualSpacing/>
        <w:rPr>
          <w:rFonts w:ascii="Segoe UI Semibold" w:hAnsi="Segoe UI Semibold" w:cs="Segoe UI Semibold"/>
          <w:b/>
          <w:sz w:val="36"/>
          <w:szCs w:val="36"/>
        </w:rPr>
      </w:pPr>
    </w:p>
    <w:p w14:paraId="2CA2920E" w14:textId="77777777" w:rsidR="002D111F" w:rsidRDefault="002D111F" w:rsidP="002D111F">
      <w:pPr>
        <w:spacing w:before="120" w:after="120"/>
        <w:ind w:firstLine="567"/>
        <w:jc w:val="both"/>
        <w:rPr>
          <w:rFonts w:ascii="Arial" w:hAnsi="Arial" w:cs="Arial"/>
          <w:b/>
          <w:i/>
        </w:rPr>
      </w:pPr>
      <w:r>
        <w:rPr>
          <w:rFonts w:asciiTheme="minorHAnsi" w:hAnsiTheme="minorHAnsi" w:cstheme="minorHAnsi"/>
          <w:b/>
          <w:color w:val="FF0000"/>
          <w:sz w:val="28"/>
          <w:szCs w:val="28"/>
        </w:rPr>
        <w:t>Bài toán 1</w:t>
      </w:r>
      <w:r w:rsidRPr="003F4B34">
        <w:rPr>
          <w:rFonts w:asciiTheme="minorHAnsi" w:hAnsiTheme="minorHAnsi" w:cstheme="minorHAnsi"/>
          <w:b/>
          <w:color w:val="FF0000"/>
          <w:sz w:val="28"/>
          <w:szCs w:val="28"/>
        </w:rPr>
        <w:t xml:space="preserve">: Kiểm định, tìm KTC  về một trung bình, khi </w:t>
      </w:r>
      <w:r w:rsidRPr="003F4B34">
        <w:rPr>
          <w:rFonts w:asciiTheme="minorHAnsi" w:hAnsiTheme="minorHAnsi" w:cstheme="minorHAnsi"/>
          <w:b/>
          <w:color w:val="FF0000"/>
          <w:position w:val="-6"/>
          <w:sz w:val="28"/>
          <w:szCs w:val="28"/>
        </w:rPr>
        <w:object w:dxaOrig="260" w:dyaOrig="240" w14:anchorId="77DB4187">
          <v:shape id="_x0000_i1084" type="#_x0000_t75" style="width:12.75pt;height:12pt" o:ole="">
            <v:imagedata r:id="rId48" o:title=""/>
          </v:shape>
          <o:OLEObject Type="Embed" ProgID="Equation.DSMT4" ShapeID="_x0000_i1084" DrawAspect="Content" ObjectID="_1670704637" r:id="rId116"/>
        </w:object>
      </w:r>
      <w:r>
        <w:rPr>
          <w:rFonts w:asciiTheme="minorHAnsi" w:hAnsiTheme="minorHAnsi" w:cstheme="minorHAnsi"/>
          <w:b/>
          <w:color w:val="FF0000"/>
          <w:sz w:val="28"/>
          <w:szCs w:val="28"/>
        </w:rPr>
        <w:t xml:space="preserve"> đã</w:t>
      </w:r>
      <w:r w:rsidRPr="003F4B34">
        <w:rPr>
          <w:rFonts w:asciiTheme="minorHAnsi" w:hAnsiTheme="minorHAnsi" w:cstheme="minorHAnsi"/>
          <w:b/>
          <w:color w:val="FF0000"/>
          <w:sz w:val="28"/>
          <w:szCs w:val="28"/>
        </w:rPr>
        <w:t xml:space="preserve"> biết</w:t>
      </w:r>
    </w:p>
    <w:p w14:paraId="73C9F3B5" w14:textId="77777777" w:rsidR="002D111F" w:rsidRDefault="002D111F" w:rsidP="002D111F">
      <w:pPr>
        <w:spacing w:before="120" w:after="120"/>
        <w:ind w:firstLine="567"/>
        <w:jc w:val="both"/>
        <w:rPr>
          <w:rFonts w:ascii="Lucida Console" w:hAnsi="Lucida Console"/>
          <w:b/>
          <w:sz w:val="20"/>
          <w:szCs w:val="20"/>
        </w:rPr>
      </w:pPr>
      <w:r w:rsidRPr="00E004CE">
        <w:rPr>
          <w:b/>
        </w:rPr>
        <w:t xml:space="preserve">Nếu dữ liệu cho ở dạng số liệu quan sát (dữ liệu sơ cấp): sử dụng hàm </w:t>
      </w:r>
      <w:r>
        <w:rPr>
          <w:rFonts w:ascii="Lucida Console" w:hAnsi="Lucida Console"/>
          <w:b/>
          <w:i/>
          <w:sz w:val="20"/>
          <w:szCs w:val="20"/>
        </w:rPr>
        <w:t>z</w:t>
      </w:r>
      <w:r w:rsidRPr="00E004CE">
        <w:rPr>
          <w:rFonts w:ascii="Lucida Console" w:hAnsi="Lucida Console"/>
          <w:b/>
          <w:i/>
          <w:sz w:val="20"/>
          <w:szCs w:val="20"/>
        </w:rPr>
        <w:t>.test</w:t>
      </w:r>
      <w:r w:rsidRPr="00E004CE">
        <w:rPr>
          <w:rFonts w:ascii="Lucida Console" w:hAnsi="Lucida Console"/>
          <w:b/>
          <w:sz w:val="20"/>
          <w:szCs w:val="20"/>
        </w:rPr>
        <w:t>,</w:t>
      </w:r>
      <w:r w:rsidRPr="00E004CE">
        <w:rPr>
          <w:b/>
        </w:rPr>
        <w:t xml:space="preserve"> dữ liệu cho dạng thứ cấp</w:t>
      </w:r>
      <w:r>
        <w:rPr>
          <w:b/>
        </w:rPr>
        <w:t>(thu gọn)</w:t>
      </w:r>
      <w:r w:rsidRPr="00E004CE">
        <w:rPr>
          <w:b/>
        </w:rPr>
        <w:t xml:space="preserve">: sử dụng hàm </w:t>
      </w:r>
      <w:r>
        <w:rPr>
          <w:b/>
        </w:rPr>
        <w:t>z</w:t>
      </w:r>
      <w:r w:rsidRPr="00E004CE">
        <w:rPr>
          <w:rFonts w:ascii="Lucida Console" w:hAnsi="Lucida Console"/>
          <w:b/>
          <w:i/>
          <w:sz w:val="20"/>
          <w:szCs w:val="20"/>
        </w:rPr>
        <w:t>sum.test</w:t>
      </w:r>
      <w:r w:rsidRPr="00E004CE">
        <w:rPr>
          <w:rFonts w:ascii="Lucida Console" w:hAnsi="Lucida Console"/>
          <w:b/>
          <w:sz w:val="20"/>
          <w:szCs w:val="20"/>
        </w:rPr>
        <w:t>.</w:t>
      </w:r>
    </w:p>
    <w:p w14:paraId="259751AE" w14:textId="77777777" w:rsidR="002D111F" w:rsidRPr="00E004CE" w:rsidRDefault="002D111F" w:rsidP="002D11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i/>
          <w:color w:val="000000"/>
          <w:u w:val="single"/>
        </w:rPr>
      </w:pPr>
      <w:r w:rsidRPr="00E004CE">
        <w:rPr>
          <w:i/>
          <w:color w:val="000000"/>
          <w:u w:val="single"/>
        </w:rPr>
        <w:t>trong đó:</w:t>
      </w:r>
    </w:p>
    <w:p w14:paraId="39253B7B" w14:textId="77777777" w:rsidR="002D111F" w:rsidRPr="002F5585" w:rsidRDefault="002D111F" w:rsidP="002D111F">
      <w:pPr>
        <w:spacing w:before="120" w:after="120"/>
        <w:jc w:val="both"/>
        <w:rPr>
          <w:color w:val="000000"/>
        </w:rPr>
      </w:pPr>
      <w:r w:rsidRPr="00E004CE">
        <w:rPr>
          <w:color w:val="000000"/>
        </w:rPr>
        <w:t>alt="t" : kiểm định 2 phía và cho KTC</w:t>
      </w:r>
    </w:p>
    <w:p w14:paraId="6467AB28" w14:textId="77777777" w:rsidR="002D111F" w:rsidRPr="002F5585" w:rsidRDefault="002D111F" w:rsidP="002D111F">
      <w:pPr>
        <w:spacing w:before="120" w:after="120"/>
        <w:jc w:val="both"/>
      </w:pPr>
      <w:r w:rsidRPr="002F5585">
        <w:rPr>
          <w:color w:val="000000"/>
        </w:rPr>
        <w:t>alt="g" : kiểm định lớn hơn</w:t>
      </w:r>
    </w:p>
    <w:p w14:paraId="781E16B0" w14:textId="77777777" w:rsidR="002D111F" w:rsidRDefault="002D111F" w:rsidP="002D111F">
      <w:pPr>
        <w:spacing w:before="120" w:after="120"/>
        <w:jc w:val="both"/>
      </w:pPr>
      <w:r w:rsidRPr="002F5585">
        <w:rPr>
          <w:color w:val="000000"/>
        </w:rPr>
        <w:t>alt="l" : kiểm định nhỏ hơn</w:t>
      </w:r>
    </w:p>
    <w:p w14:paraId="35595320" w14:textId="77777777" w:rsidR="002D111F" w:rsidRPr="00EE1E31" w:rsidRDefault="002D111F" w:rsidP="002D111F">
      <w:pPr>
        <w:spacing w:before="120" w:after="120"/>
        <w:jc w:val="both"/>
      </w:pPr>
    </w:p>
    <w:p w14:paraId="3ED6CFC3" w14:textId="77777777" w:rsidR="002D111F" w:rsidRPr="00EE1E31" w:rsidRDefault="002D111F" w:rsidP="002D111F">
      <w:pPr>
        <w:spacing w:before="120" w:after="120"/>
        <w:jc w:val="both"/>
        <w:rPr>
          <w:rFonts w:ascii="Arial" w:hAnsi="Arial" w:cs="Arial"/>
          <w:i/>
        </w:rPr>
      </w:pPr>
      <w:r>
        <w:rPr>
          <w:rFonts w:ascii="Arial" w:hAnsi="Arial" w:cs="Arial"/>
          <w:b/>
          <w:i/>
        </w:rPr>
        <w:t>1.</w:t>
      </w:r>
      <w:r>
        <w:t>a) M</w:t>
      </w:r>
      <w:r w:rsidRPr="002F5585">
        <w:t>ột nhà sản xuất khẳng định rằng khối lượng trung b</w:t>
      </w:r>
      <w:r>
        <w:t>ình của dây câu có thể chịu là 9</w:t>
      </w:r>
      <w:r w:rsidRPr="002F5585">
        <w:t xml:space="preserve"> kg, biết khối lượng dây có thể chịu có </w:t>
      </w:r>
      <w:r>
        <w:t>phân phối</w:t>
      </w:r>
      <w:r w:rsidRPr="002F5585">
        <w:t xml:space="preserve"> chuẩn với độ lệch chuẩn</w:t>
      </w:r>
      <w:r>
        <w:t xml:space="preserve"> c</w:t>
      </w:r>
      <w:r w:rsidRPr="00B96ACD">
        <w:t>ủa</w:t>
      </w:r>
      <w:r>
        <w:t xml:space="preserve"> t</w:t>
      </w:r>
      <w:r w:rsidRPr="00B96ACD">
        <w:t>ổng</w:t>
      </w:r>
      <w:r>
        <w:t xml:space="preserve"> th</w:t>
      </w:r>
      <w:r w:rsidRPr="00B96ACD">
        <w:t>ể</w:t>
      </w:r>
      <w:r>
        <w:t>là 0,6</w:t>
      </w:r>
      <w:r w:rsidRPr="002F5585">
        <w:t xml:space="preserve"> kg. Để kiểm định </w:t>
      </w:r>
      <w:r>
        <w:t>giả thi</w:t>
      </w:r>
      <w:r w:rsidRPr="003B607B">
        <w:t>ết</w:t>
      </w:r>
      <w:r w:rsidRPr="002F5585">
        <w:rPr>
          <w:position w:val="-10"/>
        </w:rPr>
        <w:object w:dxaOrig="240" w:dyaOrig="260" w14:anchorId="316DBDF2">
          <v:shape id="_x0000_i1085" type="#_x0000_t75" style="width:12pt;height:12.75pt" o:ole="">
            <v:imagedata r:id="rId10" o:title=""/>
          </v:shape>
          <o:OLEObject Type="Embed" ProgID="Equation.DSMT4" ShapeID="_x0000_i1085" DrawAspect="Content" ObjectID="_1670704638" r:id="rId117"/>
        </w:object>
      </w:r>
      <w:r>
        <w:t xml:space="preserve"> = 9</w:t>
      </w:r>
      <w:r w:rsidRPr="002F5585">
        <w:t xml:space="preserve"> kg với đối </w:t>
      </w:r>
      <w:r>
        <w:t>thi</w:t>
      </w:r>
      <w:r w:rsidRPr="003B607B">
        <w:t>ết</w:t>
      </w:r>
      <w:r w:rsidRPr="002F5585">
        <w:rPr>
          <w:position w:val="-10"/>
        </w:rPr>
        <w:object w:dxaOrig="240" w:dyaOrig="260" w14:anchorId="5A1CC7F3">
          <v:shape id="_x0000_i1086" type="#_x0000_t75" style="width:12pt;height:12.75pt" o:ole="">
            <v:imagedata r:id="rId12" o:title=""/>
          </v:shape>
          <o:OLEObject Type="Embed" ProgID="Equation.DSMT4" ShapeID="_x0000_i1086" DrawAspect="Content" ObjectID="_1670704639" r:id="rId118"/>
        </w:object>
      </w:r>
      <w:r>
        <w:t xml:space="preserve"> ≠ 9 kg, 6</w:t>
      </w:r>
      <w:r w:rsidRPr="002F5585">
        <w:t>0 dây ngẫu nhiên được kiểm tra và khối lượng trung bình dây có thể chịu là 7,8 kg. Hãy kiểm định khẳng định của n</w:t>
      </w:r>
      <w:r>
        <w:t>hà sản xuất với mức ý nghĩa 0,05</w:t>
      </w:r>
      <w:r w:rsidRPr="002F5585">
        <w:t>.</w:t>
      </w:r>
    </w:p>
    <w:p w14:paraId="51ED3D36" w14:textId="77777777" w:rsidR="002D111F" w:rsidRDefault="002D111F" w:rsidP="002D111F">
      <w:pPr>
        <w:spacing w:before="120" w:after="120"/>
        <w:jc w:val="both"/>
      </w:pPr>
      <w:r>
        <w:t>b)Giả thiết k</w:t>
      </w:r>
      <w:r w:rsidRPr="002F5585">
        <w:t xml:space="preserve">hối lượng dây có thể chịu có </w:t>
      </w:r>
      <w:r>
        <w:t>phân phối</w:t>
      </w:r>
      <w:r w:rsidRPr="002F5585">
        <w:t xml:space="preserve"> chuẩn với độ lệch chuẩn</w:t>
      </w:r>
      <w:r>
        <w:t xml:space="preserve"> c</w:t>
      </w:r>
      <w:r w:rsidRPr="00B96ACD">
        <w:t>ủa</w:t>
      </w:r>
      <w:r>
        <w:t xml:space="preserve"> t</w:t>
      </w:r>
      <w:r w:rsidRPr="00B96ACD">
        <w:t>ổng</w:t>
      </w:r>
      <w:r>
        <w:t xml:space="preserve"> th</w:t>
      </w:r>
      <w:r w:rsidRPr="00B96ACD">
        <w:t>ể</w:t>
      </w:r>
      <w:r>
        <w:t xml:space="preserve"> là 0,6</w:t>
      </w:r>
      <w:r w:rsidRPr="002F5585">
        <w:t xml:space="preserve"> kg</w:t>
      </w:r>
      <w:r>
        <w:t>. 6</w:t>
      </w:r>
      <w:r w:rsidRPr="002F5585">
        <w:t xml:space="preserve">0 dây ngẫu nhiên được kiểm tra và khối lượng </w:t>
      </w:r>
      <w:r>
        <w:t xml:space="preserve">trung bình dây có thể chịu là </w:t>
      </w:r>
      <w:r w:rsidRPr="002F5585">
        <w:t>8 kg.</w:t>
      </w:r>
      <w:r>
        <w:t xml:space="preserve">Tìm khoảng tin cậy 99% cho trung bình </w:t>
      </w:r>
      <w:r w:rsidRPr="002F5585">
        <w:t>khối lượng dây</w:t>
      </w:r>
      <w:r>
        <w:t xml:space="preserve"> của </w:t>
      </w:r>
      <w:r w:rsidRPr="002F5585">
        <w:t>nhà sản xuất có thể chịu</w:t>
      </w:r>
      <w:r>
        <w:t>.</w:t>
      </w:r>
    </w:p>
    <w:p w14:paraId="15522480" w14:textId="77777777" w:rsidR="002D111F" w:rsidRDefault="002D111F" w:rsidP="002D111F">
      <w:pPr>
        <w:spacing w:before="120" w:after="120"/>
        <w:jc w:val="both"/>
        <w:rPr>
          <w:position w:val="-12"/>
        </w:rPr>
      </w:pPr>
      <w:r>
        <w:t xml:space="preserve">c) </w:t>
      </w:r>
      <w:r w:rsidRPr="00721D63">
        <w:t xml:space="preserve">Kiểm tra lại </w:t>
      </w:r>
      <w:r w:rsidRPr="00721D63">
        <w:rPr>
          <w:rStyle w:val="gnkrckgcgsb"/>
          <w:color w:val="000000"/>
          <w:bdr w:val="none" w:sz="0" w:space="0" w:color="auto" w:frame="1"/>
        </w:rPr>
        <w:t xml:space="preserve">p-value = </w:t>
      </w:r>
      <w:r>
        <w:rPr>
          <w:rStyle w:val="gnkrckgcgsb"/>
          <w:color w:val="000000"/>
          <w:bdr w:val="none" w:sz="0" w:space="0" w:color="auto" w:frame="1"/>
        </w:rPr>
        <w:t xml:space="preserve">? </w:t>
      </w:r>
      <w:r w:rsidRPr="00721D63">
        <w:rPr>
          <w:rStyle w:val="gnkrckgcgsb"/>
          <w:color w:val="000000"/>
          <w:bdr w:val="none" w:sz="0" w:space="0" w:color="auto" w:frame="1"/>
        </w:rPr>
        <w:t>trong ví dụ này bằng công thức</w:t>
      </w:r>
      <w:r w:rsidRPr="00721D63">
        <w:rPr>
          <w:position w:val="-14"/>
        </w:rPr>
        <w:object w:dxaOrig="2320" w:dyaOrig="400" w14:anchorId="1D2FA9B8">
          <v:shape id="_x0000_i1087" type="#_x0000_t75" style="width:116.25pt;height:19.5pt" o:ole="">
            <v:imagedata r:id="rId14" o:title=""/>
          </v:shape>
          <o:OLEObject Type="Embed" ProgID="Equation.DSMT4" ShapeID="_x0000_i1087" DrawAspect="Content" ObjectID="_1670704640" r:id="rId119"/>
        </w:object>
      </w:r>
      <w:r>
        <w:t xml:space="preserve">với </w:t>
      </w:r>
    </w:p>
    <w:p w14:paraId="0B4EFADA" w14:textId="77777777" w:rsidR="002D111F" w:rsidRPr="00721D63" w:rsidRDefault="002D111F" w:rsidP="002D111F">
      <w:pPr>
        <w:spacing w:before="120" w:after="120"/>
        <w:jc w:val="both"/>
        <w:rPr>
          <w:rFonts w:ascii="Courier New" w:hAnsi="Courier New" w:cs="Courier New"/>
        </w:rPr>
      </w:pPr>
      <w:r w:rsidRPr="00721D63">
        <w:rPr>
          <w:position w:val="-28"/>
        </w:rPr>
        <w:object w:dxaOrig="1100" w:dyaOrig="720" w14:anchorId="488EB5A9">
          <v:shape id="_x0000_i1088" type="#_x0000_t75" style="width:54.75pt;height:35.25pt" o:ole="">
            <v:imagedata r:id="rId16" o:title=""/>
          </v:shape>
          <o:OLEObject Type="Embed" ProgID="Equation.DSMT4" ShapeID="_x0000_i1088" DrawAspect="Content" ObjectID="_1670704641" r:id="rId120"/>
        </w:object>
      </w:r>
    </w:p>
    <w:p w14:paraId="6FFA2115" w14:textId="77777777" w:rsidR="002D111F" w:rsidRDefault="002D111F" w:rsidP="002D111F">
      <w:pPr>
        <w:spacing w:before="120" w:after="120"/>
        <w:jc w:val="both"/>
      </w:pPr>
      <w:r>
        <w:rPr>
          <w:rFonts w:ascii="Arial" w:hAnsi="Arial" w:cs="Arial"/>
          <w:b/>
          <w:i/>
        </w:rPr>
        <w:t xml:space="preserve">2. </w:t>
      </w:r>
      <w:r w:rsidRPr="002F5585">
        <w:t>Một nhà sản xuất khẳng định rằng khối lượng trung bình của dây câu có thể chịu là</w:t>
      </w:r>
      <w:r>
        <w:t xml:space="preserve"> nh</w:t>
      </w:r>
      <w:r w:rsidRPr="00806334">
        <w:t>ỏ</w:t>
      </w:r>
      <w:r>
        <w:t xml:space="preserve"> h</w:t>
      </w:r>
      <w:r w:rsidRPr="00806334">
        <w:t>ơ</w:t>
      </w:r>
      <w:r>
        <w:t>n 9</w:t>
      </w:r>
      <w:r w:rsidRPr="002F5585">
        <w:t xml:space="preserve"> kg, biết khối lượng dây có thể chịu có PP chuẩn với độ lệch chuẩn</w:t>
      </w:r>
      <w:r>
        <w:t xml:space="preserve"> c</w:t>
      </w:r>
      <w:r w:rsidRPr="00B96ACD">
        <w:t>ủa</w:t>
      </w:r>
      <w:r>
        <w:t xml:space="preserve"> t</w:t>
      </w:r>
      <w:r w:rsidRPr="00B96ACD">
        <w:t>ổng</w:t>
      </w:r>
      <w:r>
        <w:t xml:space="preserve"> th</w:t>
      </w:r>
      <w:r w:rsidRPr="00B96ACD">
        <w:t>ể</w:t>
      </w:r>
      <w:r>
        <w:t xml:space="preserve"> là 0,7</w:t>
      </w:r>
      <w:r w:rsidRPr="002F5585">
        <w:t xml:space="preserve"> kg. Để kiểm định giả thuyết </w:t>
      </w:r>
      <w:r w:rsidRPr="002F5585">
        <w:rPr>
          <w:position w:val="-10"/>
        </w:rPr>
        <w:object w:dxaOrig="240" w:dyaOrig="260" w14:anchorId="25DBE89E">
          <v:shape id="_x0000_i1089" type="#_x0000_t75" style="width:12pt;height:12.75pt" o:ole="">
            <v:imagedata r:id="rId10" o:title=""/>
          </v:shape>
          <o:OLEObject Type="Embed" ProgID="Equation.DSMT4" ShapeID="_x0000_i1089" DrawAspect="Content" ObjectID="_1670704642" r:id="rId121"/>
        </w:object>
      </w:r>
      <w:r>
        <w:t xml:space="preserve"> = 9</w:t>
      </w:r>
      <w:r w:rsidRPr="002F5585">
        <w:t xml:space="preserve"> kg với đối thuyết </w:t>
      </w:r>
      <w:r w:rsidRPr="002F5585">
        <w:rPr>
          <w:position w:val="-10"/>
        </w:rPr>
        <w:object w:dxaOrig="240" w:dyaOrig="260" w14:anchorId="0077AF2C">
          <v:shape id="_x0000_i1090" type="#_x0000_t75" style="width:12pt;height:12.75pt" o:ole="">
            <v:imagedata r:id="rId12" o:title=""/>
          </v:shape>
          <o:OLEObject Type="Embed" ProgID="Equation.DSMT4" ShapeID="_x0000_i1090" DrawAspect="Content" ObjectID="_1670704643" r:id="rId122"/>
        </w:object>
      </w:r>
      <w:r>
        <w:t>&lt;9 kg, 10</w:t>
      </w:r>
      <w:r w:rsidRPr="002F5585">
        <w:t>0 dây ngẫu nhiên được kiểm tra và khối lượng</w:t>
      </w:r>
      <w:r>
        <w:t xml:space="preserve"> trung bình dây có thể chịu là 8</w:t>
      </w:r>
      <w:r w:rsidRPr="002F5585">
        <w:t>,8 kg. Hãy kiểm định khẳng định của nhà sản xuất với mức ý nghĩa 0,01.</w:t>
      </w:r>
    </w:p>
    <w:p w14:paraId="69D4230E" w14:textId="77777777" w:rsidR="002D111F" w:rsidRDefault="002D111F" w:rsidP="002D111F">
      <w:pPr>
        <w:spacing w:before="120" w:after="120"/>
        <w:jc w:val="both"/>
      </w:pPr>
      <w:r>
        <w:rPr>
          <w:rFonts w:ascii="Arial" w:hAnsi="Arial" w:cs="Arial"/>
          <w:b/>
          <w:i/>
        </w:rPr>
        <w:t xml:space="preserve">3 </w:t>
      </w:r>
      <w:r w:rsidRPr="002F5585">
        <w:t>Một nhà sản xuất khẳng định rằng khối lượng trung bình của dây câu có thể chịu là 8</w:t>
      </w:r>
      <w:r>
        <w:t>.2</w:t>
      </w:r>
      <w:r w:rsidRPr="002F5585">
        <w:t xml:space="preserve"> kg, biết khối lượng dây có thể chịu có PP chuẩn với độ lệch chuẩn</w:t>
      </w:r>
      <w:r>
        <w:t xml:space="preserve"> c</w:t>
      </w:r>
      <w:r w:rsidRPr="00B96ACD">
        <w:t>ủa</w:t>
      </w:r>
      <w:r>
        <w:t xml:space="preserve"> t</w:t>
      </w:r>
      <w:r w:rsidRPr="00B96ACD">
        <w:t>ổng</w:t>
      </w:r>
      <w:r>
        <w:t xml:space="preserve"> th</w:t>
      </w:r>
      <w:r w:rsidRPr="00B96ACD">
        <w:t>ể</w:t>
      </w:r>
      <w:r w:rsidRPr="002F5585">
        <w:t xml:space="preserve"> là 0,5 kg. Để kiểm định giả </w:t>
      </w:r>
      <w:r>
        <w:t>thi</w:t>
      </w:r>
      <w:r w:rsidRPr="003B607B">
        <w:t>ết</w:t>
      </w:r>
      <w:r w:rsidRPr="002F5585">
        <w:rPr>
          <w:position w:val="-10"/>
        </w:rPr>
        <w:object w:dxaOrig="240" w:dyaOrig="260" w14:anchorId="0A87E030">
          <v:shape id="_x0000_i1091" type="#_x0000_t75" style="width:12pt;height:12.75pt" o:ole="">
            <v:imagedata r:id="rId10" o:title=""/>
          </v:shape>
          <o:OLEObject Type="Embed" ProgID="Equation.DSMT4" ShapeID="_x0000_i1091" DrawAspect="Content" ObjectID="_1670704644" r:id="rId123"/>
        </w:object>
      </w:r>
      <w:r w:rsidRPr="002F5585">
        <w:t xml:space="preserve"> = 8</w:t>
      </w:r>
      <w:r>
        <w:t>.2</w:t>
      </w:r>
      <w:r w:rsidRPr="002F5585">
        <w:t xml:space="preserve"> kg với đối </w:t>
      </w:r>
      <w:r>
        <w:t>thi</w:t>
      </w:r>
      <w:r w:rsidRPr="003B607B">
        <w:t>ết</w:t>
      </w:r>
      <w:r w:rsidRPr="002F5585">
        <w:rPr>
          <w:position w:val="-10"/>
        </w:rPr>
        <w:object w:dxaOrig="240" w:dyaOrig="260" w14:anchorId="19B04392">
          <v:shape id="_x0000_i1092" type="#_x0000_t75" style="width:12pt;height:12.75pt" o:ole="">
            <v:imagedata r:id="rId12" o:title=""/>
          </v:shape>
          <o:OLEObject Type="Embed" ProgID="Equation.DSMT4" ShapeID="_x0000_i1092" DrawAspect="Content" ObjectID="_1670704645" r:id="rId124"/>
        </w:object>
      </w:r>
      <w:r>
        <w:t xml:space="preserve"> ≠ 8.2 kg, 11</w:t>
      </w:r>
      <w:r w:rsidRPr="002F5585">
        <w:t xml:space="preserve"> dây ngẫu nhiên được kiểm tra và </w:t>
      </w:r>
      <w:r>
        <w:t>cho s</w:t>
      </w:r>
      <w:r w:rsidRPr="00CF0534">
        <w:t>ố</w:t>
      </w:r>
      <w:r>
        <w:t xml:space="preserve"> li</w:t>
      </w:r>
      <w:r w:rsidRPr="00CF0534">
        <w:t>ệu</w:t>
      </w:r>
      <w:r>
        <w:t xml:space="preserve"> nh</w:t>
      </w:r>
      <w:r w:rsidRPr="00CF0534">
        <w:t>ư</w:t>
      </w:r>
      <w:r>
        <w:t xml:space="preserve"> sau:7.9</w:t>
      </w:r>
      <w:r w:rsidRPr="00CF0534">
        <w:t>, 6.6, 6.5, 7.4, 7</w:t>
      </w:r>
      <w:r>
        <w:t>.5, 7.0, 6.4, 7.1, 6.7, 7.6, 6.9</w:t>
      </w:r>
      <w:r w:rsidRPr="002F5585">
        <w:t xml:space="preserve">. </w:t>
      </w:r>
    </w:p>
    <w:p w14:paraId="0A51B6D1" w14:textId="77777777" w:rsidR="002D111F" w:rsidRDefault="002D111F" w:rsidP="002D111F">
      <w:pPr>
        <w:spacing w:before="120" w:after="120"/>
        <w:jc w:val="both"/>
      </w:pPr>
      <w:r w:rsidRPr="002F5585">
        <w:t>Hãy kiểm định khẳng định của n</w:t>
      </w:r>
      <w:r>
        <w:t>hà sản xuất với mức ý nghĩa 0,05</w:t>
      </w:r>
      <w:r w:rsidRPr="002F5585">
        <w:t>.</w:t>
      </w:r>
    </w:p>
    <w:p w14:paraId="7BDF2486" w14:textId="77777777" w:rsidR="002D111F" w:rsidRDefault="002D111F" w:rsidP="002D111F">
      <w:pPr>
        <w:spacing w:before="120" w:after="120"/>
        <w:ind w:firstLine="567"/>
        <w:jc w:val="both"/>
        <w:rPr>
          <w:rFonts w:asciiTheme="minorHAnsi" w:hAnsiTheme="minorHAnsi" w:cstheme="minorHAnsi"/>
          <w:b/>
          <w:color w:val="FF0000"/>
          <w:sz w:val="28"/>
          <w:szCs w:val="28"/>
        </w:rPr>
      </w:pPr>
      <w:r w:rsidRPr="003F4B34">
        <w:rPr>
          <w:rFonts w:asciiTheme="minorHAnsi" w:hAnsiTheme="minorHAnsi" w:cstheme="minorHAnsi"/>
          <w:b/>
          <w:color w:val="FF0000"/>
          <w:sz w:val="28"/>
          <w:szCs w:val="28"/>
        </w:rPr>
        <w:t xml:space="preserve">Bài toán 2: Kiểm định, tìm KTC  về một trung bình, khi </w:t>
      </w:r>
      <w:r w:rsidRPr="003F4B34">
        <w:rPr>
          <w:rFonts w:asciiTheme="minorHAnsi" w:hAnsiTheme="minorHAnsi" w:cstheme="minorHAnsi"/>
          <w:b/>
          <w:color w:val="FF0000"/>
          <w:position w:val="-6"/>
          <w:sz w:val="28"/>
          <w:szCs w:val="28"/>
        </w:rPr>
        <w:object w:dxaOrig="260" w:dyaOrig="240" w14:anchorId="1A1CE483">
          <v:shape id="_x0000_i1093" type="#_x0000_t75" style="width:12.75pt;height:12pt" o:ole="">
            <v:imagedata r:id="rId48" o:title=""/>
          </v:shape>
          <o:OLEObject Type="Embed" ProgID="Equation.DSMT4" ShapeID="_x0000_i1093" DrawAspect="Content" ObjectID="_1670704646" r:id="rId125"/>
        </w:object>
      </w:r>
      <w:r w:rsidRPr="003F4B34">
        <w:rPr>
          <w:rFonts w:asciiTheme="minorHAnsi" w:hAnsiTheme="minorHAnsi" w:cstheme="minorHAnsi"/>
          <w:b/>
          <w:color w:val="FF0000"/>
          <w:sz w:val="28"/>
          <w:szCs w:val="28"/>
        </w:rPr>
        <w:t xml:space="preserve"> chưa biết, cỡ mẫu lớn (n </w:t>
      </w:r>
      <w:r w:rsidRPr="003F4B34">
        <w:rPr>
          <w:rFonts w:asciiTheme="minorHAnsi" w:hAnsiTheme="minorHAnsi" w:cstheme="minorHAnsi"/>
          <w:b/>
          <w:color w:val="FF0000"/>
          <w:position w:val="-4"/>
          <w:sz w:val="28"/>
          <w:szCs w:val="28"/>
        </w:rPr>
        <w:object w:dxaOrig="220" w:dyaOrig="240" w14:anchorId="617734B7">
          <v:shape id="_x0000_i1094" type="#_x0000_t75" style="width:11.25pt;height:12pt" o:ole="">
            <v:imagedata r:id="rId50" o:title=""/>
          </v:shape>
          <o:OLEObject Type="Embed" ProgID="Equation.DSMT4" ShapeID="_x0000_i1094" DrawAspect="Content" ObjectID="_1670704647" r:id="rId126"/>
        </w:object>
      </w:r>
      <w:r w:rsidRPr="003F4B34">
        <w:rPr>
          <w:rFonts w:asciiTheme="minorHAnsi" w:hAnsiTheme="minorHAnsi" w:cstheme="minorHAnsi"/>
          <w:b/>
          <w:color w:val="FF0000"/>
          <w:sz w:val="28"/>
          <w:szCs w:val="28"/>
        </w:rPr>
        <w:t xml:space="preserve"> 30): </w:t>
      </w:r>
    </w:p>
    <w:p w14:paraId="3A891627" w14:textId="77777777" w:rsidR="002D111F" w:rsidRDefault="002D111F" w:rsidP="002D111F">
      <w:pPr>
        <w:spacing w:before="120" w:after="120"/>
        <w:ind w:firstLine="567"/>
        <w:jc w:val="both"/>
        <w:rPr>
          <w:b/>
        </w:rPr>
      </w:pPr>
      <w:r w:rsidRPr="00E004CE">
        <w:rPr>
          <w:b/>
        </w:rPr>
        <w:t xml:space="preserve">Nếu dữ liệu cho ở dạng số liệu quan sát (dữ liệu sơ cấp): sử dụng hàm </w:t>
      </w:r>
      <w:r>
        <w:rPr>
          <w:rFonts w:ascii="Lucida Console" w:hAnsi="Lucida Console"/>
          <w:b/>
          <w:i/>
          <w:sz w:val="20"/>
          <w:szCs w:val="20"/>
        </w:rPr>
        <w:t>t</w:t>
      </w:r>
      <w:r w:rsidRPr="00E004CE">
        <w:rPr>
          <w:rFonts w:ascii="Lucida Console" w:hAnsi="Lucida Console"/>
          <w:b/>
          <w:i/>
          <w:sz w:val="20"/>
          <w:szCs w:val="20"/>
        </w:rPr>
        <w:t>.test</w:t>
      </w:r>
      <w:r w:rsidRPr="00E004CE">
        <w:rPr>
          <w:rFonts w:ascii="Lucida Console" w:hAnsi="Lucida Console"/>
          <w:b/>
          <w:sz w:val="20"/>
          <w:szCs w:val="20"/>
        </w:rPr>
        <w:t>,</w:t>
      </w:r>
      <w:r w:rsidRPr="00E004CE">
        <w:rPr>
          <w:b/>
        </w:rPr>
        <w:t xml:space="preserve"> dữ liệu cho dạng thứ cấp</w:t>
      </w:r>
      <w:r>
        <w:rPr>
          <w:b/>
        </w:rPr>
        <w:t>(thu gọn)</w:t>
      </w:r>
      <w:r w:rsidRPr="00E004CE">
        <w:rPr>
          <w:b/>
        </w:rPr>
        <w:t xml:space="preserve">: sử dụng hàm </w:t>
      </w:r>
      <w:r>
        <w:rPr>
          <w:rFonts w:ascii="Lucida Console" w:hAnsi="Lucida Console"/>
          <w:b/>
          <w:i/>
          <w:sz w:val="20"/>
          <w:szCs w:val="20"/>
        </w:rPr>
        <w:t>t</w:t>
      </w:r>
      <w:r w:rsidRPr="00E004CE">
        <w:rPr>
          <w:rFonts w:ascii="Lucida Console" w:hAnsi="Lucida Console"/>
          <w:b/>
          <w:i/>
          <w:sz w:val="20"/>
          <w:szCs w:val="20"/>
        </w:rPr>
        <w:t>sum.test</w:t>
      </w:r>
      <w:r w:rsidRPr="00E004CE">
        <w:rPr>
          <w:rFonts w:ascii="Lucida Console" w:hAnsi="Lucida Console"/>
          <w:b/>
          <w:sz w:val="20"/>
          <w:szCs w:val="20"/>
        </w:rPr>
        <w:t>.</w:t>
      </w:r>
    </w:p>
    <w:p w14:paraId="3823982E" w14:textId="77777777" w:rsidR="002D111F" w:rsidRPr="00E004CE" w:rsidRDefault="002D111F" w:rsidP="002D11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i/>
          <w:color w:val="000000"/>
          <w:u w:val="single"/>
        </w:rPr>
      </w:pPr>
      <w:r w:rsidRPr="00E004CE">
        <w:rPr>
          <w:i/>
          <w:color w:val="000000"/>
          <w:u w:val="single"/>
        </w:rPr>
        <w:t>trong đó:</w:t>
      </w:r>
    </w:p>
    <w:p w14:paraId="4891F786" w14:textId="77777777" w:rsidR="002D111F" w:rsidRPr="002F5585" w:rsidRDefault="002D111F" w:rsidP="002D111F">
      <w:pPr>
        <w:spacing w:before="120" w:after="120"/>
        <w:jc w:val="both"/>
        <w:rPr>
          <w:color w:val="000000"/>
        </w:rPr>
      </w:pPr>
      <w:r w:rsidRPr="00E004CE">
        <w:rPr>
          <w:color w:val="000000"/>
        </w:rPr>
        <w:t>alt="t" : kiểm định 2 phía và cho KTC</w:t>
      </w:r>
    </w:p>
    <w:p w14:paraId="22D1AF37" w14:textId="77777777" w:rsidR="002D111F" w:rsidRPr="002F5585" w:rsidRDefault="002D111F" w:rsidP="002D111F">
      <w:pPr>
        <w:spacing w:before="120" w:after="120"/>
        <w:jc w:val="both"/>
      </w:pPr>
      <w:r w:rsidRPr="002F5585">
        <w:rPr>
          <w:color w:val="000000"/>
        </w:rPr>
        <w:t>alt="g" : kiểm định lớn hơn</w:t>
      </w:r>
    </w:p>
    <w:p w14:paraId="613B9B28" w14:textId="77777777" w:rsidR="002D111F" w:rsidRPr="002F5585" w:rsidRDefault="002D111F" w:rsidP="002D111F">
      <w:pPr>
        <w:spacing w:before="120" w:after="120"/>
        <w:jc w:val="both"/>
      </w:pPr>
      <w:r w:rsidRPr="002F5585">
        <w:rPr>
          <w:color w:val="000000"/>
        </w:rPr>
        <w:t>alt="l" : kiểm định nhỏ hơn</w:t>
      </w:r>
    </w:p>
    <w:p w14:paraId="46BC46FD" w14:textId="77777777" w:rsidR="002D111F" w:rsidRPr="00DA4A93" w:rsidRDefault="002D111F" w:rsidP="002D111F">
      <w:pPr>
        <w:spacing w:before="120" w:after="120"/>
        <w:ind w:firstLine="567"/>
        <w:jc w:val="both"/>
        <w:rPr>
          <w:rFonts w:asciiTheme="minorHAnsi" w:hAnsiTheme="minorHAnsi" w:cstheme="minorHAnsi"/>
          <w:b/>
          <w:color w:val="FF0000"/>
          <w:sz w:val="28"/>
          <w:szCs w:val="28"/>
        </w:rPr>
      </w:pPr>
    </w:p>
    <w:p w14:paraId="3FFC429C" w14:textId="77777777" w:rsidR="002D111F" w:rsidRDefault="002D111F" w:rsidP="002D111F">
      <w:pPr>
        <w:pStyle w:val="ListParagraph"/>
        <w:widowControl w:val="0"/>
        <w:numPr>
          <w:ilvl w:val="0"/>
          <w:numId w:val="24"/>
        </w:numPr>
        <w:spacing w:before="120" w:after="120"/>
        <w:ind w:right="432"/>
        <w:jc w:val="both"/>
      </w:pPr>
      <w:r w:rsidRPr="00FC6630">
        <w:t xml:space="preserve">Chiều cao </w:t>
      </w:r>
      <w:r>
        <w:t>của một mẫu ngẫu nhiên 6</w:t>
      </w:r>
      <w:r w:rsidRPr="00FC6630">
        <w:t xml:space="preserve">0 sinh viên </w:t>
      </w:r>
      <w:r>
        <w:t>TLU</w:t>
      </w:r>
      <w:r w:rsidRPr="00FC6630">
        <w:t xml:space="preserve"> cho</w:t>
      </w:r>
      <w:r>
        <w:t xml:space="preserve"> thấy có giá trị trung  bình 175.5cm và độ lệch chuẩn 6.8 cm.Xác định khoảng tin cậy 96</w:t>
      </w:r>
      <w:r w:rsidRPr="00FC6630">
        <w:t xml:space="preserve">% cho chiều cao trung bình của tất cả sinh viên </w:t>
      </w:r>
      <w:r>
        <w:t>TLU.</w:t>
      </w:r>
    </w:p>
    <w:p w14:paraId="4B942753" w14:textId="77777777" w:rsidR="002D111F" w:rsidRPr="00C5001F" w:rsidRDefault="002D111F" w:rsidP="002D111F">
      <w:pPr>
        <w:pStyle w:val="HTMLPreformatted"/>
        <w:shd w:val="clear" w:color="auto" w:fill="FFFFFF"/>
        <w:spacing w:before="120" w:after="120" w:line="225" w:lineRule="atLeast"/>
        <w:rPr>
          <w:rStyle w:val="gnkrckgcgsb"/>
          <w:rFonts w:ascii="Lucida Console" w:hAnsi="Lucida Console"/>
          <w:color w:val="000000"/>
        </w:rPr>
      </w:pPr>
    </w:p>
    <w:p w14:paraId="0DB56E07" w14:textId="77777777" w:rsidR="002D111F" w:rsidRDefault="002D111F" w:rsidP="002D111F">
      <w:pPr>
        <w:spacing w:before="120" w:after="120"/>
        <w:jc w:val="both"/>
        <w:rPr>
          <w:rFonts w:ascii="Courier New" w:hAnsi="Courier New" w:cs="Courier New"/>
          <w:color w:val="000000"/>
        </w:rPr>
      </w:pPr>
      <w:r>
        <w:rPr>
          <w:rFonts w:ascii="Courier New" w:hAnsi="Courier New" w:cs="Courier New"/>
          <w:noProof/>
          <w:color w:val="000000"/>
          <w:lang w:val="vi-VN" w:eastAsia="vi-VN"/>
        </w:rPr>
        <w:drawing>
          <wp:inline distT="0" distB="0" distL="0" distR="0" wp14:anchorId="352E3EBD" wp14:editId="4A29AA2F">
            <wp:extent cx="5943600" cy="2628900"/>
            <wp:effectExtent l="19050" t="0" r="0" b="0"/>
            <wp:docPr id="2"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8"/>
                    <a:srcRect/>
                    <a:stretch>
                      <a:fillRect/>
                    </a:stretch>
                  </pic:blipFill>
                  <pic:spPr bwMode="auto">
                    <a:xfrm>
                      <a:off x="0" y="0"/>
                      <a:ext cx="5943600" cy="2628900"/>
                    </a:xfrm>
                    <a:prstGeom prst="rect">
                      <a:avLst/>
                    </a:prstGeom>
                    <a:noFill/>
                    <a:ln w="9525">
                      <a:noFill/>
                      <a:miter lim="800000"/>
                      <a:headEnd/>
                      <a:tailEnd/>
                    </a:ln>
                  </pic:spPr>
                </pic:pic>
              </a:graphicData>
            </a:graphic>
          </wp:inline>
        </w:drawing>
      </w:r>
    </w:p>
    <w:p w14:paraId="044AB1FA" w14:textId="77777777" w:rsidR="002D111F" w:rsidRDefault="002D111F" w:rsidP="002D111F">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p>
    <w:p w14:paraId="409A7679" w14:textId="77777777" w:rsidR="002D111F" w:rsidRPr="00FF6520" w:rsidRDefault="002D111F" w:rsidP="002D111F">
      <w:pPr>
        <w:pStyle w:val="HTMLPreformatted"/>
        <w:shd w:val="clear" w:color="auto" w:fill="FFFFFF"/>
        <w:spacing w:before="120" w:after="120" w:line="225" w:lineRule="atLeast"/>
        <w:rPr>
          <w:rFonts w:ascii="Lucida Console" w:hAnsi="Lucida Console"/>
          <w:color w:val="000000"/>
        </w:rPr>
      </w:pPr>
    </w:p>
    <w:p w14:paraId="00BFD1B5" w14:textId="77777777" w:rsidR="002D111F" w:rsidRDefault="002D111F" w:rsidP="002D111F">
      <w:pPr>
        <w:pStyle w:val="HTMLPreformatted"/>
        <w:shd w:val="clear" w:color="auto" w:fill="FFFFFF"/>
        <w:spacing w:before="120" w:after="120" w:line="225" w:lineRule="atLeast"/>
        <w:rPr>
          <w:rStyle w:val="gnkrckgcgsb"/>
          <w:rFonts w:ascii="Lucida Console" w:hAnsi="Lucida Console"/>
          <w:color w:val="000000"/>
          <w:bdr w:val="none" w:sz="0" w:space="0" w:color="auto" w:frame="1"/>
        </w:rPr>
      </w:pPr>
      <w:r>
        <w:rPr>
          <w:rFonts w:ascii="Arial" w:hAnsi="Arial" w:cs="Arial"/>
          <w:b/>
          <w:i/>
        </w:rPr>
        <w:br w:type="page"/>
      </w:r>
    </w:p>
    <w:p w14:paraId="59DCC6BF" w14:textId="77777777" w:rsidR="002D111F" w:rsidRPr="003F4B34" w:rsidRDefault="002D111F" w:rsidP="002D111F">
      <w:pPr>
        <w:tabs>
          <w:tab w:val="left" w:pos="720"/>
        </w:tabs>
        <w:spacing w:before="120" w:after="120"/>
        <w:jc w:val="both"/>
        <w:rPr>
          <w:rFonts w:asciiTheme="minorHAnsi" w:hAnsiTheme="minorHAnsi" w:cstheme="minorHAnsi"/>
          <w:b/>
          <w:color w:val="FF0000"/>
          <w:sz w:val="28"/>
          <w:szCs w:val="28"/>
        </w:rPr>
      </w:pPr>
      <w:r w:rsidRPr="003F4B34">
        <w:rPr>
          <w:rFonts w:asciiTheme="minorHAnsi" w:hAnsiTheme="minorHAnsi" w:cstheme="minorHAnsi"/>
          <w:b/>
          <w:color w:val="FF0000"/>
          <w:sz w:val="28"/>
          <w:szCs w:val="28"/>
        </w:rPr>
        <w:lastRenderedPageBreak/>
        <w:tab/>
        <w:t xml:space="preserve">Bài toán 3.Kiểm định, tìm KTC về một trung bình, khi </w:t>
      </w:r>
      <w:r w:rsidRPr="003F4B34">
        <w:rPr>
          <w:rFonts w:asciiTheme="minorHAnsi" w:hAnsiTheme="minorHAnsi" w:cstheme="minorHAnsi"/>
          <w:b/>
          <w:color w:val="FF0000"/>
          <w:position w:val="-6"/>
          <w:sz w:val="28"/>
          <w:szCs w:val="28"/>
        </w:rPr>
        <w:object w:dxaOrig="260" w:dyaOrig="240" w14:anchorId="3B729887">
          <v:shape id="_x0000_i1095" type="#_x0000_t75" style="width:12.75pt;height:12pt" o:ole="">
            <v:imagedata r:id="rId59" o:title=""/>
          </v:shape>
          <o:OLEObject Type="Embed" ProgID="Equation.DSMT4" ShapeID="_x0000_i1095" DrawAspect="Content" ObjectID="_1670704648" r:id="rId127"/>
        </w:object>
      </w:r>
      <w:r w:rsidRPr="003F4B34">
        <w:rPr>
          <w:rFonts w:asciiTheme="minorHAnsi" w:hAnsiTheme="minorHAnsi" w:cstheme="minorHAnsi"/>
          <w:b/>
          <w:color w:val="FF0000"/>
          <w:sz w:val="28"/>
          <w:szCs w:val="28"/>
        </w:rPr>
        <w:t xml:space="preserve"> chưa biết, cỡ mẫu nhỏ (n &lt; 30</w:t>
      </w:r>
      <w:r>
        <w:rPr>
          <w:rFonts w:asciiTheme="minorHAnsi" w:hAnsiTheme="minorHAnsi" w:cstheme="minorHAnsi"/>
          <w:b/>
          <w:color w:val="FF0000"/>
          <w:sz w:val="28"/>
          <w:szCs w:val="28"/>
        </w:rPr>
        <w:t xml:space="preserve">) </w:t>
      </w:r>
      <w:r w:rsidRPr="003F4B34">
        <w:rPr>
          <w:rFonts w:asciiTheme="minorHAnsi" w:hAnsiTheme="minorHAnsi" w:cstheme="minorHAnsi"/>
          <w:b/>
          <w:color w:val="FF0000"/>
          <w:sz w:val="28"/>
          <w:szCs w:val="28"/>
        </w:rPr>
        <w:t>(giả thiết phân phối là chuẩn)</w:t>
      </w:r>
    </w:p>
    <w:p w14:paraId="05C17DDC" w14:textId="77777777" w:rsidR="002D111F" w:rsidRPr="00EE1E31" w:rsidRDefault="002D111F" w:rsidP="002D111F">
      <w:pPr>
        <w:pStyle w:val="Heading3"/>
        <w:shd w:val="clear" w:color="auto" w:fill="FFFFFF"/>
        <w:spacing w:before="120" w:beforeAutospacing="0" w:after="120" w:afterAutospacing="0"/>
        <w:rPr>
          <w:rFonts w:ascii="Courier New" w:hAnsi="Courier New" w:cs="Courier New"/>
          <w:color w:val="666666"/>
          <w:sz w:val="36"/>
          <w:szCs w:val="36"/>
        </w:rPr>
      </w:pPr>
      <w:r w:rsidRPr="00EE1E31">
        <w:t xml:space="preserve">Nếu dữ liệu cho ở dạng số liệu quan sát (dữ liệu sơ cấp): sử dụng hàm </w:t>
      </w:r>
      <w:r w:rsidRPr="00EE1E31">
        <w:rPr>
          <w:rFonts w:ascii="Lucida Console" w:hAnsi="Lucida Console"/>
          <w:i/>
          <w:sz w:val="20"/>
          <w:szCs w:val="20"/>
        </w:rPr>
        <w:t>t.test</w:t>
      </w:r>
      <w:r w:rsidRPr="00EE1E31">
        <w:rPr>
          <w:rFonts w:ascii="Lucida Console" w:hAnsi="Lucida Console"/>
          <w:sz w:val="20"/>
          <w:szCs w:val="20"/>
        </w:rPr>
        <w:t>,</w:t>
      </w:r>
      <w:r w:rsidRPr="00EE1E31">
        <w:t xml:space="preserve"> dữ liệu cho dạng thứ cấp(thu gọn): sử dụng hàm </w:t>
      </w:r>
      <w:r w:rsidRPr="00EE1E31">
        <w:rPr>
          <w:rFonts w:ascii="Lucida Console" w:hAnsi="Lucida Console"/>
          <w:i/>
          <w:sz w:val="20"/>
          <w:szCs w:val="20"/>
        </w:rPr>
        <w:t>tsum.test</w:t>
      </w:r>
      <w:r w:rsidRPr="00EE1E31">
        <w:rPr>
          <w:rFonts w:ascii="Lucida Console" w:hAnsi="Lucida Console"/>
          <w:sz w:val="20"/>
          <w:szCs w:val="20"/>
        </w:rPr>
        <w:t>.</w:t>
      </w:r>
    </w:p>
    <w:p w14:paraId="6B061226" w14:textId="77777777" w:rsidR="002D111F" w:rsidRPr="00E004CE" w:rsidRDefault="002D111F" w:rsidP="002D11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i/>
          <w:color w:val="000000"/>
          <w:u w:val="single"/>
        </w:rPr>
      </w:pPr>
      <w:r w:rsidRPr="00E004CE">
        <w:rPr>
          <w:i/>
          <w:color w:val="000000"/>
          <w:u w:val="single"/>
        </w:rPr>
        <w:t>trong đó:</w:t>
      </w:r>
    </w:p>
    <w:p w14:paraId="62F3229B" w14:textId="77777777" w:rsidR="002D111F" w:rsidRPr="002F5585" w:rsidRDefault="002D111F" w:rsidP="002D111F">
      <w:pPr>
        <w:spacing w:before="120" w:after="120"/>
        <w:jc w:val="both"/>
        <w:rPr>
          <w:color w:val="000000"/>
        </w:rPr>
      </w:pPr>
      <w:r w:rsidRPr="00E004CE">
        <w:rPr>
          <w:color w:val="000000"/>
        </w:rPr>
        <w:t>alt="t" : kiểm định 2 phía và cho KTC</w:t>
      </w:r>
    </w:p>
    <w:p w14:paraId="2483763E" w14:textId="77777777" w:rsidR="002D111F" w:rsidRPr="002F5585" w:rsidRDefault="002D111F" w:rsidP="002D111F">
      <w:pPr>
        <w:spacing w:before="120" w:after="120"/>
        <w:jc w:val="both"/>
      </w:pPr>
      <w:r w:rsidRPr="002F5585">
        <w:rPr>
          <w:color w:val="000000"/>
        </w:rPr>
        <w:t>alt="g" : kiểm định lớn hơn</w:t>
      </w:r>
    </w:p>
    <w:p w14:paraId="625BEB82" w14:textId="77777777" w:rsidR="002D111F" w:rsidRPr="002F5585" w:rsidRDefault="002D111F" w:rsidP="002D111F">
      <w:pPr>
        <w:spacing w:before="120" w:after="120"/>
        <w:jc w:val="both"/>
      </w:pPr>
      <w:r w:rsidRPr="002F5585">
        <w:rPr>
          <w:color w:val="000000"/>
        </w:rPr>
        <w:t>alt="l" : kiểm định nhỏ hơn</w:t>
      </w:r>
    </w:p>
    <w:p w14:paraId="7B66C2E6" w14:textId="77777777" w:rsidR="002D111F" w:rsidRDefault="002D111F" w:rsidP="002D111F">
      <w:pPr>
        <w:spacing w:before="120" w:after="120"/>
        <w:jc w:val="both"/>
      </w:pPr>
      <w:r>
        <w:rPr>
          <w:rFonts w:ascii="Arial" w:hAnsi="Arial" w:cs="Arial"/>
          <w:b/>
          <w:i/>
        </w:rPr>
        <w:t xml:space="preserve">1 </w:t>
      </w:r>
      <w:r w:rsidRPr="0001373D">
        <w:t>a)</w:t>
      </w:r>
      <w:r w:rsidRPr="00273032">
        <w:t>Một báo cáo khẳng định mỗ</w:t>
      </w:r>
      <w:r>
        <w:t>i máy hút bụi tiêu thụ khoảng 47 kWh/1 năm. Từ một mẫu gồm 15</w:t>
      </w:r>
      <w:r w:rsidRPr="00273032">
        <w:t xml:space="preserve"> gia đình được nghiên cứu, cho thấy máy hút bụi tiêu thụ trung bình 4</w:t>
      </w:r>
      <w:r>
        <w:t>8</w:t>
      </w:r>
      <w:r w:rsidRPr="00273032">
        <w:t xml:space="preserve"> kWh mỗi năm với độ lệch chuẩn</w:t>
      </w:r>
      <w:r>
        <w:t xml:space="preserve"> m</w:t>
      </w:r>
      <w:r w:rsidRPr="0050384B">
        <w:t>ẫu</w:t>
      </w:r>
      <w:r>
        <w:t xml:space="preserve"> 11,8</w:t>
      </w:r>
      <w:r w:rsidRPr="00273032">
        <w:t xml:space="preserve"> kWh. Liệu </w:t>
      </w:r>
      <w:r>
        <w:t>có thể nói, với mức ý nghĩa 0,04</w:t>
      </w:r>
      <w:r w:rsidRPr="00273032">
        <w:t>,  trung bình má</w:t>
      </w:r>
      <w:r>
        <w:t>y hút bụi tiêu thụ không bằng 47</w:t>
      </w:r>
      <w:r w:rsidRPr="00273032">
        <w:t xml:space="preserve"> kWh mỗi năm hay không? Giả sử tổng thể đang xét có phân phối chuẩn.</w:t>
      </w:r>
    </w:p>
    <w:p w14:paraId="304FE83E" w14:textId="77777777" w:rsidR="002D111F" w:rsidRDefault="002D111F" w:rsidP="002D111F">
      <w:pPr>
        <w:spacing w:before="120" w:after="120"/>
        <w:jc w:val="both"/>
      </w:pPr>
      <w:r>
        <w:t>b) Từ một mẫu gồm 17</w:t>
      </w:r>
      <w:r w:rsidRPr="00273032">
        <w:t xml:space="preserve"> gia đình được nghiên cứu, cho thấy má</w:t>
      </w:r>
      <w:r>
        <w:t>y hút bụi tiêu thụ trung bình 46</w:t>
      </w:r>
      <w:r w:rsidRPr="00273032">
        <w:t xml:space="preserve"> kWh mỗi năm với độ lệch chuẩn</w:t>
      </w:r>
      <w:r>
        <w:t xml:space="preserve"> m</w:t>
      </w:r>
      <w:r w:rsidRPr="0050384B">
        <w:t>ẫu</w:t>
      </w:r>
      <w:r>
        <w:t xml:space="preserve"> 11,5</w:t>
      </w:r>
      <w:r w:rsidRPr="00273032">
        <w:t xml:space="preserve"> kWh. </w:t>
      </w:r>
      <w:r>
        <w:t xml:space="preserve">Tìm khoảng tin cậy 98% cho trung bình tổng thể </w:t>
      </w:r>
      <w:r w:rsidRPr="00273032">
        <w:t>máy hút bụi tiêu thụ</w:t>
      </w:r>
      <w:r>
        <w:t xml:space="preserve"> mỗi năm. </w:t>
      </w:r>
      <w:r w:rsidRPr="00273032">
        <w:t>Giả sử tổng thể đang xét có phân phối chuẩn.</w:t>
      </w:r>
    </w:p>
    <w:p w14:paraId="048D6194" w14:textId="77777777" w:rsidR="002D111F" w:rsidRDefault="002D111F" w:rsidP="002D111F">
      <w:pPr>
        <w:spacing w:before="120" w:after="120"/>
        <w:jc w:val="both"/>
        <w:rPr>
          <w:position w:val="-12"/>
        </w:rPr>
      </w:pPr>
      <w:r>
        <w:t xml:space="preserve">c) </w:t>
      </w:r>
      <w:r w:rsidRPr="00721D63">
        <w:t xml:space="preserve">Kiểm tra lại </w:t>
      </w:r>
      <w:r w:rsidRPr="00721D63">
        <w:rPr>
          <w:rStyle w:val="gnkrckgcgsb"/>
          <w:color w:val="000000"/>
          <w:bdr w:val="none" w:sz="0" w:space="0" w:color="auto" w:frame="1"/>
        </w:rPr>
        <w:t xml:space="preserve">p-value = </w:t>
      </w:r>
      <w:r>
        <w:rPr>
          <w:rStyle w:val="gnkrckgcgsb"/>
          <w:color w:val="000000"/>
          <w:bdr w:val="none" w:sz="0" w:space="0" w:color="auto" w:frame="1"/>
        </w:rPr>
        <w:t xml:space="preserve">? </w:t>
      </w:r>
      <w:r w:rsidRPr="008D0E25">
        <w:rPr>
          <w:rStyle w:val="gnkrckgcgsb"/>
          <w:color w:val="000000"/>
          <w:bdr w:val="none" w:sz="0" w:space="0" w:color="auto" w:frame="1"/>
        </w:rPr>
        <w:t>trong</w:t>
      </w:r>
      <w:r w:rsidRPr="00721D63">
        <w:rPr>
          <w:rStyle w:val="gnkrckgcgsb"/>
          <w:color w:val="000000"/>
          <w:bdr w:val="none" w:sz="0" w:space="0" w:color="auto" w:frame="1"/>
        </w:rPr>
        <w:t xml:space="preserve"> ví dụ này bằng công thức</w:t>
      </w:r>
      <w:r w:rsidRPr="00721D63">
        <w:rPr>
          <w:position w:val="-14"/>
        </w:rPr>
        <w:object w:dxaOrig="2200" w:dyaOrig="400" w14:anchorId="36524983">
          <v:shape id="_x0000_i1096" type="#_x0000_t75" style="width:110.25pt;height:19.5pt" o:ole="">
            <v:imagedata r:id="rId61" o:title=""/>
          </v:shape>
          <o:OLEObject Type="Embed" ProgID="Equation.DSMT4" ShapeID="_x0000_i1096" DrawAspect="Content" ObjectID="_1670704649" r:id="rId128"/>
        </w:object>
      </w:r>
      <w:r>
        <w:t xml:space="preserve">với </w:t>
      </w:r>
    </w:p>
    <w:p w14:paraId="3EE51015" w14:textId="77777777" w:rsidR="002D111F" w:rsidRDefault="002D111F" w:rsidP="002D111F">
      <w:pPr>
        <w:spacing w:before="120" w:after="120"/>
        <w:jc w:val="both"/>
        <w:rPr>
          <w:position w:val="-28"/>
        </w:rPr>
      </w:pPr>
      <w:r w:rsidRPr="00721D63">
        <w:rPr>
          <w:position w:val="-28"/>
        </w:rPr>
        <w:object w:dxaOrig="1080" w:dyaOrig="720" w14:anchorId="0DDAF199">
          <v:shape id="_x0000_i1097" type="#_x0000_t75" style="width:54pt;height:35.25pt" o:ole="">
            <v:imagedata r:id="rId63" o:title=""/>
          </v:shape>
          <o:OLEObject Type="Embed" ProgID="Equation.DSMT4" ShapeID="_x0000_i1097" DrawAspect="Content" ObjectID="_1670704650" r:id="rId129"/>
        </w:object>
      </w:r>
    </w:p>
    <w:p w14:paraId="74A6BAA3" w14:textId="77777777" w:rsidR="002D111F" w:rsidRDefault="002D111F" w:rsidP="002D111F">
      <w:pPr>
        <w:spacing w:before="120" w:after="120"/>
        <w:rPr>
          <w:position w:val="-28"/>
        </w:rPr>
      </w:pPr>
      <w:r>
        <w:rPr>
          <w:position w:val="-28"/>
        </w:rPr>
        <w:t>Và giá trị trong bảng tra A4</w:t>
      </w:r>
    </w:p>
    <w:p w14:paraId="3B52E438" w14:textId="77777777" w:rsidR="002D111F" w:rsidRDefault="002D111F" w:rsidP="002D111F">
      <w:pPr>
        <w:spacing w:before="120" w:after="120"/>
        <w:jc w:val="both"/>
        <w:rPr>
          <w:position w:val="-14"/>
        </w:rPr>
      </w:pPr>
      <w:r w:rsidRPr="00721D63">
        <w:rPr>
          <w:position w:val="-14"/>
        </w:rPr>
        <w:object w:dxaOrig="1140" w:dyaOrig="380" w14:anchorId="2373273E">
          <v:shape id="_x0000_i1098" type="#_x0000_t75" style="width:57pt;height:18.75pt" o:ole="">
            <v:imagedata r:id="rId130" o:title=""/>
          </v:shape>
          <o:OLEObject Type="Embed" ProgID="Equation.DSMT4" ShapeID="_x0000_i1098" DrawAspect="Content" ObjectID="_1670704651" r:id="rId131"/>
        </w:object>
      </w:r>
    </w:p>
    <w:p w14:paraId="760A0C7C" w14:textId="77777777" w:rsidR="002D111F" w:rsidRPr="00960BFF" w:rsidRDefault="002D111F" w:rsidP="002D111F">
      <w:pPr>
        <w:spacing w:before="120" w:after="120"/>
        <w:jc w:val="both"/>
      </w:pPr>
    </w:p>
    <w:p w14:paraId="7A8DF092" w14:textId="77777777" w:rsidR="002D111F" w:rsidRDefault="002D111F" w:rsidP="002D111F">
      <w:pPr>
        <w:spacing w:before="120" w:after="120"/>
      </w:pPr>
      <w:r w:rsidRPr="00CF33EB">
        <w:rPr>
          <w:rFonts w:ascii="Arial" w:hAnsi="Arial" w:cs="Arial"/>
          <w:b/>
          <w:i/>
        </w:rPr>
        <w:t>2(dữ liệu sơ cấp):</w:t>
      </w:r>
      <w:r>
        <w:t xml:space="preserve">Kiểm định giả thuyết rằng thể tích của các hộp đựng loại dầu nhờn nào đó là 10 lít, nếu từ mẫu ngẫu nhiên gồm 10 hộp ta có các thể tích là: 10,5 9,8 10,1 10,3 10,1 9,8 9,9 10,4 10,3 9,9. Sử dụng mức ý nghĩa 0,02 và giả sử phân phối của thể tích là chuẩn. </w:t>
      </w:r>
    </w:p>
    <w:p w14:paraId="3253173D" w14:textId="77777777" w:rsidR="002D111F" w:rsidRDefault="002D111F" w:rsidP="002D111F">
      <w:pPr>
        <w:spacing w:before="120" w:after="120"/>
      </w:pPr>
      <w:r>
        <w:rPr>
          <w:rFonts w:ascii="Arial" w:hAnsi="Arial" w:cs="Arial"/>
          <w:b/>
          <w:i/>
        </w:rPr>
        <w:t>3 (d</w:t>
      </w:r>
      <w:r w:rsidRPr="00781C6B">
        <w:rPr>
          <w:rFonts w:ascii="Arial" w:hAnsi="Arial" w:cs="Arial"/>
          <w:b/>
          <w:i/>
        </w:rPr>
        <w:t>ữ</w:t>
      </w:r>
      <w:r>
        <w:rPr>
          <w:rFonts w:ascii="Arial" w:hAnsi="Arial" w:cs="Arial"/>
          <w:b/>
          <w:i/>
        </w:rPr>
        <w:t xml:space="preserve"> li</w:t>
      </w:r>
      <w:r w:rsidRPr="00781C6B">
        <w:rPr>
          <w:rFonts w:ascii="Arial" w:hAnsi="Arial" w:cs="Arial"/>
          <w:b/>
          <w:i/>
        </w:rPr>
        <w:t>ệu</w:t>
      </w:r>
      <w:r>
        <w:rPr>
          <w:rFonts w:ascii="Arial" w:hAnsi="Arial" w:cs="Arial"/>
          <w:b/>
          <w:i/>
        </w:rPr>
        <w:t xml:space="preserve"> c</w:t>
      </w:r>
      <w:r w:rsidRPr="00781C6B">
        <w:rPr>
          <w:rFonts w:ascii="Arial" w:hAnsi="Arial" w:cs="Arial"/>
          <w:b/>
          <w:i/>
        </w:rPr>
        <w:t>ó</w:t>
      </w:r>
      <w:r>
        <w:rPr>
          <w:rFonts w:ascii="Arial" w:hAnsi="Arial" w:cs="Arial"/>
          <w:b/>
          <w:i/>
        </w:rPr>
        <w:t xml:space="preserve"> t</w:t>
      </w:r>
      <w:r w:rsidRPr="00781C6B">
        <w:rPr>
          <w:rFonts w:ascii="Arial" w:hAnsi="Arial" w:cs="Arial"/>
          <w:b/>
          <w:i/>
        </w:rPr>
        <w:t>ần</w:t>
      </w:r>
      <w:r>
        <w:rPr>
          <w:rFonts w:ascii="Arial" w:hAnsi="Arial" w:cs="Arial"/>
          <w:b/>
          <w:i/>
        </w:rPr>
        <w:t xml:space="preserve"> s</w:t>
      </w:r>
      <w:r w:rsidRPr="00781C6B">
        <w:rPr>
          <w:rFonts w:ascii="Arial" w:hAnsi="Arial" w:cs="Arial"/>
          <w:b/>
          <w:i/>
        </w:rPr>
        <w:t>ố</w:t>
      </w:r>
      <w:r>
        <w:rPr>
          <w:rFonts w:ascii="Arial" w:hAnsi="Arial" w:cs="Arial"/>
          <w:b/>
          <w:i/>
        </w:rPr>
        <w:t>)</w:t>
      </w:r>
      <w:r w:rsidRPr="00313C22">
        <w:rPr>
          <w:rFonts w:ascii="Arial" w:hAnsi="Arial" w:cs="Arial"/>
          <w:b/>
          <w:i/>
        </w:rPr>
        <w:t>:</w:t>
      </w:r>
      <w:r>
        <w:t xml:space="preserve">Điều tra ngẫu nhiên lương tháng (triệu đồng) của giám đốc công ty địa ốc, ta có bảng số liệu sau: </w:t>
      </w:r>
    </w:p>
    <w:p w14:paraId="38AF3EED" w14:textId="77777777" w:rsidR="002D111F" w:rsidRDefault="002D111F" w:rsidP="002D111F">
      <w:pPr>
        <w:spacing w:before="120" w:after="120"/>
      </w:pPr>
      <w:r>
        <w:t xml:space="preserve">Lương tháng    96   95   105   110   115   120 </w:t>
      </w:r>
    </w:p>
    <w:p w14:paraId="360DD3AE" w14:textId="77777777" w:rsidR="002D111F" w:rsidRDefault="002D111F" w:rsidP="002D111F">
      <w:pPr>
        <w:spacing w:before="120" w:after="120"/>
      </w:pPr>
      <w:r>
        <w:t xml:space="preserve">Số lượng           3     5      2       3       1       4 </w:t>
      </w:r>
    </w:p>
    <w:p w14:paraId="4B7E7BEC" w14:textId="77777777" w:rsidR="002D111F" w:rsidRDefault="002D111F" w:rsidP="002D111F">
      <w:pPr>
        <w:spacing w:before="120" w:after="120"/>
      </w:pPr>
      <w:r>
        <w:t>Tìm khoảng tin cậy 95% cho mức lương tháng trung bình giám đốc công ty địa ốc. Giả sử PP l</w:t>
      </w:r>
      <w:r w:rsidRPr="009E24B8">
        <w:t>à</w:t>
      </w:r>
      <w:r w:rsidRPr="00273032">
        <w:t>xấp xỉ chuẩn</w:t>
      </w:r>
      <w:r>
        <w:t>.</w:t>
      </w:r>
    </w:p>
    <w:p w14:paraId="4E64F209" w14:textId="77777777" w:rsidR="002D111F" w:rsidRDefault="002D111F" w:rsidP="002D111F">
      <w:pPr>
        <w:spacing w:before="120" w:after="120"/>
      </w:pPr>
    </w:p>
    <w:p w14:paraId="11A6334A" w14:textId="77777777" w:rsidR="002D111F" w:rsidRDefault="002D111F" w:rsidP="002D111F">
      <w:pPr>
        <w:spacing w:before="120" w:after="120"/>
      </w:pPr>
    </w:p>
    <w:p w14:paraId="300A6691" w14:textId="77777777" w:rsidR="002D111F" w:rsidRDefault="002D111F" w:rsidP="002D111F">
      <w:pPr>
        <w:spacing w:before="120" w:after="120"/>
      </w:pPr>
    </w:p>
    <w:p w14:paraId="1A0D837F" w14:textId="77777777" w:rsidR="002D111F" w:rsidRDefault="002D111F" w:rsidP="002D111F">
      <w:pPr>
        <w:spacing w:before="120" w:after="120"/>
      </w:pPr>
    </w:p>
    <w:p w14:paraId="137A692B" w14:textId="77777777" w:rsidR="002D111F" w:rsidRDefault="002D111F" w:rsidP="002D111F">
      <w:pPr>
        <w:spacing w:before="120" w:after="120"/>
      </w:pPr>
    </w:p>
    <w:p w14:paraId="5A215BC7" w14:textId="77777777" w:rsidR="002D111F" w:rsidRDefault="002D111F" w:rsidP="002D111F">
      <w:pPr>
        <w:spacing w:before="120" w:after="120"/>
      </w:pPr>
    </w:p>
    <w:p w14:paraId="4CCAD43C" w14:textId="77777777" w:rsidR="002D111F" w:rsidRPr="0077461E" w:rsidRDefault="002D111F" w:rsidP="002D111F">
      <w:pPr>
        <w:spacing w:before="120" w:after="120"/>
        <w:ind w:firstLine="720"/>
        <w:jc w:val="both"/>
        <w:rPr>
          <w:rFonts w:asciiTheme="minorHAnsi" w:hAnsiTheme="minorHAnsi" w:cstheme="minorHAnsi"/>
          <w:b/>
          <w:color w:val="FF0000"/>
          <w:sz w:val="28"/>
          <w:szCs w:val="28"/>
        </w:rPr>
      </w:pPr>
      <w:r w:rsidRPr="0077461E">
        <w:rPr>
          <w:rFonts w:asciiTheme="minorHAnsi" w:hAnsiTheme="minorHAnsi" w:cstheme="minorHAnsi"/>
          <w:b/>
          <w:color w:val="FF0000"/>
          <w:sz w:val="28"/>
          <w:szCs w:val="28"/>
        </w:rPr>
        <w:lastRenderedPageBreak/>
        <w:t>Bài toán 4: Kiểm định giả thiết</w:t>
      </w:r>
      <w:r>
        <w:rPr>
          <w:rFonts w:asciiTheme="minorHAnsi" w:hAnsiTheme="minorHAnsi" w:cstheme="minorHAnsi"/>
          <w:b/>
          <w:color w:val="FF0000"/>
          <w:sz w:val="28"/>
          <w:szCs w:val="28"/>
        </w:rPr>
        <w:t xml:space="preserve"> và</w:t>
      </w:r>
      <w:r w:rsidRPr="0077461E">
        <w:rPr>
          <w:rFonts w:asciiTheme="minorHAnsi" w:hAnsiTheme="minorHAnsi" w:cstheme="minorHAnsi"/>
          <w:b/>
          <w:color w:val="FF0000"/>
          <w:sz w:val="28"/>
          <w:szCs w:val="28"/>
        </w:rPr>
        <w:t xml:space="preserve"> tìmKhoảng tin cậy cho 1 tỷ lệ, cỡ mẫu lớn: </w:t>
      </w:r>
    </w:p>
    <w:p w14:paraId="1C3CCDB4" w14:textId="77777777" w:rsidR="002D111F" w:rsidRPr="00A5554B" w:rsidRDefault="002D111F" w:rsidP="002D111F">
      <w:pPr>
        <w:spacing w:before="120" w:after="120"/>
        <w:jc w:val="both"/>
        <w:rPr>
          <w:b/>
        </w:rPr>
      </w:pPr>
      <w:r w:rsidRPr="00A5554B">
        <w:rPr>
          <w:b/>
        </w:rPr>
        <w:t xml:space="preserve">Sử dụng hàm </w:t>
      </w:r>
      <w:r w:rsidRPr="00A5554B">
        <w:rPr>
          <w:b/>
          <w:color w:val="000000"/>
        </w:rPr>
        <w:t>prop.test</w:t>
      </w:r>
    </w:p>
    <w:p w14:paraId="63AC25F0" w14:textId="77777777" w:rsidR="002D111F" w:rsidRPr="00EC0D46" w:rsidRDefault="002D111F" w:rsidP="002D111F">
      <w:pPr>
        <w:shd w:val="clear" w:color="auto" w:fill="FFFFFF"/>
        <w:spacing w:before="120" w:after="120"/>
        <w:outlineLvl w:val="2"/>
        <w:rPr>
          <w:rFonts w:ascii="Courier New" w:hAnsi="Courier New" w:cs="Courier New"/>
          <w:b/>
          <w:bCs/>
          <w:color w:val="666666"/>
          <w:sz w:val="36"/>
          <w:szCs w:val="36"/>
        </w:rPr>
      </w:pPr>
      <w:r w:rsidRPr="00EC0D46">
        <w:rPr>
          <w:rFonts w:ascii="Courier New" w:hAnsi="Courier New" w:cs="Courier New"/>
          <w:b/>
          <w:bCs/>
          <w:color w:val="666666"/>
          <w:sz w:val="36"/>
          <w:szCs w:val="36"/>
        </w:rPr>
        <w:t>Usage</w:t>
      </w:r>
    </w:p>
    <w:p w14:paraId="5E386730" w14:textId="77777777" w:rsidR="002D111F" w:rsidRPr="00EC0D46" w:rsidRDefault="002D111F" w:rsidP="002D11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Pr>
          <w:rFonts w:ascii="Courier New" w:hAnsi="Courier New" w:cs="Courier New"/>
          <w:color w:val="000000"/>
          <w:sz w:val="20"/>
          <w:szCs w:val="20"/>
        </w:rPr>
        <w:t>+</w:t>
      </w:r>
      <w:r w:rsidRPr="00EC0D46">
        <w:rPr>
          <w:rFonts w:ascii="Courier New" w:hAnsi="Courier New" w:cs="Courier New"/>
          <w:color w:val="000000"/>
          <w:sz w:val="20"/>
          <w:szCs w:val="20"/>
        </w:rPr>
        <w:t>prop.test(x, n, p = NULL,</w:t>
      </w:r>
    </w:p>
    <w:p w14:paraId="34DB9812" w14:textId="77777777" w:rsidR="002D111F" w:rsidRPr="00EC0D46" w:rsidRDefault="002D111F" w:rsidP="002D11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EC0D46">
        <w:rPr>
          <w:rFonts w:ascii="Courier New" w:hAnsi="Courier New" w:cs="Courier New"/>
          <w:color w:val="000000"/>
          <w:sz w:val="20"/>
          <w:szCs w:val="20"/>
        </w:rPr>
        <w:t xml:space="preserve">          alternative = c("two.sided", "less", "greater"),</w:t>
      </w:r>
    </w:p>
    <w:p w14:paraId="6765B923" w14:textId="77777777" w:rsidR="002D111F" w:rsidRDefault="002D111F" w:rsidP="002D11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urier New" w:hAnsi="Courier New" w:cs="Courier New"/>
          <w:color w:val="000000"/>
          <w:sz w:val="20"/>
          <w:szCs w:val="20"/>
        </w:rPr>
      </w:pPr>
      <w:r w:rsidRPr="00EC0D46">
        <w:rPr>
          <w:rFonts w:ascii="Courier New" w:hAnsi="Courier New" w:cs="Courier New"/>
          <w:color w:val="000000"/>
          <w:sz w:val="20"/>
          <w:szCs w:val="20"/>
        </w:rPr>
        <w:t xml:space="preserve">          conf.level = 0.95, correct = TRUE)</w:t>
      </w:r>
    </w:p>
    <w:p w14:paraId="447C624F" w14:textId="77777777" w:rsidR="002D111F" w:rsidRPr="00A86CC0" w:rsidRDefault="002D111F" w:rsidP="002D11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i/>
          <w:color w:val="000000"/>
          <w:u w:val="single"/>
        </w:rPr>
      </w:pPr>
      <w:r w:rsidRPr="00A86CC0">
        <w:rPr>
          <w:i/>
          <w:color w:val="000000"/>
          <w:u w:val="single"/>
        </w:rPr>
        <w:t>trong đó:</w:t>
      </w:r>
    </w:p>
    <w:p w14:paraId="72D44E6F" w14:textId="77777777" w:rsidR="002D111F" w:rsidRPr="002F5585" w:rsidRDefault="002D111F" w:rsidP="002D111F">
      <w:pPr>
        <w:spacing w:before="120" w:after="120"/>
        <w:jc w:val="both"/>
        <w:rPr>
          <w:color w:val="000000"/>
        </w:rPr>
      </w:pPr>
      <w:r w:rsidRPr="00A86CC0">
        <w:rPr>
          <w:color w:val="000000"/>
        </w:rPr>
        <w:t>alt="t" : kiểm định 2 phía và cho  KTC</w:t>
      </w:r>
    </w:p>
    <w:p w14:paraId="55D1DB14" w14:textId="77777777" w:rsidR="002D111F" w:rsidRPr="002F5585" w:rsidRDefault="002D111F" w:rsidP="002D111F">
      <w:pPr>
        <w:spacing w:before="120" w:after="120"/>
        <w:jc w:val="both"/>
      </w:pPr>
      <w:r w:rsidRPr="002F5585">
        <w:rPr>
          <w:color w:val="000000"/>
        </w:rPr>
        <w:t>alt="g" : kiểm định lớn hơn</w:t>
      </w:r>
    </w:p>
    <w:p w14:paraId="6ECE77B0" w14:textId="77777777" w:rsidR="002D111F" w:rsidRPr="001662B3" w:rsidRDefault="002D111F" w:rsidP="002D111F">
      <w:pPr>
        <w:spacing w:before="120" w:after="120"/>
        <w:jc w:val="both"/>
      </w:pPr>
      <w:r w:rsidRPr="002F5585">
        <w:rPr>
          <w:color w:val="000000"/>
        </w:rPr>
        <w:t>alt="l" : kiểm định nhỏ hơn</w:t>
      </w:r>
    </w:p>
    <w:p w14:paraId="01D28A96" w14:textId="77777777" w:rsidR="002D111F" w:rsidRDefault="002D111F" w:rsidP="002D111F">
      <w:pPr>
        <w:spacing w:before="120" w:after="120"/>
        <w:rPr>
          <w:rFonts w:ascii="Courier New" w:hAnsi="Courier New" w:cs="Courier New"/>
          <w:color w:val="000000"/>
          <w:sz w:val="20"/>
          <w:szCs w:val="20"/>
        </w:rPr>
      </w:pPr>
      <w:r>
        <w:rPr>
          <w:rFonts w:ascii="Courier New" w:hAnsi="Courier New" w:cs="Courier New"/>
          <w:sz w:val="20"/>
          <w:szCs w:val="20"/>
        </w:rPr>
        <w:t>c</w:t>
      </w:r>
      <w:r w:rsidRPr="00EC0D46">
        <w:rPr>
          <w:rFonts w:ascii="Courier New" w:hAnsi="Courier New" w:cs="Courier New"/>
          <w:sz w:val="20"/>
          <w:szCs w:val="20"/>
        </w:rPr>
        <w:t>or</w:t>
      </w:r>
      <w:r>
        <w:rPr>
          <w:rFonts w:ascii="Courier New" w:hAnsi="Courier New" w:cs="Courier New"/>
          <w:sz w:val="20"/>
          <w:szCs w:val="20"/>
        </w:rPr>
        <w:t xml:space="preserve">rect: </w:t>
      </w:r>
      <w:r w:rsidRPr="0077461E">
        <w:t>tham số dạng logic chỉ xem có hay không sự điều chỉnh liên tục Yate, mặc định là</w:t>
      </w:r>
      <w:r w:rsidRPr="00EC0D46">
        <w:rPr>
          <w:rFonts w:ascii="Courier New" w:hAnsi="Courier New" w:cs="Courier New"/>
          <w:color w:val="000000"/>
          <w:sz w:val="20"/>
          <w:szCs w:val="20"/>
        </w:rPr>
        <w:t>correct = TRUE</w:t>
      </w:r>
      <w:r>
        <w:rPr>
          <w:rFonts w:ascii="Courier New" w:hAnsi="Courier New" w:cs="Courier New"/>
          <w:color w:val="000000"/>
          <w:sz w:val="20"/>
          <w:szCs w:val="20"/>
        </w:rPr>
        <w:t>.</w:t>
      </w:r>
    </w:p>
    <w:p w14:paraId="051B427C" w14:textId="77777777" w:rsidR="002D111F" w:rsidRDefault="002D111F" w:rsidP="002D111F">
      <w:pPr>
        <w:spacing w:before="120" w:after="120"/>
        <w:rPr>
          <w:rFonts w:ascii="Courier New" w:hAnsi="Courier New" w:cs="Courier New"/>
          <w:color w:val="000000"/>
          <w:sz w:val="20"/>
          <w:szCs w:val="20"/>
        </w:rPr>
      </w:pPr>
      <w:r w:rsidRPr="0077461E">
        <w:rPr>
          <w:color w:val="000000"/>
        </w:rPr>
        <w:t xml:space="preserve">Nếu </w:t>
      </w:r>
      <w:r w:rsidRPr="0077461E">
        <w:rPr>
          <w:color w:val="000000"/>
          <w:position w:val="-10"/>
        </w:rPr>
        <w:object w:dxaOrig="660" w:dyaOrig="320" w14:anchorId="13B532E5">
          <v:shape id="_x0000_i1099" type="#_x0000_t75" style="width:33pt;height:15.75pt" o:ole="">
            <v:imagedata r:id="rId81" o:title=""/>
          </v:shape>
          <o:OLEObject Type="Embed" ProgID="Equation.DSMT4" ShapeID="_x0000_i1099" DrawAspect="Content" ObjectID="_1670704652" r:id="rId132"/>
        </w:object>
      </w:r>
      <w:r w:rsidRPr="0077461E">
        <w:rPr>
          <w:color w:val="000000"/>
        </w:rPr>
        <w:t xml:space="preserve">và </w:t>
      </w:r>
      <w:r w:rsidRPr="0077461E">
        <w:rPr>
          <w:color w:val="000000"/>
          <w:position w:val="-10"/>
        </w:rPr>
        <w:object w:dxaOrig="1160" w:dyaOrig="320" w14:anchorId="296E259A">
          <v:shape id="_x0000_i1100" type="#_x0000_t75" style="width:57.75pt;height:15.75pt" o:ole="">
            <v:imagedata r:id="rId83" o:title=""/>
          </v:shape>
          <o:OLEObject Type="Embed" ProgID="Equation.DSMT4" ShapeID="_x0000_i1100" DrawAspect="Content" ObjectID="_1670704653" r:id="rId133"/>
        </w:object>
      </w:r>
      <w:r w:rsidRPr="0077461E">
        <w:rPr>
          <w:color w:val="000000"/>
          <w:position w:val="-6"/>
        </w:rPr>
        <w:object w:dxaOrig="1540" w:dyaOrig="279" w14:anchorId="01A55772">
          <v:shape id="_x0000_i1101" type="#_x0000_t75" style="width:76.5pt;height:13.5pt" o:ole="">
            <v:imagedata r:id="rId85" o:title=""/>
          </v:shape>
          <o:OLEObject Type="Embed" ProgID="Equation.DSMT4" ShapeID="_x0000_i1101" DrawAspect="Content" ObjectID="_1670704654" r:id="rId134"/>
        </w:object>
      </w:r>
      <w:r w:rsidRPr="0077461E">
        <w:rPr>
          <w:color w:val="000000"/>
        </w:rPr>
        <w:t>ko cần hiệu chỉnh liên tục, chọn</w:t>
      </w:r>
      <w:r>
        <w:rPr>
          <w:rFonts w:ascii="Courier New" w:hAnsi="Courier New" w:cs="Courier New"/>
          <w:color w:val="000000"/>
          <w:sz w:val="20"/>
          <w:szCs w:val="20"/>
        </w:rPr>
        <w:t xml:space="preserve"> correct = FALSE.</w:t>
      </w:r>
    </w:p>
    <w:p w14:paraId="01D2460D" w14:textId="77777777" w:rsidR="002D111F" w:rsidRPr="00577007" w:rsidRDefault="002D111F" w:rsidP="002D111F">
      <w:pPr>
        <w:spacing w:before="120" w:after="120"/>
        <w:jc w:val="both"/>
      </w:pPr>
      <w:r w:rsidRPr="00577007">
        <w:rPr>
          <w:rFonts w:ascii="Arial" w:hAnsi="Arial" w:cs="Arial"/>
          <w:b/>
          <w:i/>
        </w:rPr>
        <w:t>1</w:t>
      </w:r>
      <w:r>
        <w:rPr>
          <w:rFonts w:ascii="Arial" w:hAnsi="Arial" w:cs="Arial"/>
          <w:b/>
          <w:i/>
        </w:rPr>
        <w:t>(K</w:t>
      </w:r>
      <w:r w:rsidRPr="00D72A0C">
        <w:rPr>
          <w:rFonts w:ascii="Arial" w:hAnsi="Arial" w:cs="Arial"/>
          <w:b/>
          <w:i/>
        </w:rPr>
        <w:t>Đ</w:t>
      </w:r>
      <w:r>
        <w:rPr>
          <w:rFonts w:ascii="Arial" w:hAnsi="Arial" w:cs="Arial"/>
          <w:b/>
          <w:i/>
        </w:rPr>
        <w:t xml:space="preserve"> 1 phía)</w:t>
      </w:r>
      <w:r w:rsidRPr="00577007">
        <w:rPr>
          <w:rFonts w:ascii="Arial" w:hAnsi="Arial" w:cs="Arial"/>
          <w:b/>
          <w:i/>
        </w:rPr>
        <w:t>:</w:t>
      </w:r>
      <w:r w:rsidRPr="00577007">
        <w:t xml:space="preserve">  Loại thuốc </w:t>
      </w:r>
      <w:r>
        <w:t>an thần cũ chỉ có tác động tới 7</w:t>
      </w:r>
      <w:r w:rsidRPr="00577007">
        <w:t>0% người sử dụng. Kết quả t</w:t>
      </w:r>
      <w:r>
        <w:t>hử nghiệm loại thuốc mới với 105</w:t>
      </w:r>
      <w:r w:rsidRPr="00577007">
        <w:t xml:space="preserve"> người </w:t>
      </w:r>
      <w:r>
        <w:t>thì thấy thuốc có tác dụng với 8</w:t>
      </w:r>
      <w:r w:rsidRPr="00577007">
        <w:t>0 người. Có thể tin được hay không rằng loại thuốc mới tốt hơn loại thường dùng? Sử dụng mức ý nghĩa 0,05.</w:t>
      </w:r>
    </w:p>
    <w:p w14:paraId="7AD61143" w14:textId="77777777" w:rsidR="002D111F" w:rsidRDefault="002D111F" w:rsidP="002D111F">
      <w:pPr>
        <w:spacing w:before="120" w:after="120"/>
        <w:jc w:val="both"/>
      </w:pPr>
      <w:r>
        <w:rPr>
          <w:rFonts w:ascii="Arial" w:hAnsi="Arial" w:cs="Arial"/>
          <w:b/>
          <w:i/>
        </w:rPr>
        <w:t>2(ƯL, K</w:t>
      </w:r>
      <w:r w:rsidRPr="00D72A0C">
        <w:rPr>
          <w:rFonts w:ascii="Arial" w:hAnsi="Arial" w:cs="Arial"/>
          <w:b/>
          <w:i/>
        </w:rPr>
        <w:t>Đ</w:t>
      </w:r>
      <w:r>
        <w:rPr>
          <w:rFonts w:ascii="Arial" w:hAnsi="Arial" w:cs="Arial"/>
          <w:b/>
          <w:i/>
        </w:rPr>
        <w:t xml:space="preserve"> 2 phía)</w:t>
      </w:r>
      <w:r w:rsidRPr="000642EA">
        <w:rPr>
          <w:rFonts w:ascii="Arial" w:hAnsi="Arial" w:cs="Arial"/>
          <w:b/>
          <w:i/>
        </w:rPr>
        <w:t>:</w:t>
      </w:r>
      <w:r>
        <w:t xml:space="preserve"> Điều tra ngẫu nhiên 6</w:t>
      </w:r>
      <w:r w:rsidRPr="000642EA">
        <w:t>00 gia đình có tivi ở thành phố H</w:t>
      </w:r>
      <w:r>
        <w:t>amilton, Canada, thấy rằng có 35</w:t>
      </w:r>
      <w:r w:rsidRPr="000642EA">
        <w:t>0 gia đình thuê bao chương trình HBO. Hãy tìm khoảng tin c</w:t>
      </w:r>
      <w:r>
        <w:t>ậy 96</w:t>
      </w:r>
      <w:r w:rsidRPr="000642EA">
        <w:t>% cho tỷ lệ gia đình thuê bao chương trình HBO trong số những gia đình có tivi trong thành phố này.</w:t>
      </w:r>
    </w:p>
    <w:p w14:paraId="01614344" w14:textId="77777777" w:rsidR="002D111F" w:rsidRDefault="002D111F" w:rsidP="002D111F">
      <w:pPr>
        <w:spacing w:before="120" w:after="120"/>
        <w:jc w:val="both"/>
        <w:rPr>
          <w:rFonts w:ascii="Courier New" w:hAnsi="Courier New" w:cs="Courier New"/>
          <w:color w:val="000000"/>
          <w:sz w:val="20"/>
          <w:szCs w:val="20"/>
        </w:rPr>
      </w:pPr>
    </w:p>
    <w:p w14:paraId="0B5E3809" w14:textId="77777777" w:rsidR="002D111F" w:rsidRDefault="002D111F" w:rsidP="002D111F">
      <w:pPr>
        <w:spacing w:before="120" w:after="120"/>
        <w:jc w:val="both"/>
        <w:rPr>
          <w:rFonts w:ascii="Courier New" w:hAnsi="Courier New" w:cs="Courier New"/>
          <w:color w:val="000000"/>
          <w:sz w:val="20"/>
          <w:szCs w:val="20"/>
        </w:rPr>
      </w:pPr>
    </w:p>
    <w:p w14:paraId="38986AD1" w14:textId="77777777" w:rsidR="002D111F" w:rsidRDefault="002D111F" w:rsidP="002D111F">
      <w:pPr>
        <w:spacing w:before="120" w:after="120"/>
        <w:jc w:val="both"/>
        <w:rPr>
          <w:rFonts w:ascii="Courier New" w:hAnsi="Courier New" w:cs="Courier New"/>
          <w:color w:val="000000"/>
          <w:sz w:val="20"/>
          <w:szCs w:val="20"/>
        </w:rPr>
      </w:pPr>
    </w:p>
    <w:p w14:paraId="4A46A616" w14:textId="77777777" w:rsidR="002D111F" w:rsidRPr="008C285E" w:rsidRDefault="002D111F" w:rsidP="002D111F">
      <w:pPr>
        <w:spacing w:before="120" w:after="120" w:line="276" w:lineRule="auto"/>
        <w:contextualSpacing/>
        <w:rPr>
          <w:rFonts w:ascii="Segoe UI Semibold" w:hAnsi="Segoe UI Semibold" w:cs="Segoe UI Semibold"/>
          <w:b/>
          <w:sz w:val="36"/>
          <w:szCs w:val="36"/>
        </w:rPr>
      </w:pPr>
      <w:r>
        <w:rPr>
          <w:rFonts w:asciiTheme="minorHAnsi" w:hAnsiTheme="minorHAnsi" w:cstheme="minorHAnsi"/>
          <w:b/>
          <w:color w:val="FF0000"/>
          <w:sz w:val="28"/>
          <w:szCs w:val="28"/>
        </w:rPr>
        <w:t>BÀI TẬP LÀM THÊM</w:t>
      </w:r>
    </w:p>
    <w:p w14:paraId="135E672C" w14:textId="77777777" w:rsidR="002D111F" w:rsidRPr="0041320B" w:rsidRDefault="002D111F" w:rsidP="002D111F">
      <w:pPr>
        <w:tabs>
          <w:tab w:val="left" w:pos="3320"/>
        </w:tabs>
        <w:spacing w:before="120" w:after="120"/>
        <w:jc w:val="both"/>
        <w:rPr>
          <w:b/>
          <w:i/>
        </w:rPr>
      </w:pPr>
      <w:r w:rsidRPr="0041320B">
        <w:rPr>
          <w:b/>
          <w:i/>
        </w:rPr>
        <w:t>Khoảng tin cậy:</w:t>
      </w:r>
    </w:p>
    <w:p w14:paraId="27A8B9E9" w14:textId="77777777" w:rsidR="002D111F" w:rsidRPr="00FC6630" w:rsidRDefault="002D111F" w:rsidP="002D111F">
      <w:pPr>
        <w:widowControl w:val="0"/>
        <w:spacing w:before="120" w:after="120"/>
        <w:ind w:right="432"/>
        <w:jc w:val="both"/>
      </w:pPr>
      <w:r w:rsidRPr="00FC6630">
        <w:rPr>
          <w:b/>
        </w:rPr>
        <w:t>1.</w:t>
      </w:r>
      <w:r w:rsidRPr="00FC6630">
        <w:t xml:space="preserve"> Một công ty điện sản xuất các bóng đèn có tuổi thọ tuân theo phân phối chuẩn với độ lệch chuẩn 40 giờ. Nếu một mẫu 30 bóng có tuổi thọ trung bình là 780 giờ, hãy xác định khoảng tin cậy 96% đối với kỳ vọng tổng thể của tất cả các bóng điện do công ty này sản xuất .</w:t>
      </w:r>
    </w:p>
    <w:p w14:paraId="0EF0D898" w14:textId="77777777" w:rsidR="002D111F" w:rsidRPr="00FC6630" w:rsidRDefault="002D111F" w:rsidP="002D111F">
      <w:pPr>
        <w:widowControl w:val="0"/>
        <w:spacing w:before="120" w:after="120"/>
        <w:ind w:right="432"/>
        <w:jc w:val="both"/>
      </w:pPr>
      <w:r w:rsidRPr="00FC6630">
        <w:rPr>
          <w:b/>
        </w:rPr>
        <w:t>2.</w:t>
      </w:r>
      <w:r w:rsidRPr="00FC6630">
        <w:t xml:space="preserve"> Chiều cao của một mẫu ngẫu nhiên 50 sinh viên đại học cho thấy có giá trị trung  bình 174.5cm và độ lệch chuẩn 6.9cm.</w:t>
      </w:r>
    </w:p>
    <w:p w14:paraId="48B1F47E" w14:textId="77777777" w:rsidR="002D111F" w:rsidRPr="00FC6630" w:rsidRDefault="002D111F" w:rsidP="002D111F">
      <w:pPr>
        <w:widowControl w:val="0"/>
        <w:spacing w:before="120" w:after="120"/>
        <w:ind w:right="432"/>
        <w:jc w:val="both"/>
      </w:pPr>
      <w:r w:rsidRPr="00FC6630">
        <w:t>Xác định khoảng tin cậy 98% cho chiều cao trung bình của tất cả sinh viên đó;</w:t>
      </w:r>
    </w:p>
    <w:p w14:paraId="6DFD653B" w14:textId="77777777" w:rsidR="002D111F" w:rsidRPr="00FC6630" w:rsidRDefault="002D111F" w:rsidP="002D111F">
      <w:pPr>
        <w:widowControl w:val="0"/>
        <w:spacing w:before="120" w:after="120"/>
        <w:ind w:right="432"/>
        <w:jc w:val="both"/>
      </w:pPr>
      <w:r>
        <w:rPr>
          <w:b/>
        </w:rPr>
        <w:t>3.</w:t>
      </w:r>
      <w:r w:rsidRPr="00FC6630">
        <w:t xml:space="preserve"> Một máy sản xuất các mảnh kim loại có hình trụ. Một mẫu các mảnh được lấ</w:t>
      </w:r>
      <w:r>
        <w:t>y ra với</w:t>
      </w:r>
      <w:r w:rsidRPr="00FC6630">
        <w:t xml:space="preserve"> các đườ</w:t>
      </w:r>
      <w:r>
        <w:t>ng kí</w:t>
      </w:r>
      <w:r w:rsidRPr="00FC6630">
        <w:t>nh là 1.01, 0.97, 1.03,</w:t>
      </w:r>
      <w:r>
        <w:t xml:space="preserve"> 1.04, 0.99, 0.98, 0.99, 1.01 ,</w:t>
      </w:r>
      <w:r w:rsidRPr="00FC6630">
        <w:t xml:space="preserve"> 1.03cm. Xác định khoảng tin cậy 99% đối với đường kính trung bình của các mảnh được sản xuất ra, giả thiết đường kính có phân phối xấp xỉ chuẩn.</w:t>
      </w:r>
    </w:p>
    <w:p w14:paraId="2D217202" w14:textId="77777777" w:rsidR="002D111F" w:rsidRDefault="002D111F" w:rsidP="002D111F">
      <w:pPr>
        <w:widowControl w:val="0"/>
        <w:spacing w:before="120" w:after="120"/>
        <w:ind w:right="432"/>
        <w:jc w:val="both"/>
      </w:pPr>
      <w:r>
        <w:rPr>
          <w:b/>
        </w:rPr>
        <w:t>4.</w:t>
      </w:r>
      <w:r w:rsidRPr="00FC6630">
        <w:t xml:space="preserve"> Một mẫu ngẫu nhiên 12 chốt nghiền được lấy trong một nghiên cứu về độ cứng Rockwell của đầu trên chốt. Các lần đo được tiến hành lần lượt cho 12 chốt, cho giá trị trung bình 48.50 với độ lệch chuẩn mẫu 1.5. Giả thiết các giá trị đo có phân phố</w:t>
      </w:r>
      <w:r>
        <w:t xml:space="preserve">i </w:t>
      </w:r>
      <w:r w:rsidRPr="00FC6630">
        <w:t>chuẩn, xác định một khoảng tin cậy 90% cho độ cứng Rockwell trung bình.</w:t>
      </w:r>
    </w:p>
    <w:p w14:paraId="771F8E04" w14:textId="77777777" w:rsidR="002D111F" w:rsidRPr="00FC6630" w:rsidRDefault="002D111F" w:rsidP="002D111F">
      <w:pPr>
        <w:spacing w:before="120" w:after="120"/>
        <w:ind w:right="432"/>
        <w:jc w:val="both"/>
      </w:pPr>
      <w:r>
        <w:rPr>
          <w:b/>
        </w:rPr>
        <w:lastRenderedPageBreak/>
        <w:t>5.</w:t>
      </w:r>
      <w:r w:rsidRPr="00FC6630">
        <w:t xml:space="preserve"> Một mẫu ngẫu nhiên 200 cử tri được lựa chọn và 114 được xác định ủng hộ một ứng viên. Xác định khoảng tin cậy 96% cho tỷ lệ cử tri ủng hộ cho ứng viên đó. </w:t>
      </w:r>
    </w:p>
    <w:p w14:paraId="109820BF" w14:textId="77777777" w:rsidR="002D111F" w:rsidRPr="00FC6630" w:rsidRDefault="002D111F" w:rsidP="002D111F">
      <w:pPr>
        <w:widowControl w:val="0"/>
        <w:spacing w:before="120" w:after="120"/>
        <w:ind w:right="432"/>
        <w:jc w:val="both"/>
      </w:pPr>
      <w:r>
        <w:rPr>
          <w:b/>
        </w:rPr>
        <w:t>6.</w:t>
      </w:r>
      <w:r w:rsidRPr="00FC6630">
        <w:t>Trong một mẫu ngẫu nhiên 1000 hộ gia đình trong 1 thành phố người</w:t>
      </w:r>
      <w:r w:rsidRPr="00FC6630">
        <w:rPr>
          <w:lang w:val="vi-VN"/>
        </w:rPr>
        <w:t xml:space="preserve"> ta th</w:t>
      </w:r>
      <w:r w:rsidRPr="00FC6630">
        <w:t xml:space="preserve">ấy có228 người được cấp dầu để đun. Xác định khoảng tin cậy 99% cho tỷ lệ số gia đình trong thành phố được cấp dầu đun. </w:t>
      </w:r>
    </w:p>
    <w:p w14:paraId="372D0B71" w14:textId="77777777" w:rsidR="002D111F" w:rsidRDefault="002D111F" w:rsidP="002D111F">
      <w:pPr>
        <w:widowControl w:val="0"/>
        <w:spacing w:before="120" w:after="120"/>
        <w:ind w:right="432"/>
        <w:jc w:val="both"/>
      </w:pPr>
      <w:r w:rsidRPr="0041320B">
        <w:rPr>
          <w:b/>
        </w:rPr>
        <w:t>7.</w:t>
      </w:r>
      <w:r w:rsidRPr="00FC6630">
        <w:t xml:space="preserve"> Theo một thông báo trên Roanoke Times &amp; Word – News, 2/3 trong số 1600 thanh niên được phỏng vấn qua điện thoại cho biết họ cho rằng chương trình tàu con thoi không gian là một khoản đầu tư tốt của Chính phủ. Xác định khoảng tin cậy 95% cho tỷ lệ thanh niên Mỹ nghĩ rằng chương trình này là 1 cách đầu tư tốt của Chính phủ. </w:t>
      </w:r>
    </w:p>
    <w:p w14:paraId="561CAF89" w14:textId="77777777" w:rsidR="002D111F" w:rsidRDefault="002D111F" w:rsidP="002D111F">
      <w:pPr>
        <w:widowControl w:val="0"/>
        <w:spacing w:before="120" w:after="120"/>
        <w:ind w:right="432"/>
        <w:jc w:val="both"/>
      </w:pPr>
    </w:p>
    <w:p w14:paraId="25871188" w14:textId="77777777" w:rsidR="002D111F" w:rsidRDefault="002D111F" w:rsidP="002D111F">
      <w:pPr>
        <w:widowControl w:val="0"/>
        <w:spacing w:before="120" w:after="120"/>
        <w:ind w:right="432"/>
        <w:jc w:val="both"/>
        <w:rPr>
          <w:b/>
        </w:rPr>
      </w:pPr>
      <w:r w:rsidRPr="0041320B">
        <w:rPr>
          <w:b/>
        </w:rPr>
        <w:t>Kiểm định giả thiết</w:t>
      </w:r>
    </w:p>
    <w:p w14:paraId="49B8646C" w14:textId="77777777" w:rsidR="002D111F" w:rsidRPr="00273032" w:rsidRDefault="002D111F" w:rsidP="002D111F">
      <w:pPr>
        <w:spacing w:before="120" w:after="120"/>
        <w:jc w:val="both"/>
      </w:pPr>
      <w:r>
        <w:rPr>
          <w:rFonts w:ascii="Arial" w:hAnsi="Arial" w:cs="Arial"/>
          <w:b/>
          <w:i/>
        </w:rPr>
        <w:t>1.</w:t>
      </w:r>
      <w:r w:rsidRPr="00273032">
        <w:t xml:space="preserve">  Một mẫu ngẫu nhiên gồm 100 giấy báo tử ở Mỹ cho thấy tuổi thọ trung bình là 71,8 năm. Giả sử độ lệch chuẩn là 8,9 năm; có thể cho rằng tuổi thọ trung bình hiện nay là hơn 70 năm không? Cho mức ý nghĩa là 0,05.</w:t>
      </w:r>
    </w:p>
    <w:p w14:paraId="41F17128" w14:textId="77777777" w:rsidR="002D111F" w:rsidRPr="00FC6630" w:rsidRDefault="002D111F" w:rsidP="002D111F">
      <w:pPr>
        <w:widowControl w:val="0"/>
        <w:spacing w:before="120" w:after="120"/>
        <w:ind w:right="432"/>
        <w:jc w:val="both"/>
      </w:pPr>
      <w:r>
        <w:rPr>
          <w:b/>
        </w:rPr>
        <w:t>2</w:t>
      </w:r>
      <w:r w:rsidRPr="00FC6630">
        <w:rPr>
          <w:b/>
        </w:rPr>
        <w:t>.</w:t>
      </w:r>
      <w:r w:rsidRPr="00FC6630">
        <w:t xml:space="preserve">  Một hãng sản suất bóng đèn, có tuổi thọ trung bình của bóng là xấp xỉ phân phối chuẩn với kỳ vọng 800 giờ và độ lệch chuẩn 40 giờ. Kiểm định giả thuyết </w:t>
      </w:r>
      <w:r w:rsidRPr="00FC6630">
        <w:rPr>
          <w:position w:val="-10"/>
        </w:rPr>
        <w:object w:dxaOrig="820" w:dyaOrig="320" w14:anchorId="3F18635E">
          <v:shape id="_x0000_i1102" type="#_x0000_t75" style="width:41.25pt;height:15.75pt" o:ole="">
            <v:imagedata r:id="rId135" o:title=""/>
          </v:shape>
          <o:OLEObject Type="Embed" ProgID="Equation.3" ShapeID="_x0000_i1102" DrawAspect="Content" ObjectID="_1670704655" r:id="rId136"/>
        </w:object>
      </w:r>
      <w:r w:rsidRPr="00FC6630">
        <w:t xml:space="preserve"> giờ với đối thuyết </w:t>
      </w:r>
      <w:r w:rsidRPr="00FC6630">
        <w:rPr>
          <w:position w:val="-10"/>
        </w:rPr>
        <w:object w:dxaOrig="820" w:dyaOrig="320" w14:anchorId="25A8D469">
          <v:shape id="_x0000_i1103" type="#_x0000_t75" style="width:41.25pt;height:15.75pt" o:ole="">
            <v:imagedata r:id="rId137" o:title=""/>
          </v:shape>
          <o:OLEObject Type="Embed" ProgID="Equation.3" ShapeID="_x0000_i1103" DrawAspect="Content" ObjectID="_1670704656" r:id="rId138"/>
        </w:object>
      </w:r>
      <w:r w:rsidRPr="00FC6630">
        <w:t xml:space="preserve"> giờ nếu một mẫu ngẫu nhiên gồm 30 bóng có tuổi thọ trung bình là 778 giờ. Mức ý nghĩa 0,04.</w:t>
      </w:r>
    </w:p>
    <w:p w14:paraId="668ED0EA" w14:textId="77777777" w:rsidR="002D111F" w:rsidRPr="00FC6630" w:rsidRDefault="002D111F" w:rsidP="002D111F">
      <w:pPr>
        <w:widowControl w:val="0"/>
        <w:spacing w:before="120" w:after="120"/>
        <w:ind w:right="432"/>
        <w:jc w:val="both"/>
      </w:pPr>
      <w:r>
        <w:rPr>
          <w:b/>
        </w:rPr>
        <w:t>3</w:t>
      </w:r>
      <w:r w:rsidRPr="00FC6630">
        <w:rPr>
          <w:b/>
        </w:rPr>
        <w:t>.</w:t>
      </w:r>
      <w:r w:rsidRPr="00FC6630">
        <w:t>Chiều cao trung bình của nữ sinh năm thứ nhất tại một trường cao đẳng là 162,5 cm và độ lệch chuẩn 6,9 cm. Có thể tin được hay không rằng có sự thay đổi độ cao trung bình nếu mẫu ngẫu nhiên gồm 50 nữ sinh có chiều cao trung bình 165,2 cm?  Cho mức ý nghĩa là 0,01.</w:t>
      </w:r>
    </w:p>
    <w:p w14:paraId="0FF1827E" w14:textId="77777777" w:rsidR="002D111F" w:rsidRPr="00FC6630" w:rsidRDefault="002D111F" w:rsidP="002D111F">
      <w:pPr>
        <w:widowControl w:val="0"/>
        <w:spacing w:before="120" w:after="120"/>
        <w:ind w:right="432"/>
        <w:jc w:val="both"/>
      </w:pPr>
      <w:r>
        <w:rPr>
          <w:b/>
        </w:rPr>
        <w:t>4</w:t>
      </w:r>
      <w:r w:rsidRPr="00FC6630">
        <w:rPr>
          <w:b/>
        </w:rPr>
        <w:t>.</w:t>
      </w:r>
      <w:r w:rsidRPr="00FC6630">
        <w:t>Kiểm định giả thuyết rằng thể tích của các hộp đựng loại dầu nhờn nào đó là 10 lít, nếu từ mẫu ngẫu nhiên gồm 15  hộp ta có các thể tích là:</w:t>
      </w:r>
    </w:p>
    <w:p w14:paraId="3F27DB50" w14:textId="77777777" w:rsidR="002D111F" w:rsidRPr="00FC6630" w:rsidRDefault="002D111F" w:rsidP="002D111F">
      <w:pPr>
        <w:widowControl w:val="0"/>
        <w:spacing w:before="120" w:after="120"/>
        <w:ind w:right="432"/>
        <w:jc w:val="both"/>
      </w:pPr>
      <w:r w:rsidRPr="00FC6630">
        <w:t xml:space="preserve">            9,5   10,2    9,7    10,1    10,3    10,1    9,8    9,9    10,4    10,3    9,8    9,4    10,4   10,6   10,8   9,7.</w:t>
      </w:r>
    </w:p>
    <w:p w14:paraId="77156719" w14:textId="77777777" w:rsidR="002D111F" w:rsidRPr="00FC6630" w:rsidRDefault="002D111F" w:rsidP="002D111F">
      <w:pPr>
        <w:widowControl w:val="0"/>
        <w:spacing w:before="120" w:after="120"/>
        <w:ind w:right="432"/>
        <w:jc w:val="both"/>
      </w:pPr>
      <w:r w:rsidRPr="00FC6630">
        <w:t xml:space="preserve">         Sử dụng mức ý nghĩa 0,01 và giả sử phân phối của thể tích là chuẩn.</w:t>
      </w:r>
    </w:p>
    <w:p w14:paraId="0B211E86" w14:textId="77777777" w:rsidR="002D111F" w:rsidRDefault="002D111F" w:rsidP="002D111F">
      <w:pPr>
        <w:widowControl w:val="0"/>
        <w:spacing w:before="120" w:after="120"/>
        <w:ind w:right="432"/>
        <w:jc w:val="both"/>
      </w:pPr>
      <w:r>
        <w:rPr>
          <w:b/>
        </w:rPr>
        <w:t>5</w:t>
      </w:r>
      <w:r w:rsidRPr="00FC6630">
        <w:rPr>
          <w:b/>
        </w:rPr>
        <w:t>.</w:t>
      </w:r>
      <w:r>
        <w:t xml:space="preserve">Một chuyên gia phân tích khẳng định </w:t>
      </w:r>
      <w:r w:rsidRPr="00FC6630">
        <w:t>thời gian để học sinh phổ thông làm một bài kiểm tra đã chuẩn hóa, là một biến ngẫu nhiên có phân phối chuẩn với kỳ vọ</w:t>
      </w:r>
      <w:r>
        <w:t>ng không quá</w:t>
      </w:r>
      <w:r w:rsidRPr="00FC6630">
        <w:t xml:space="preserve"> 35 phút. Qua mẫu gồm 20 học sinh, người ta thấy thời gian trung bình để các em hoàn thành bài thi là 33,1 phút với độ lệch 4,3 phút. Với mức ý nghĩa 0,05 hãy kiểm định </w:t>
      </w:r>
      <w:r>
        <w:t>xem khẳng định đó có cơ sở không?</w:t>
      </w:r>
    </w:p>
    <w:p w14:paraId="109CB8A6" w14:textId="77777777" w:rsidR="002D111F" w:rsidRPr="00FC6630" w:rsidRDefault="002D111F" w:rsidP="002D111F">
      <w:pPr>
        <w:spacing w:before="120" w:after="120"/>
        <w:ind w:right="432"/>
        <w:jc w:val="both"/>
      </w:pPr>
      <w:r>
        <w:rPr>
          <w:b/>
        </w:rPr>
        <w:t>6</w:t>
      </w:r>
      <w:r w:rsidRPr="00FC6630">
        <w:rPr>
          <w:b/>
        </w:rPr>
        <w:t xml:space="preserve">. </w:t>
      </w:r>
      <w:r w:rsidRPr="00FC6630">
        <w:t>Một chuyên gia marketing của công ty sản xuất mì ống tin rằng, 40%  người thích mì ống hơn lasagna (một loại món ăn). Qua phỏng vấn 200 người, thì có 90 người thích mì ống hơn. Có thể kết luận gì về khẳng định của chuyên gia, với mức ý nghĩa 0,05?</w:t>
      </w:r>
    </w:p>
    <w:p w14:paraId="67647418" w14:textId="77777777" w:rsidR="002D111F" w:rsidRPr="00FC6630" w:rsidRDefault="002D111F" w:rsidP="002D111F">
      <w:pPr>
        <w:widowControl w:val="0"/>
        <w:spacing w:before="120" w:after="120"/>
        <w:ind w:right="432"/>
        <w:jc w:val="both"/>
      </w:pPr>
      <w:r>
        <w:rPr>
          <w:b/>
        </w:rPr>
        <w:t>7</w:t>
      </w:r>
      <w:r w:rsidRPr="00FC6630">
        <w:rPr>
          <w:b/>
        </w:rPr>
        <w:t>.</w:t>
      </w:r>
      <w:r w:rsidRPr="00FC6630">
        <w:t xml:space="preserve"> Giả sử trước đây, có 40% người trưởng thành ủng hộ án tử hình. Có thể tin được hay không, rằng tỷ lệ người ủng hộ án tử hình ngày nay đã tăng lên, nếu trong mẫu ngẫu nhiên gồ</w:t>
      </w:r>
      <w:r>
        <w:t>m 3</w:t>
      </w:r>
      <w:r w:rsidRPr="00FC6630">
        <w:t xml:space="preserve">5 người thì có </w:t>
      </w:r>
      <w:r>
        <w:t>1</w:t>
      </w:r>
      <w:r w:rsidRPr="00FC6630">
        <w:t>8 người đồng ý? Sử dụng mức ý nghĩa 0,05.</w:t>
      </w:r>
    </w:p>
    <w:p w14:paraId="13C6BAFA" w14:textId="77777777" w:rsidR="002D111F" w:rsidRPr="00FC6630" w:rsidRDefault="002D111F" w:rsidP="002D111F">
      <w:pPr>
        <w:widowControl w:val="0"/>
        <w:spacing w:before="120" w:after="120"/>
        <w:ind w:right="432"/>
        <w:jc w:val="both"/>
      </w:pPr>
      <w:r>
        <w:rPr>
          <w:b/>
        </w:rPr>
        <w:t>8</w:t>
      </w:r>
      <w:r w:rsidRPr="00FC6630">
        <w:rPr>
          <w:b/>
        </w:rPr>
        <w:t>.</w:t>
      </w:r>
      <w:r w:rsidRPr="00FC6630">
        <w:t xml:space="preserve"> Một công ty xăng dầu khẳng định 1/5 số nhà trong thành phố nào đó được sưởi bằng dầu. Có thể nghi ngờ khẳng định này không, nếu trong một mẫu ngẫu nhiên gồm 1000 ngôi nhà, thì có 136 ngôi nhà được sưởi bằng dầu? Dùng mức ý nghĩa 0,01.</w:t>
      </w:r>
    </w:p>
    <w:p w14:paraId="49FFBEC5" w14:textId="77777777" w:rsidR="002D111F" w:rsidRDefault="002D111F" w:rsidP="004519B0">
      <w:pPr>
        <w:widowControl w:val="0"/>
        <w:spacing w:before="120" w:after="120"/>
        <w:ind w:right="432"/>
        <w:jc w:val="both"/>
        <w:rPr>
          <w:rFonts w:ascii="Arial" w:hAnsi="Arial" w:cs="Arial"/>
          <w:b/>
          <w:i/>
        </w:rPr>
      </w:pPr>
      <w:r>
        <w:rPr>
          <w:b/>
        </w:rPr>
        <w:t>9</w:t>
      </w:r>
      <w:r w:rsidRPr="00FC6630">
        <w:rPr>
          <w:b/>
        </w:rPr>
        <w:t xml:space="preserve">. </w:t>
      </w:r>
      <w:r w:rsidRPr="00FC6630">
        <w:t xml:space="preserve">Tại một trường cao đẳng nào đó, người ta ước tính rằng nhiều </w:t>
      </w:r>
      <w:r>
        <w:t>hơn</w:t>
      </w:r>
      <w:r w:rsidRPr="00FC6630">
        <w:t xml:space="preserve"> 25% sinh viên tới trường bằng xe đạp. Điều này có hợp lý không, nếu trong mẫu gồm 90 sinh viên có 28 bạn tới trường bằng xe đạp? Sử dụng mức ý nghĩa 0,05.</w:t>
      </w:r>
    </w:p>
    <w:sectPr w:rsidR="002D111F" w:rsidSect="008C285E">
      <w:footerReference w:type="default" r:id="rId139"/>
      <w:pgSz w:w="12240" w:h="15840"/>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2E8885" w14:textId="77777777" w:rsidR="00266E41" w:rsidRDefault="00266E41" w:rsidP="002A27C5">
      <w:r>
        <w:separator/>
      </w:r>
    </w:p>
  </w:endnote>
  <w:endnote w:type="continuationSeparator" w:id="0">
    <w:p w14:paraId="0948E3F5" w14:textId="77777777" w:rsidR="00266E41" w:rsidRDefault="00266E41" w:rsidP="002A27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SS10">
    <w:altName w:val="Times New Roman"/>
    <w:panose1 w:val="00000000000000000000"/>
    <w:charset w:val="00"/>
    <w:family w:val="auto"/>
    <w:notTrueType/>
    <w:pitch w:val="default"/>
    <w:sig w:usb0="00000003" w:usb1="00000000" w:usb2="00000000" w:usb3="00000000" w:csb0="00000001" w:csb1="00000000"/>
  </w:font>
  <w:font w:name="CMSS10">
    <w:altName w:val="Times New Roman"/>
    <w:panose1 w:val="00000000000000000000"/>
    <w:charset w:val="00"/>
    <w:family w:val="roman"/>
    <w:notTrueType/>
    <w:pitch w:val="default"/>
  </w:font>
  <w:font w:name="Segoe UI Semibold">
    <w:panose1 w:val="020B07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VNSSI10">
    <w:altName w:val="Times New Roman"/>
    <w:panose1 w:val="00000000000000000000"/>
    <w:charset w:val="00"/>
    <w:family w:val="auto"/>
    <w:notTrueType/>
    <w:pitch w:val="default"/>
    <w:sig w:usb0="00000003" w:usb1="00000000" w:usb2="00000000" w:usb3="00000000" w:csb0="00000001" w:csb1="00000000"/>
  </w:font>
  <w:font w:name="TimesNewRoman">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73635938"/>
      <w:docPartObj>
        <w:docPartGallery w:val="Page Numbers (Bottom of Page)"/>
        <w:docPartUnique/>
      </w:docPartObj>
    </w:sdtPr>
    <w:sdtContent>
      <w:p w14:paraId="303FE7A8" w14:textId="77777777" w:rsidR="005C1336" w:rsidRDefault="005C1336">
        <w:pPr>
          <w:pStyle w:val="Footer"/>
          <w:jc w:val="right"/>
        </w:pPr>
        <w:r>
          <w:fldChar w:fldCharType="begin"/>
        </w:r>
        <w:r>
          <w:instrText xml:space="preserve"> PAGE   \* MERGEFORMAT </w:instrText>
        </w:r>
        <w:r>
          <w:fldChar w:fldCharType="separate"/>
        </w:r>
        <w:r>
          <w:rPr>
            <w:noProof/>
          </w:rPr>
          <w:t>24</w:t>
        </w:r>
        <w:r>
          <w:rPr>
            <w:noProof/>
          </w:rPr>
          <w:fldChar w:fldCharType="end"/>
        </w:r>
      </w:p>
    </w:sdtContent>
  </w:sdt>
  <w:p w14:paraId="1EA6E210" w14:textId="77777777" w:rsidR="005C1336" w:rsidRDefault="005C13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AB94FF" w14:textId="77777777" w:rsidR="00266E41" w:rsidRDefault="00266E41" w:rsidP="002A27C5">
      <w:r>
        <w:separator/>
      </w:r>
    </w:p>
  </w:footnote>
  <w:footnote w:type="continuationSeparator" w:id="0">
    <w:p w14:paraId="5A45AD2E" w14:textId="77777777" w:rsidR="00266E41" w:rsidRDefault="00266E41" w:rsidP="002A27C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A4F2D"/>
    <w:multiLevelType w:val="hybridMultilevel"/>
    <w:tmpl w:val="E224096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5D6D13"/>
    <w:multiLevelType w:val="hybridMultilevel"/>
    <w:tmpl w:val="2A6CF812"/>
    <w:lvl w:ilvl="0" w:tplc="2718384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125ECD"/>
    <w:multiLevelType w:val="hybridMultilevel"/>
    <w:tmpl w:val="BA5C07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87216B"/>
    <w:multiLevelType w:val="hybridMultilevel"/>
    <w:tmpl w:val="249E2E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A46E37"/>
    <w:multiLevelType w:val="hybridMultilevel"/>
    <w:tmpl w:val="CDA85C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3B34FE"/>
    <w:multiLevelType w:val="hybridMultilevel"/>
    <w:tmpl w:val="7546A2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A62007"/>
    <w:multiLevelType w:val="hybridMultilevel"/>
    <w:tmpl w:val="0F569F8E"/>
    <w:lvl w:ilvl="0" w:tplc="04090011">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1D8A742C"/>
    <w:multiLevelType w:val="hybridMultilevel"/>
    <w:tmpl w:val="2ED04446"/>
    <w:lvl w:ilvl="0" w:tplc="29DE85F0">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85B527C"/>
    <w:multiLevelType w:val="hybridMultilevel"/>
    <w:tmpl w:val="BA168A5E"/>
    <w:lvl w:ilvl="0" w:tplc="7B6C85A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EF5625"/>
    <w:multiLevelType w:val="hybridMultilevel"/>
    <w:tmpl w:val="76A86B38"/>
    <w:lvl w:ilvl="0" w:tplc="0409000B">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5FF3CE3"/>
    <w:multiLevelType w:val="hybridMultilevel"/>
    <w:tmpl w:val="33CC904E"/>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72134E8"/>
    <w:multiLevelType w:val="hybridMultilevel"/>
    <w:tmpl w:val="23D05062"/>
    <w:lvl w:ilvl="0" w:tplc="D4E03B9C">
      <w:start w:val="2"/>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7700E07"/>
    <w:multiLevelType w:val="hybridMultilevel"/>
    <w:tmpl w:val="195E99A4"/>
    <w:lvl w:ilvl="0" w:tplc="070A6C2A">
      <w:start w:val="1"/>
      <w:numFmt w:val="decimal"/>
      <w:lvlText w:val="%1.&gt;"/>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6C1EB5"/>
    <w:multiLevelType w:val="hybridMultilevel"/>
    <w:tmpl w:val="C750E246"/>
    <w:lvl w:ilvl="0" w:tplc="29DE85F0">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BDC18AC"/>
    <w:multiLevelType w:val="hybridMultilevel"/>
    <w:tmpl w:val="6B424C70"/>
    <w:lvl w:ilvl="0" w:tplc="D5AEEC6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2610C4C"/>
    <w:multiLevelType w:val="hybridMultilevel"/>
    <w:tmpl w:val="80606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F373B8"/>
    <w:multiLevelType w:val="hybridMultilevel"/>
    <w:tmpl w:val="F300045E"/>
    <w:lvl w:ilvl="0" w:tplc="B0AC376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54174AEE"/>
    <w:multiLevelType w:val="hybridMultilevel"/>
    <w:tmpl w:val="AFCCA3CC"/>
    <w:lvl w:ilvl="0" w:tplc="0409000B">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07D5FB2"/>
    <w:multiLevelType w:val="hybridMultilevel"/>
    <w:tmpl w:val="6B50528A"/>
    <w:lvl w:ilvl="0" w:tplc="613CBA16">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6632629A"/>
    <w:multiLevelType w:val="hybridMultilevel"/>
    <w:tmpl w:val="0882A22C"/>
    <w:lvl w:ilvl="0" w:tplc="CDD62D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36A03C0"/>
    <w:multiLevelType w:val="hybridMultilevel"/>
    <w:tmpl w:val="FB7A2636"/>
    <w:lvl w:ilvl="0" w:tplc="9BDCD312">
      <w:start w:val="2"/>
      <w:numFmt w:val="decimal"/>
      <w:lvlText w:val="%1."/>
      <w:lvlJc w:val="left"/>
      <w:pPr>
        <w:ind w:left="720" w:hanging="360"/>
      </w:pPr>
      <w:rPr>
        <w:rFonts w:eastAsia="Calibr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66F4AC1"/>
    <w:multiLevelType w:val="hybridMultilevel"/>
    <w:tmpl w:val="7FD21692"/>
    <w:lvl w:ilvl="0" w:tplc="9C6C412E">
      <w:start w:val="1"/>
      <w:numFmt w:val="upperRoman"/>
      <w:lvlText w:val="%1."/>
      <w:lvlJc w:val="left"/>
      <w:pPr>
        <w:tabs>
          <w:tab w:val="num" w:pos="1440"/>
        </w:tabs>
        <w:ind w:left="1440" w:hanging="1080"/>
      </w:pPr>
      <w:rPr>
        <w:rFonts w:hint="default"/>
      </w:rPr>
    </w:lvl>
    <w:lvl w:ilvl="1" w:tplc="04090017">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8A17913"/>
    <w:multiLevelType w:val="hybridMultilevel"/>
    <w:tmpl w:val="912CD3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B1B0647"/>
    <w:multiLevelType w:val="hybridMultilevel"/>
    <w:tmpl w:val="265A981E"/>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B8040C2"/>
    <w:multiLevelType w:val="hybridMultilevel"/>
    <w:tmpl w:val="AB52D2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17"/>
  </w:num>
  <w:num w:numId="5">
    <w:abstractNumId w:val="11"/>
  </w:num>
  <w:num w:numId="6">
    <w:abstractNumId w:val="8"/>
  </w:num>
  <w:num w:numId="7">
    <w:abstractNumId w:val="14"/>
  </w:num>
  <w:num w:numId="8">
    <w:abstractNumId w:val="22"/>
  </w:num>
  <w:num w:numId="9">
    <w:abstractNumId w:val="13"/>
  </w:num>
  <w:num w:numId="10">
    <w:abstractNumId w:val="7"/>
  </w:num>
  <w:num w:numId="11">
    <w:abstractNumId w:val="19"/>
  </w:num>
  <w:num w:numId="12">
    <w:abstractNumId w:val="16"/>
  </w:num>
  <w:num w:numId="13">
    <w:abstractNumId w:val="21"/>
  </w:num>
  <w:num w:numId="14">
    <w:abstractNumId w:val="20"/>
  </w:num>
  <w:num w:numId="15">
    <w:abstractNumId w:val="5"/>
  </w:num>
  <w:num w:numId="16">
    <w:abstractNumId w:val="12"/>
  </w:num>
  <w:num w:numId="17">
    <w:abstractNumId w:val="23"/>
  </w:num>
  <w:num w:numId="18">
    <w:abstractNumId w:val="3"/>
  </w:num>
  <w:num w:numId="19">
    <w:abstractNumId w:val="10"/>
  </w:num>
  <w:num w:numId="20">
    <w:abstractNumId w:val="15"/>
  </w:num>
  <w:num w:numId="21">
    <w:abstractNumId w:val="24"/>
  </w:num>
  <w:num w:numId="22">
    <w:abstractNumId w:val="0"/>
  </w:num>
  <w:num w:numId="23">
    <w:abstractNumId w:val="4"/>
  </w:num>
  <w:num w:numId="24">
    <w:abstractNumId w:val="1"/>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D0D87"/>
    <w:rsid w:val="00002A23"/>
    <w:rsid w:val="00007356"/>
    <w:rsid w:val="0001373D"/>
    <w:rsid w:val="00014D7E"/>
    <w:rsid w:val="00015D1C"/>
    <w:rsid w:val="00033F15"/>
    <w:rsid w:val="00036121"/>
    <w:rsid w:val="000367B0"/>
    <w:rsid w:val="00054184"/>
    <w:rsid w:val="00054A45"/>
    <w:rsid w:val="00055D1D"/>
    <w:rsid w:val="000607E1"/>
    <w:rsid w:val="00070059"/>
    <w:rsid w:val="00071259"/>
    <w:rsid w:val="000748A9"/>
    <w:rsid w:val="00081800"/>
    <w:rsid w:val="00087E28"/>
    <w:rsid w:val="000A0169"/>
    <w:rsid w:val="000A59EF"/>
    <w:rsid w:val="000A7A91"/>
    <w:rsid w:val="000B366B"/>
    <w:rsid w:val="000C1F01"/>
    <w:rsid w:val="000C2B93"/>
    <w:rsid w:val="000D64F0"/>
    <w:rsid w:val="000F098D"/>
    <w:rsid w:val="000F155A"/>
    <w:rsid w:val="001003F4"/>
    <w:rsid w:val="001046CB"/>
    <w:rsid w:val="00106E7E"/>
    <w:rsid w:val="00115292"/>
    <w:rsid w:val="001332EB"/>
    <w:rsid w:val="001411C6"/>
    <w:rsid w:val="00152C44"/>
    <w:rsid w:val="0015574C"/>
    <w:rsid w:val="00156FFB"/>
    <w:rsid w:val="00160AEE"/>
    <w:rsid w:val="001647A0"/>
    <w:rsid w:val="00165359"/>
    <w:rsid w:val="001662B3"/>
    <w:rsid w:val="001738BD"/>
    <w:rsid w:val="00173C9F"/>
    <w:rsid w:val="00174DC2"/>
    <w:rsid w:val="00180342"/>
    <w:rsid w:val="001805B3"/>
    <w:rsid w:val="001848EF"/>
    <w:rsid w:val="0019333D"/>
    <w:rsid w:val="001957DE"/>
    <w:rsid w:val="001A6A39"/>
    <w:rsid w:val="001B6F9E"/>
    <w:rsid w:val="001C2951"/>
    <w:rsid w:val="001D07E4"/>
    <w:rsid w:val="001D1AE8"/>
    <w:rsid w:val="001D3E6B"/>
    <w:rsid w:val="001D7793"/>
    <w:rsid w:val="001D7D31"/>
    <w:rsid w:val="001E1EBE"/>
    <w:rsid w:val="001E37E5"/>
    <w:rsid w:val="001F24DA"/>
    <w:rsid w:val="001F3A2C"/>
    <w:rsid w:val="001F65E8"/>
    <w:rsid w:val="00205494"/>
    <w:rsid w:val="002070BF"/>
    <w:rsid w:val="0021103B"/>
    <w:rsid w:val="00221C89"/>
    <w:rsid w:val="002269C6"/>
    <w:rsid w:val="002417CF"/>
    <w:rsid w:val="0024323B"/>
    <w:rsid w:val="002434C7"/>
    <w:rsid w:val="00243B91"/>
    <w:rsid w:val="00245F49"/>
    <w:rsid w:val="00254AC3"/>
    <w:rsid w:val="002666F7"/>
    <w:rsid w:val="00266E41"/>
    <w:rsid w:val="002761E3"/>
    <w:rsid w:val="002804E8"/>
    <w:rsid w:val="00284B31"/>
    <w:rsid w:val="00292887"/>
    <w:rsid w:val="002A27C5"/>
    <w:rsid w:val="002A406E"/>
    <w:rsid w:val="002A411D"/>
    <w:rsid w:val="002A5151"/>
    <w:rsid w:val="002C3C43"/>
    <w:rsid w:val="002C6AA9"/>
    <w:rsid w:val="002D0D87"/>
    <w:rsid w:val="002D111F"/>
    <w:rsid w:val="002D384F"/>
    <w:rsid w:val="002D572A"/>
    <w:rsid w:val="002E57EA"/>
    <w:rsid w:val="002E72A7"/>
    <w:rsid w:val="002F5585"/>
    <w:rsid w:val="003034EC"/>
    <w:rsid w:val="0030722D"/>
    <w:rsid w:val="00310740"/>
    <w:rsid w:val="003123B3"/>
    <w:rsid w:val="00315250"/>
    <w:rsid w:val="00317742"/>
    <w:rsid w:val="00324BEE"/>
    <w:rsid w:val="003275FE"/>
    <w:rsid w:val="00331C87"/>
    <w:rsid w:val="00335A14"/>
    <w:rsid w:val="00341408"/>
    <w:rsid w:val="00347CDC"/>
    <w:rsid w:val="00355A6A"/>
    <w:rsid w:val="00355D12"/>
    <w:rsid w:val="00356B1D"/>
    <w:rsid w:val="00363D0B"/>
    <w:rsid w:val="00364B6A"/>
    <w:rsid w:val="00376603"/>
    <w:rsid w:val="003A1101"/>
    <w:rsid w:val="003A246C"/>
    <w:rsid w:val="003A6193"/>
    <w:rsid w:val="003B607B"/>
    <w:rsid w:val="003C7584"/>
    <w:rsid w:val="003D2BEB"/>
    <w:rsid w:val="003D4F36"/>
    <w:rsid w:val="003D4F7D"/>
    <w:rsid w:val="003E78F5"/>
    <w:rsid w:val="003F2A3E"/>
    <w:rsid w:val="003F4B34"/>
    <w:rsid w:val="00401663"/>
    <w:rsid w:val="00405AEB"/>
    <w:rsid w:val="0040645D"/>
    <w:rsid w:val="00407B54"/>
    <w:rsid w:val="00411DD5"/>
    <w:rsid w:val="0041320B"/>
    <w:rsid w:val="004301EB"/>
    <w:rsid w:val="00431B44"/>
    <w:rsid w:val="00437115"/>
    <w:rsid w:val="004413C2"/>
    <w:rsid w:val="0044196F"/>
    <w:rsid w:val="0044413F"/>
    <w:rsid w:val="004478B4"/>
    <w:rsid w:val="004519B0"/>
    <w:rsid w:val="00452972"/>
    <w:rsid w:val="00460E42"/>
    <w:rsid w:val="0046243D"/>
    <w:rsid w:val="00462CAB"/>
    <w:rsid w:val="004633DE"/>
    <w:rsid w:val="00471AC9"/>
    <w:rsid w:val="004800C5"/>
    <w:rsid w:val="004921A1"/>
    <w:rsid w:val="00492790"/>
    <w:rsid w:val="0049703C"/>
    <w:rsid w:val="004A2389"/>
    <w:rsid w:val="004B0286"/>
    <w:rsid w:val="004B0724"/>
    <w:rsid w:val="004B7199"/>
    <w:rsid w:val="004C0D2C"/>
    <w:rsid w:val="004C1A78"/>
    <w:rsid w:val="004C5EA8"/>
    <w:rsid w:val="004D61EE"/>
    <w:rsid w:val="004E02F0"/>
    <w:rsid w:val="004E0A0C"/>
    <w:rsid w:val="0050384B"/>
    <w:rsid w:val="00507A2D"/>
    <w:rsid w:val="0051003A"/>
    <w:rsid w:val="00516E8D"/>
    <w:rsid w:val="00517FD5"/>
    <w:rsid w:val="005213E8"/>
    <w:rsid w:val="00522160"/>
    <w:rsid w:val="00522DCD"/>
    <w:rsid w:val="005241E2"/>
    <w:rsid w:val="00524661"/>
    <w:rsid w:val="005258CF"/>
    <w:rsid w:val="00540184"/>
    <w:rsid w:val="00552518"/>
    <w:rsid w:val="0055735F"/>
    <w:rsid w:val="00560F15"/>
    <w:rsid w:val="0057058A"/>
    <w:rsid w:val="00571D2F"/>
    <w:rsid w:val="00576A22"/>
    <w:rsid w:val="00584078"/>
    <w:rsid w:val="00590AC9"/>
    <w:rsid w:val="00593008"/>
    <w:rsid w:val="00593918"/>
    <w:rsid w:val="00597E16"/>
    <w:rsid w:val="005A0B6B"/>
    <w:rsid w:val="005A5A34"/>
    <w:rsid w:val="005C1336"/>
    <w:rsid w:val="005C7D15"/>
    <w:rsid w:val="005D08BB"/>
    <w:rsid w:val="005D13DF"/>
    <w:rsid w:val="005D1806"/>
    <w:rsid w:val="005D2B88"/>
    <w:rsid w:val="005D5525"/>
    <w:rsid w:val="005E0965"/>
    <w:rsid w:val="005E0A49"/>
    <w:rsid w:val="005E36F8"/>
    <w:rsid w:val="005E5223"/>
    <w:rsid w:val="005F734B"/>
    <w:rsid w:val="0060133C"/>
    <w:rsid w:val="0061437E"/>
    <w:rsid w:val="006253BF"/>
    <w:rsid w:val="006266FD"/>
    <w:rsid w:val="0062684D"/>
    <w:rsid w:val="00626CC3"/>
    <w:rsid w:val="0063166A"/>
    <w:rsid w:val="00633341"/>
    <w:rsid w:val="0064234C"/>
    <w:rsid w:val="00647E5B"/>
    <w:rsid w:val="006501F8"/>
    <w:rsid w:val="00655E82"/>
    <w:rsid w:val="006609CA"/>
    <w:rsid w:val="0066163F"/>
    <w:rsid w:val="00672B05"/>
    <w:rsid w:val="00672B65"/>
    <w:rsid w:val="00690706"/>
    <w:rsid w:val="00695D34"/>
    <w:rsid w:val="006973F1"/>
    <w:rsid w:val="00697555"/>
    <w:rsid w:val="006A2AF3"/>
    <w:rsid w:val="006A2F57"/>
    <w:rsid w:val="006A4D28"/>
    <w:rsid w:val="006A5B65"/>
    <w:rsid w:val="006A65EB"/>
    <w:rsid w:val="006B0BB4"/>
    <w:rsid w:val="006B4BD6"/>
    <w:rsid w:val="006B77FD"/>
    <w:rsid w:val="006C3785"/>
    <w:rsid w:val="006C6B74"/>
    <w:rsid w:val="006D00BE"/>
    <w:rsid w:val="006D328D"/>
    <w:rsid w:val="006D4968"/>
    <w:rsid w:val="006D7A8C"/>
    <w:rsid w:val="006D7FFE"/>
    <w:rsid w:val="006E1628"/>
    <w:rsid w:val="006E2A1B"/>
    <w:rsid w:val="006E5E09"/>
    <w:rsid w:val="006E75BE"/>
    <w:rsid w:val="006F15B5"/>
    <w:rsid w:val="006F2666"/>
    <w:rsid w:val="006F7C8F"/>
    <w:rsid w:val="00703717"/>
    <w:rsid w:val="00721D63"/>
    <w:rsid w:val="00721DF8"/>
    <w:rsid w:val="00725D05"/>
    <w:rsid w:val="0074161D"/>
    <w:rsid w:val="00741A6A"/>
    <w:rsid w:val="007434A4"/>
    <w:rsid w:val="007467BA"/>
    <w:rsid w:val="0075151D"/>
    <w:rsid w:val="00757634"/>
    <w:rsid w:val="00760C12"/>
    <w:rsid w:val="00761DF3"/>
    <w:rsid w:val="00764FCE"/>
    <w:rsid w:val="0077461E"/>
    <w:rsid w:val="00776710"/>
    <w:rsid w:val="00781189"/>
    <w:rsid w:val="00781C6B"/>
    <w:rsid w:val="0078332F"/>
    <w:rsid w:val="00787CC6"/>
    <w:rsid w:val="00790D53"/>
    <w:rsid w:val="00792448"/>
    <w:rsid w:val="00794796"/>
    <w:rsid w:val="00796D4A"/>
    <w:rsid w:val="007A174C"/>
    <w:rsid w:val="007A35B7"/>
    <w:rsid w:val="007A40C9"/>
    <w:rsid w:val="007A693D"/>
    <w:rsid w:val="007B38E8"/>
    <w:rsid w:val="007B7A71"/>
    <w:rsid w:val="007C120C"/>
    <w:rsid w:val="007C78CA"/>
    <w:rsid w:val="007E4AF8"/>
    <w:rsid w:val="007E7160"/>
    <w:rsid w:val="007F353E"/>
    <w:rsid w:val="007F4D2A"/>
    <w:rsid w:val="0080200D"/>
    <w:rsid w:val="00806334"/>
    <w:rsid w:val="008114F3"/>
    <w:rsid w:val="008163B9"/>
    <w:rsid w:val="00821079"/>
    <w:rsid w:val="00823044"/>
    <w:rsid w:val="0082689C"/>
    <w:rsid w:val="00830019"/>
    <w:rsid w:val="00830FDB"/>
    <w:rsid w:val="00835D87"/>
    <w:rsid w:val="0084304D"/>
    <w:rsid w:val="00854548"/>
    <w:rsid w:val="00861BF2"/>
    <w:rsid w:val="00867984"/>
    <w:rsid w:val="0087165D"/>
    <w:rsid w:val="00883D8C"/>
    <w:rsid w:val="00892785"/>
    <w:rsid w:val="008A11EE"/>
    <w:rsid w:val="008A40D9"/>
    <w:rsid w:val="008A57EA"/>
    <w:rsid w:val="008B3C7A"/>
    <w:rsid w:val="008C25EF"/>
    <w:rsid w:val="008C285E"/>
    <w:rsid w:val="008C41CE"/>
    <w:rsid w:val="008D0E25"/>
    <w:rsid w:val="008D2B5F"/>
    <w:rsid w:val="008D3D9B"/>
    <w:rsid w:val="008D4682"/>
    <w:rsid w:val="008F2D10"/>
    <w:rsid w:val="008F313A"/>
    <w:rsid w:val="008F6AE3"/>
    <w:rsid w:val="00901540"/>
    <w:rsid w:val="00902154"/>
    <w:rsid w:val="009032F5"/>
    <w:rsid w:val="00914312"/>
    <w:rsid w:val="00916931"/>
    <w:rsid w:val="0092066A"/>
    <w:rsid w:val="009212EE"/>
    <w:rsid w:val="009216DD"/>
    <w:rsid w:val="00930952"/>
    <w:rsid w:val="00932C2B"/>
    <w:rsid w:val="009344E1"/>
    <w:rsid w:val="00943A0C"/>
    <w:rsid w:val="00944ECC"/>
    <w:rsid w:val="00945F86"/>
    <w:rsid w:val="00960889"/>
    <w:rsid w:val="00960BFF"/>
    <w:rsid w:val="00967FE8"/>
    <w:rsid w:val="009859E2"/>
    <w:rsid w:val="00992001"/>
    <w:rsid w:val="00992BF5"/>
    <w:rsid w:val="009A11A2"/>
    <w:rsid w:val="009A2824"/>
    <w:rsid w:val="009A55BE"/>
    <w:rsid w:val="009A6F92"/>
    <w:rsid w:val="009B5D06"/>
    <w:rsid w:val="009C0B03"/>
    <w:rsid w:val="009C641C"/>
    <w:rsid w:val="009E0881"/>
    <w:rsid w:val="009E1DAC"/>
    <w:rsid w:val="009E24B8"/>
    <w:rsid w:val="009E62B6"/>
    <w:rsid w:val="009E6790"/>
    <w:rsid w:val="009F1315"/>
    <w:rsid w:val="00A07467"/>
    <w:rsid w:val="00A15F55"/>
    <w:rsid w:val="00A46BFB"/>
    <w:rsid w:val="00A51DDD"/>
    <w:rsid w:val="00A5554B"/>
    <w:rsid w:val="00A62B1A"/>
    <w:rsid w:val="00A668A2"/>
    <w:rsid w:val="00A73792"/>
    <w:rsid w:val="00A809EC"/>
    <w:rsid w:val="00A86CC0"/>
    <w:rsid w:val="00AB2C8E"/>
    <w:rsid w:val="00AB7917"/>
    <w:rsid w:val="00AC0A2F"/>
    <w:rsid w:val="00AC42E4"/>
    <w:rsid w:val="00AD1E93"/>
    <w:rsid w:val="00AD3C8E"/>
    <w:rsid w:val="00AE3B92"/>
    <w:rsid w:val="00AE7AF9"/>
    <w:rsid w:val="00B01C99"/>
    <w:rsid w:val="00B0546A"/>
    <w:rsid w:val="00B119AE"/>
    <w:rsid w:val="00B152F6"/>
    <w:rsid w:val="00B21AC6"/>
    <w:rsid w:val="00B23767"/>
    <w:rsid w:val="00B24BCC"/>
    <w:rsid w:val="00B2563A"/>
    <w:rsid w:val="00B268F1"/>
    <w:rsid w:val="00B27786"/>
    <w:rsid w:val="00B364C8"/>
    <w:rsid w:val="00B372B0"/>
    <w:rsid w:val="00B474C9"/>
    <w:rsid w:val="00B61423"/>
    <w:rsid w:val="00B647E2"/>
    <w:rsid w:val="00B67D76"/>
    <w:rsid w:val="00B76AA3"/>
    <w:rsid w:val="00B96ACD"/>
    <w:rsid w:val="00B971CE"/>
    <w:rsid w:val="00B97EFC"/>
    <w:rsid w:val="00BA1920"/>
    <w:rsid w:val="00BA65CD"/>
    <w:rsid w:val="00BB2AD9"/>
    <w:rsid w:val="00BB367F"/>
    <w:rsid w:val="00BB6D64"/>
    <w:rsid w:val="00BC1126"/>
    <w:rsid w:val="00BC572C"/>
    <w:rsid w:val="00BD18CC"/>
    <w:rsid w:val="00BD56AD"/>
    <w:rsid w:val="00BF72CB"/>
    <w:rsid w:val="00C01D97"/>
    <w:rsid w:val="00C02CF3"/>
    <w:rsid w:val="00C06E86"/>
    <w:rsid w:val="00C104F1"/>
    <w:rsid w:val="00C10A53"/>
    <w:rsid w:val="00C11A3F"/>
    <w:rsid w:val="00C11B14"/>
    <w:rsid w:val="00C1659F"/>
    <w:rsid w:val="00C17E03"/>
    <w:rsid w:val="00C2720A"/>
    <w:rsid w:val="00C34D3F"/>
    <w:rsid w:val="00C45ABB"/>
    <w:rsid w:val="00C5001F"/>
    <w:rsid w:val="00C5151F"/>
    <w:rsid w:val="00C6583C"/>
    <w:rsid w:val="00C71654"/>
    <w:rsid w:val="00C75280"/>
    <w:rsid w:val="00C771C1"/>
    <w:rsid w:val="00C8389C"/>
    <w:rsid w:val="00C85922"/>
    <w:rsid w:val="00C873A7"/>
    <w:rsid w:val="00C93A2D"/>
    <w:rsid w:val="00CA123D"/>
    <w:rsid w:val="00CA2F9C"/>
    <w:rsid w:val="00CA601F"/>
    <w:rsid w:val="00CA7DD6"/>
    <w:rsid w:val="00CB6229"/>
    <w:rsid w:val="00CC2126"/>
    <w:rsid w:val="00CC2B25"/>
    <w:rsid w:val="00CC3BD5"/>
    <w:rsid w:val="00CD5FFA"/>
    <w:rsid w:val="00CE1676"/>
    <w:rsid w:val="00CE3449"/>
    <w:rsid w:val="00CF0373"/>
    <w:rsid w:val="00CF0534"/>
    <w:rsid w:val="00CF0E59"/>
    <w:rsid w:val="00CF2325"/>
    <w:rsid w:val="00CF30EC"/>
    <w:rsid w:val="00CF33EB"/>
    <w:rsid w:val="00CF5047"/>
    <w:rsid w:val="00CF6A45"/>
    <w:rsid w:val="00D00568"/>
    <w:rsid w:val="00D07CD1"/>
    <w:rsid w:val="00D114E3"/>
    <w:rsid w:val="00D13930"/>
    <w:rsid w:val="00D13D3E"/>
    <w:rsid w:val="00D15B39"/>
    <w:rsid w:val="00D165DC"/>
    <w:rsid w:val="00D20DA8"/>
    <w:rsid w:val="00D221A1"/>
    <w:rsid w:val="00D30203"/>
    <w:rsid w:val="00D46C83"/>
    <w:rsid w:val="00D536C2"/>
    <w:rsid w:val="00D54E91"/>
    <w:rsid w:val="00D61C39"/>
    <w:rsid w:val="00D63963"/>
    <w:rsid w:val="00D63E46"/>
    <w:rsid w:val="00D67954"/>
    <w:rsid w:val="00D72A0C"/>
    <w:rsid w:val="00D72A3E"/>
    <w:rsid w:val="00D74629"/>
    <w:rsid w:val="00D75A4A"/>
    <w:rsid w:val="00D95F08"/>
    <w:rsid w:val="00DA1EEA"/>
    <w:rsid w:val="00DA4A93"/>
    <w:rsid w:val="00DB117A"/>
    <w:rsid w:val="00DC130F"/>
    <w:rsid w:val="00DD78F9"/>
    <w:rsid w:val="00DE5428"/>
    <w:rsid w:val="00DF04D1"/>
    <w:rsid w:val="00E004CE"/>
    <w:rsid w:val="00E12606"/>
    <w:rsid w:val="00E14F56"/>
    <w:rsid w:val="00E16FB9"/>
    <w:rsid w:val="00E2556E"/>
    <w:rsid w:val="00E2618C"/>
    <w:rsid w:val="00E371FD"/>
    <w:rsid w:val="00E631C2"/>
    <w:rsid w:val="00E642B3"/>
    <w:rsid w:val="00E65F6B"/>
    <w:rsid w:val="00E6605A"/>
    <w:rsid w:val="00EA0427"/>
    <w:rsid w:val="00EA2606"/>
    <w:rsid w:val="00EA291A"/>
    <w:rsid w:val="00EA593A"/>
    <w:rsid w:val="00EB1709"/>
    <w:rsid w:val="00EB308F"/>
    <w:rsid w:val="00EB3551"/>
    <w:rsid w:val="00EB656E"/>
    <w:rsid w:val="00EC092C"/>
    <w:rsid w:val="00EC0D46"/>
    <w:rsid w:val="00EC3007"/>
    <w:rsid w:val="00EC645F"/>
    <w:rsid w:val="00ED1214"/>
    <w:rsid w:val="00ED58AB"/>
    <w:rsid w:val="00EE0F25"/>
    <w:rsid w:val="00EF0E9D"/>
    <w:rsid w:val="00EF2452"/>
    <w:rsid w:val="00F050BB"/>
    <w:rsid w:val="00F136A2"/>
    <w:rsid w:val="00F14B12"/>
    <w:rsid w:val="00F15A1D"/>
    <w:rsid w:val="00F22ECC"/>
    <w:rsid w:val="00F27A0E"/>
    <w:rsid w:val="00F33744"/>
    <w:rsid w:val="00F42C70"/>
    <w:rsid w:val="00F55A56"/>
    <w:rsid w:val="00F56220"/>
    <w:rsid w:val="00F60825"/>
    <w:rsid w:val="00F62DEC"/>
    <w:rsid w:val="00F731CF"/>
    <w:rsid w:val="00F95049"/>
    <w:rsid w:val="00FA7AAD"/>
    <w:rsid w:val="00FA7B5C"/>
    <w:rsid w:val="00FB19E8"/>
    <w:rsid w:val="00FB42F0"/>
    <w:rsid w:val="00FB4302"/>
    <w:rsid w:val="00FB4E79"/>
    <w:rsid w:val="00FC0251"/>
    <w:rsid w:val="00FC1138"/>
    <w:rsid w:val="00FC408E"/>
    <w:rsid w:val="00FC75A0"/>
    <w:rsid w:val="00FE2CC0"/>
    <w:rsid w:val="00FE4D43"/>
    <w:rsid w:val="00FF243B"/>
    <w:rsid w:val="00FF6520"/>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EBF12E6"/>
  <w15:docId w15:val="{FFCB0911-8266-4154-9C74-0354713E96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16931"/>
    <w:rPr>
      <w:sz w:val="24"/>
      <w:szCs w:val="24"/>
    </w:rPr>
  </w:style>
  <w:style w:type="paragraph" w:styleId="Heading3">
    <w:name w:val="heading 3"/>
    <w:basedOn w:val="Normal"/>
    <w:link w:val="Heading3Char"/>
    <w:uiPriority w:val="9"/>
    <w:qFormat/>
    <w:rsid w:val="008D3D9B"/>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D0D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listparagraph0">
    <w:name w:val="msolistparagraph"/>
    <w:basedOn w:val="Normal"/>
    <w:rsid w:val="00721DF8"/>
    <w:pPr>
      <w:ind w:left="720"/>
    </w:pPr>
    <w:rPr>
      <w:rFonts w:eastAsia="Calibri"/>
      <w:lang w:eastAsia="ja-JP"/>
    </w:rPr>
  </w:style>
  <w:style w:type="paragraph" w:styleId="ListParagraph">
    <w:name w:val="List Paragraph"/>
    <w:basedOn w:val="Normal"/>
    <w:link w:val="ListParagraphChar"/>
    <w:uiPriority w:val="34"/>
    <w:qFormat/>
    <w:rsid w:val="004A2389"/>
    <w:pPr>
      <w:ind w:left="720"/>
    </w:pPr>
    <w:rPr>
      <w:rFonts w:eastAsia="Calibri"/>
      <w:sz w:val="26"/>
      <w:szCs w:val="22"/>
    </w:rPr>
  </w:style>
  <w:style w:type="paragraph" w:styleId="HTMLPreformatted">
    <w:name w:val="HTML Preformatted"/>
    <w:basedOn w:val="Normal"/>
    <w:link w:val="HTMLPreformattedChar"/>
    <w:uiPriority w:val="99"/>
    <w:unhideWhenUsed/>
    <w:rsid w:val="002D3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2D384F"/>
    <w:rPr>
      <w:rFonts w:ascii="Courier New" w:hAnsi="Courier New" w:cs="Courier New"/>
    </w:rPr>
  </w:style>
  <w:style w:type="character" w:customStyle="1" w:styleId="Heading3Char">
    <w:name w:val="Heading 3 Char"/>
    <w:basedOn w:val="DefaultParagraphFont"/>
    <w:link w:val="Heading3"/>
    <w:uiPriority w:val="9"/>
    <w:rsid w:val="008D3D9B"/>
    <w:rPr>
      <w:b/>
      <w:bCs/>
      <w:sz w:val="27"/>
      <w:szCs w:val="27"/>
    </w:rPr>
  </w:style>
  <w:style w:type="paragraph" w:styleId="Header">
    <w:name w:val="header"/>
    <w:basedOn w:val="Normal"/>
    <w:link w:val="HeaderChar"/>
    <w:uiPriority w:val="99"/>
    <w:rsid w:val="002A27C5"/>
    <w:pPr>
      <w:tabs>
        <w:tab w:val="center" w:pos="4680"/>
        <w:tab w:val="right" w:pos="9360"/>
      </w:tabs>
    </w:pPr>
  </w:style>
  <w:style w:type="character" w:customStyle="1" w:styleId="HeaderChar">
    <w:name w:val="Header Char"/>
    <w:basedOn w:val="DefaultParagraphFont"/>
    <w:link w:val="Header"/>
    <w:uiPriority w:val="99"/>
    <w:rsid w:val="002A27C5"/>
    <w:rPr>
      <w:sz w:val="24"/>
      <w:szCs w:val="24"/>
    </w:rPr>
  </w:style>
  <w:style w:type="paragraph" w:styleId="Footer">
    <w:name w:val="footer"/>
    <w:basedOn w:val="Normal"/>
    <w:link w:val="FooterChar"/>
    <w:uiPriority w:val="99"/>
    <w:rsid w:val="002A27C5"/>
    <w:pPr>
      <w:tabs>
        <w:tab w:val="center" w:pos="4680"/>
        <w:tab w:val="right" w:pos="9360"/>
      </w:tabs>
    </w:pPr>
  </w:style>
  <w:style w:type="character" w:customStyle="1" w:styleId="FooterChar">
    <w:name w:val="Footer Char"/>
    <w:basedOn w:val="DefaultParagraphFont"/>
    <w:link w:val="Footer"/>
    <w:uiPriority w:val="99"/>
    <w:rsid w:val="002A27C5"/>
    <w:rPr>
      <w:sz w:val="24"/>
      <w:szCs w:val="24"/>
    </w:rPr>
  </w:style>
  <w:style w:type="paragraph" w:styleId="BalloonText">
    <w:name w:val="Balloon Text"/>
    <w:basedOn w:val="Normal"/>
    <w:link w:val="BalloonTextChar"/>
    <w:rsid w:val="00571D2F"/>
    <w:rPr>
      <w:rFonts w:ascii="Tahoma" w:hAnsi="Tahoma" w:cs="Tahoma"/>
      <w:sz w:val="16"/>
      <w:szCs w:val="16"/>
    </w:rPr>
  </w:style>
  <w:style w:type="character" w:customStyle="1" w:styleId="BalloonTextChar">
    <w:name w:val="Balloon Text Char"/>
    <w:basedOn w:val="DefaultParagraphFont"/>
    <w:link w:val="BalloonText"/>
    <w:rsid w:val="00571D2F"/>
    <w:rPr>
      <w:rFonts w:ascii="Tahoma" w:hAnsi="Tahoma" w:cs="Tahoma"/>
      <w:sz w:val="16"/>
      <w:szCs w:val="16"/>
    </w:rPr>
  </w:style>
  <w:style w:type="paragraph" w:styleId="NormalWeb">
    <w:name w:val="Normal (Web)"/>
    <w:basedOn w:val="Normal"/>
    <w:rsid w:val="006A4D28"/>
    <w:pPr>
      <w:spacing w:before="100" w:beforeAutospacing="1" w:after="100" w:afterAutospacing="1"/>
    </w:pPr>
    <w:rPr>
      <w:rFonts w:eastAsia="Calibri"/>
    </w:rPr>
  </w:style>
  <w:style w:type="character" w:customStyle="1" w:styleId="ListParagraphChar">
    <w:name w:val="List Paragraph Char"/>
    <w:basedOn w:val="DefaultParagraphFont"/>
    <w:link w:val="ListParagraph"/>
    <w:rsid w:val="00D95F08"/>
    <w:rPr>
      <w:rFonts w:eastAsia="Calibri"/>
      <w:sz w:val="26"/>
      <w:szCs w:val="22"/>
    </w:rPr>
  </w:style>
  <w:style w:type="character" w:customStyle="1" w:styleId="gnkrckgcmsb">
    <w:name w:val="gnkrckgcmsb"/>
    <w:basedOn w:val="DefaultParagraphFont"/>
    <w:rsid w:val="00930952"/>
  </w:style>
  <w:style w:type="character" w:customStyle="1" w:styleId="gnkrckgcmrb">
    <w:name w:val="gnkrckgcmrb"/>
    <w:basedOn w:val="DefaultParagraphFont"/>
    <w:rsid w:val="00930952"/>
  </w:style>
  <w:style w:type="character" w:customStyle="1" w:styleId="gnkrckgcasb">
    <w:name w:val="gnkrckgcasb"/>
    <w:basedOn w:val="DefaultParagraphFont"/>
    <w:rsid w:val="00930952"/>
  </w:style>
  <w:style w:type="character" w:customStyle="1" w:styleId="gnkrckgcgsb">
    <w:name w:val="gnkrckgcgsb"/>
    <w:basedOn w:val="DefaultParagraphFont"/>
    <w:rsid w:val="00930952"/>
  </w:style>
  <w:style w:type="character" w:customStyle="1" w:styleId="fontstyle01">
    <w:name w:val="fontstyle01"/>
    <w:basedOn w:val="DefaultParagraphFont"/>
    <w:rsid w:val="00E14F56"/>
    <w:rPr>
      <w:rFonts w:ascii="VNSS10" w:hAnsi="VNSS10" w:hint="default"/>
      <w:b w:val="0"/>
      <w:bCs w:val="0"/>
      <w:i w:val="0"/>
      <w:iCs w:val="0"/>
      <w:color w:val="000000"/>
      <w:sz w:val="22"/>
      <w:szCs w:val="22"/>
    </w:rPr>
  </w:style>
  <w:style w:type="character" w:customStyle="1" w:styleId="fontstyle21">
    <w:name w:val="fontstyle21"/>
    <w:basedOn w:val="DefaultParagraphFont"/>
    <w:rsid w:val="00E14F56"/>
    <w:rPr>
      <w:rFonts w:ascii="CMSS10" w:hAnsi="CMSS10"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8749595">
      <w:bodyDiv w:val="1"/>
      <w:marLeft w:val="0"/>
      <w:marRight w:val="0"/>
      <w:marTop w:val="0"/>
      <w:marBottom w:val="0"/>
      <w:divBdr>
        <w:top w:val="none" w:sz="0" w:space="0" w:color="auto"/>
        <w:left w:val="none" w:sz="0" w:space="0" w:color="auto"/>
        <w:bottom w:val="none" w:sz="0" w:space="0" w:color="auto"/>
        <w:right w:val="none" w:sz="0" w:space="0" w:color="auto"/>
      </w:divBdr>
    </w:div>
    <w:div w:id="154345687">
      <w:bodyDiv w:val="1"/>
      <w:marLeft w:val="0"/>
      <w:marRight w:val="0"/>
      <w:marTop w:val="0"/>
      <w:marBottom w:val="0"/>
      <w:divBdr>
        <w:top w:val="none" w:sz="0" w:space="0" w:color="auto"/>
        <w:left w:val="none" w:sz="0" w:space="0" w:color="auto"/>
        <w:bottom w:val="none" w:sz="0" w:space="0" w:color="auto"/>
        <w:right w:val="none" w:sz="0" w:space="0" w:color="auto"/>
      </w:divBdr>
    </w:div>
    <w:div w:id="193468008">
      <w:bodyDiv w:val="1"/>
      <w:marLeft w:val="0"/>
      <w:marRight w:val="0"/>
      <w:marTop w:val="0"/>
      <w:marBottom w:val="0"/>
      <w:divBdr>
        <w:top w:val="none" w:sz="0" w:space="0" w:color="auto"/>
        <w:left w:val="none" w:sz="0" w:space="0" w:color="auto"/>
        <w:bottom w:val="none" w:sz="0" w:space="0" w:color="auto"/>
        <w:right w:val="none" w:sz="0" w:space="0" w:color="auto"/>
      </w:divBdr>
    </w:div>
    <w:div w:id="262609675">
      <w:bodyDiv w:val="1"/>
      <w:marLeft w:val="0"/>
      <w:marRight w:val="0"/>
      <w:marTop w:val="0"/>
      <w:marBottom w:val="0"/>
      <w:divBdr>
        <w:top w:val="none" w:sz="0" w:space="0" w:color="auto"/>
        <w:left w:val="none" w:sz="0" w:space="0" w:color="auto"/>
        <w:bottom w:val="none" w:sz="0" w:space="0" w:color="auto"/>
        <w:right w:val="none" w:sz="0" w:space="0" w:color="auto"/>
      </w:divBdr>
    </w:div>
    <w:div w:id="308217851">
      <w:bodyDiv w:val="1"/>
      <w:marLeft w:val="0"/>
      <w:marRight w:val="0"/>
      <w:marTop w:val="0"/>
      <w:marBottom w:val="0"/>
      <w:divBdr>
        <w:top w:val="none" w:sz="0" w:space="0" w:color="auto"/>
        <w:left w:val="none" w:sz="0" w:space="0" w:color="auto"/>
        <w:bottom w:val="none" w:sz="0" w:space="0" w:color="auto"/>
        <w:right w:val="none" w:sz="0" w:space="0" w:color="auto"/>
      </w:divBdr>
    </w:div>
    <w:div w:id="335423985">
      <w:bodyDiv w:val="1"/>
      <w:marLeft w:val="0"/>
      <w:marRight w:val="0"/>
      <w:marTop w:val="0"/>
      <w:marBottom w:val="0"/>
      <w:divBdr>
        <w:top w:val="none" w:sz="0" w:space="0" w:color="auto"/>
        <w:left w:val="none" w:sz="0" w:space="0" w:color="auto"/>
        <w:bottom w:val="none" w:sz="0" w:space="0" w:color="auto"/>
        <w:right w:val="none" w:sz="0" w:space="0" w:color="auto"/>
      </w:divBdr>
    </w:div>
    <w:div w:id="369766765">
      <w:bodyDiv w:val="1"/>
      <w:marLeft w:val="0"/>
      <w:marRight w:val="0"/>
      <w:marTop w:val="0"/>
      <w:marBottom w:val="0"/>
      <w:divBdr>
        <w:top w:val="none" w:sz="0" w:space="0" w:color="auto"/>
        <w:left w:val="none" w:sz="0" w:space="0" w:color="auto"/>
        <w:bottom w:val="none" w:sz="0" w:space="0" w:color="auto"/>
        <w:right w:val="none" w:sz="0" w:space="0" w:color="auto"/>
      </w:divBdr>
    </w:div>
    <w:div w:id="432475871">
      <w:bodyDiv w:val="1"/>
      <w:marLeft w:val="0"/>
      <w:marRight w:val="0"/>
      <w:marTop w:val="0"/>
      <w:marBottom w:val="0"/>
      <w:divBdr>
        <w:top w:val="none" w:sz="0" w:space="0" w:color="auto"/>
        <w:left w:val="none" w:sz="0" w:space="0" w:color="auto"/>
        <w:bottom w:val="none" w:sz="0" w:space="0" w:color="auto"/>
        <w:right w:val="none" w:sz="0" w:space="0" w:color="auto"/>
      </w:divBdr>
    </w:div>
    <w:div w:id="433862563">
      <w:bodyDiv w:val="1"/>
      <w:marLeft w:val="0"/>
      <w:marRight w:val="0"/>
      <w:marTop w:val="0"/>
      <w:marBottom w:val="0"/>
      <w:divBdr>
        <w:top w:val="none" w:sz="0" w:space="0" w:color="auto"/>
        <w:left w:val="none" w:sz="0" w:space="0" w:color="auto"/>
        <w:bottom w:val="none" w:sz="0" w:space="0" w:color="auto"/>
        <w:right w:val="none" w:sz="0" w:space="0" w:color="auto"/>
      </w:divBdr>
    </w:div>
    <w:div w:id="449477874">
      <w:bodyDiv w:val="1"/>
      <w:marLeft w:val="0"/>
      <w:marRight w:val="0"/>
      <w:marTop w:val="0"/>
      <w:marBottom w:val="0"/>
      <w:divBdr>
        <w:top w:val="none" w:sz="0" w:space="0" w:color="auto"/>
        <w:left w:val="none" w:sz="0" w:space="0" w:color="auto"/>
        <w:bottom w:val="none" w:sz="0" w:space="0" w:color="auto"/>
        <w:right w:val="none" w:sz="0" w:space="0" w:color="auto"/>
      </w:divBdr>
    </w:div>
    <w:div w:id="534390176">
      <w:bodyDiv w:val="1"/>
      <w:marLeft w:val="0"/>
      <w:marRight w:val="0"/>
      <w:marTop w:val="0"/>
      <w:marBottom w:val="0"/>
      <w:divBdr>
        <w:top w:val="none" w:sz="0" w:space="0" w:color="auto"/>
        <w:left w:val="none" w:sz="0" w:space="0" w:color="auto"/>
        <w:bottom w:val="none" w:sz="0" w:space="0" w:color="auto"/>
        <w:right w:val="none" w:sz="0" w:space="0" w:color="auto"/>
      </w:divBdr>
    </w:div>
    <w:div w:id="564728514">
      <w:bodyDiv w:val="1"/>
      <w:marLeft w:val="0"/>
      <w:marRight w:val="0"/>
      <w:marTop w:val="0"/>
      <w:marBottom w:val="0"/>
      <w:divBdr>
        <w:top w:val="none" w:sz="0" w:space="0" w:color="auto"/>
        <w:left w:val="none" w:sz="0" w:space="0" w:color="auto"/>
        <w:bottom w:val="none" w:sz="0" w:space="0" w:color="auto"/>
        <w:right w:val="none" w:sz="0" w:space="0" w:color="auto"/>
      </w:divBdr>
    </w:div>
    <w:div w:id="592012868">
      <w:bodyDiv w:val="1"/>
      <w:marLeft w:val="0"/>
      <w:marRight w:val="0"/>
      <w:marTop w:val="0"/>
      <w:marBottom w:val="0"/>
      <w:divBdr>
        <w:top w:val="none" w:sz="0" w:space="0" w:color="auto"/>
        <w:left w:val="none" w:sz="0" w:space="0" w:color="auto"/>
        <w:bottom w:val="none" w:sz="0" w:space="0" w:color="auto"/>
        <w:right w:val="none" w:sz="0" w:space="0" w:color="auto"/>
      </w:divBdr>
    </w:div>
    <w:div w:id="824055788">
      <w:bodyDiv w:val="1"/>
      <w:marLeft w:val="0"/>
      <w:marRight w:val="0"/>
      <w:marTop w:val="0"/>
      <w:marBottom w:val="0"/>
      <w:divBdr>
        <w:top w:val="none" w:sz="0" w:space="0" w:color="auto"/>
        <w:left w:val="none" w:sz="0" w:space="0" w:color="auto"/>
        <w:bottom w:val="none" w:sz="0" w:space="0" w:color="auto"/>
        <w:right w:val="none" w:sz="0" w:space="0" w:color="auto"/>
      </w:divBdr>
    </w:div>
    <w:div w:id="946039464">
      <w:bodyDiv w:val="1"/>
      <w:marLeft w:val="0"/>
      <w:marRight w:val="0"/>
      <w:marTop w:val="0"/>
      <w:marBottom w:val="0"/>
      <w:divBdr>
        <w:top w:val="none" w:sz="0" w:space="0" w:color="auto"/>
        <w:left w:val="none" w:sz="0" w:space="0" w:color="auto"/>
        <w:bottom w:val="none" w:sz="0" w:space="0" w:color="auto"/>
        <w:right w:val="none" w:sz="0" w:space="0" w:color="auto"/>
      </w:divBdr>
    </w:div>
    <w:div w:id="999234599">
      <w:bodyDiv w:val="1"/>
      <w:marLeft w:val="0"/>
      <w:marRight w:val="0"/>
      <w:marTop w:val="0"/>
      <w:marBottom w:val="0"/>
      <w:divBdr>
        <w:top w:val="none" w:sz="0" w:space="0" w:color="auto"/>
        <w:left w:val="none" w:sz="0" w:space="0" w:color="auto"/>
        <w:bottom w:val="none" w:sz="0" w:space="0" w:color="auto"/>
        <w:right w:val="none" w:sz="0" w:space="0" w:color="auto"/>
      </w:divBdr>
    </w:div>
    <w:div w:id="1086417873">
      <w:bodyDiv w:val="1"/>
      <w:marLeft w:val="0"/>
      <w:marRight w:val="0"/>
      <w:marTop w:val="0"/>
      <w:marBottom w:val="0"/>
      <w:divBdr>
        <w:top w:val="none" w:sz="0" w:space="0" w:color="auto"/>
        <w:left w:val="none" w:sz="0" w:space="0" w:color="auto"/>
        <w:bottom w:val="none" w:sz="0" w:space="0" w:color="auto"/>
        <w:right w:val="none" w:sz="0" w:space="0" w:color="auto"/>
      </w:divBdr>
    </w:div>
    <w:div w:id="1096514170">
      <w:bodyDiv w:val="1"/>
      <w:marLeft w:val="0"/>
      <w:marRight w:val="0"/>
      <w:marTop w:val="0"/>
      <w:marBottom w:val="0"/>
      <w:divBdr>
        <w:top w:val="none" w:sz="0" w:space="0" w:color="auto"/>
        <w:left w:val="none" w:sz="0" w:space="0" w:color="auto"/>
        <w:bottom w:val="none" w:sz="0" w:space="0" w:color="auto"/>
        <w:right w:val="none" w:sz="0" w:space="0" w:color="auto"/>
      </w:divBdr>
    </w:div>
    <w:div w:id="1102455863">
      <w:bodyDiv w:val="1"/>
      <w:marLeft w:val="0"/>
      <w:marRight w:val="0"/>
      <w:marTop w:val="0"/>
      <w:marBottom w:val="0"/>
      <w:divBdr>
        <w:top w:val="none" w:sz="0" w:space="0" w:color="auto"/>
        <w:left w:val="none" w:sz="0" w:space="0" w:color="auto"/>
        <w:bottom w:val="none" w:sz="0" w:space="0" w:color="auto"/>
        <w:right w:val="none" w:sz="0" w:space="0" w:color="auto"/>
      </w:divBdr>
    </w:div>
    <w:div w:id="1158375447">
      <w:bodyDiv w:val="1"/>
      <w:marLeft w:val="0"/>
      <w:marRight w:val="0"/>
      <w:marTop w:val="0"/>
      <w:marBottom w:val="0"/>
      <w:divBdr>
        <w:top w:val="none" w:sz="0" w:space="0" w:color="auto"/>
        <w:left w:val="none" w:sz="0" w:space="0" w:color="auto"/>
        <w:bottom w:val="none" w:sz="0" w:space="0" w:color="auto"/>
        <w:right w:val="none" w:sz="0" w:space="0" w:color="auto"/>
      </w:divBdr>
    </w:div>
    <w:div w:id="1232885066">
      <w:bodyDiv w:val="1"/>
      <w:marLeft w:val="0"/>
      <w:marRight w:val="0"/>
      <w:marTop w:val="0"/>
      <w:marBottom w:val="0"/>
      <w:divBdr>
        <w:top w:val="none" w:sz="0" w:space="0" w:color="auto"/>
        <w:left w:val="none" w:sz="0" w:space="0" w:color="auto"/>
        <w:bottom w:val="none" w:sz="0" w:space="0" w:color="auto"/>
        <w:right w:val="none" w:sz="0" w:space="0" w:color="auto"/>
      </w:divBdr>
    </w:div>
    <w:div w:id="1382094661">
      <w:bodyDiv w:val="1"/>
      <w:marLeft w:val="0"/>
      <w:marRight w:val="0"/>
      <w:marTop w:val="0"/>
      <w:marBottom w:val="0"/>
      <w:divBdr>
        <w:top w:val="none" w:sz="0" w:space="0" w:color="auto"/>
        <w:left w:val="none" w:sz="0" w:space="0" w:color="auto"/>
        <w:bottom w:val="none" w:sz="0" w:space="0" w:color="auto"/>
        <w:right w:val="none" w:sz="0" w:space="0" w:color="auto"/>
      </w:divBdr>
    </w:div>
    <w:div w:id="1432429610">
      <w:bodyDiv w:val="1"/>
      <w:marLeft w:val="0"/>
      <w:marRight w:val="0"/>
      <w:marTop w:val="0"/>
      <w:marBottom w:val="0"/>
      <w:divBdr>
        <w:top w:val="none" w:sz="0" w:space="0" w:color="auto"/>
        <w:left w:val="none" w:sz="0" w:space="0" w:color="auto"/>
        <w:bottom w:val="none" w:sz="0" w:space="0" w:color="auto"/>
        <w:right w:val="none" w:sz="0" w:space="0" w:color="auto"/>
      </w:divBdr>
    </w:div>
    <w:div w:id="1524901843">
      <w:bodyDiv w:val="1"/>
      <w:marLeft w:val="0"/>
      <w:marRight w:val="0"/>
      <w:marTop w:val="0"/>
      <w:marBottom w:val="0"/>
      <w:divBdr>
        <w:top w:val="none" w:sz="0" w:space="0" w:color="auto"/>
        <w:left w:val="none" w:sz="0" w:space="0" w:color="auto"/>
        <w:bottom w:val="none" w:sz="0" w:space="0" w:color="auto"/>
        <w:right w:val="none" w:sz="0" w:space="0" w:color="auto"/>
      </w:divBdr>
    </w:div>
    <w:div w:id="1595817361">
      <w:bodyDiv w:val="1"/>
      <w:marLeft w:val="0"/>
      <w:marRight w:val="0"/>
      <w:marTop w:val="0"/>
      <w:marBottom w:val="0"/>
      <w:divBdr>
        <w:top w:val="none" w:sz="0" w:space="0" w:color="auto"/>
        <w:left w:val="none" w:sz="0" w:space="0" w:color="auto"/>
        <w:bottom w:val="none" w:sz="0" w:space="0" w:color="auto"/>
        <w:right w:val="none" w:sz="0" w:space="0" w:color="auto"/>
      </w:divBdr>
    </w:div>
    <w:div w:id="1634482407">
      <w:bodyDiv w:val="1"/>
      <w:marLeft w:val="0"/>
      <w:marRight w:val="0"/>
      <w:marTop w:val="0"/>
      <w:marBottom w:val="0"/>
      <w:divBdr>
        <w:top w:val="none" w:sz="0" w:space="0" w:color="auto"/>
        <w:left w:val="none" w:sz="0" w:space="0" w:color="auto"/>
        <w:bottom w:val="none" w:sz="0" w:space="0" w:color="auto"/>
        <w:right w:val="none" w:sz="0" w:space="0" w:color="auto"/>
      </w:divBdr>
    </w:div>
    <w:div w:id="1670282400">
      <w:bodyDiv w:val="1"/>
      <w:marLeft w:val="0"/>
      <w:marRight w:val="0"/>
      <w:marTop w:val="0"/>
      <w:marBottom w:val="0"/>
      <w:divBdr>
        <w:top w:val="none" w:sz="0" w:space="0" w:color="auto"/>
        <w:left w:val="none" w:sz="0" w:space="0" w:color="auto"/>
        <w:bottom w:val="none" w:sz="0" w:space="0" w:color="auto"/>
        <w:right w:val="none" w:sz="0" w:space="0" w:color="auto"/>
      </w:divBdr>
    </w:div>
    <w:div w:id="1708525190">
      <w:bodyDiv w:val="1"/>
      <w:marLeft w:val="0"/>
      <w:marRight w:val="0"/>
      <w:marTop w:val="0"/>
      <w:marBottom w:val="0"/>
      <w:divBdr>
        <w:top w:val="none" w:sz="0" w:space="0" w:color="auto"/>
        <w:left w:val="none" w:sz="0" w:space="0" w:color="auto"/>
        <w:bottom w:val="none" w:sz="0" w:space="0" w:color="auto"/>
        <w:right w:val="none" w:sz="0" w:space="0" w:color="auto"/>
      </w:divBdr>
    </w:div>
    <w:div w:id="1881555266">
      <w:bodyDiv w:val="1"/>
      <w:marLeft w:val="0"/>
      <w:marRight w:val="0"/>
      <w:marTop w:val="0"/>
      <w:marBottom w:val="0"/>
      <w:divBdr>
        <w:top w:val="none" w:sz="0" w:space="0" w:color="auto"/>
        <w:left w:val="none" w:sz="0" w:space="0" w:color="auto"/>
        <w:bottom w:val="none" w:sz="0" w:space="0" w:color="auto"/>
        <w:right w:val="none" w:sz="0" w:space="0" w:color="auto"/>
      </w:divBdr>
    </w:div>
    <w:div w:id="1884513189">
      <w:bodyDiv w:val="1"/>
      <w:marLeft w:val="0"/>
      <w:marRight w:val="0"/>
      <w:marTop w:val="0"/>
      <w:marBottom w:val="0"/>
      <w:divBdr>
        <w:top w:val="none" w:sz="0" w:space="0" w:color="auto"/>
        <w:left w:val="none" w:sz="0" w:space="0" w:color="auto"/>
        <w:bottom w:val="none" w:sz="0" w:space="0" w:color="auto"/>
        <w:right w:val="none" w:sz="0" w:space="0" w:color="auto"/>
      </w:divBdr>
    </w:div>
    <w:div w:id="2049721197">
      <w:bodyDiv w:val="1"/>
      <w:marLeft w:val="0"/>
      <w:marRight w:val="0"/>
      <w:marTop w:val="0"/>
      <w:marBottom w:val="0"/>
      <w:divBdr>
        <w:top w:val="none" w:sz="0" w:space="0" w:color="auto"/>
        <w:left w:val="none" w:sz="0" w:space="0" w:color="auto"/>
        <w:bottom w:val="none" w:sz="0" w:space="0" w:color="auto"/>
        <w:right w:val="none" w:sz="0" w:space="0" w:color="auto"/>
      </w:divBdr>
    </w:div>
    <w:div w:id="2061585860">
      <w:bodyDiv w:val="1"/>
      <w:marLeft w:val="0"/>
      <w:marRight w:val="0"/>
      <w:marTop w:val="0"/>
      <w:marBottom w:val="0"/>
      <w:divBdr>
        <w:top w:val="none" w:sz="0" w:space="0" w:color="auto"/>
        <w:left w:val="none" w:sz="0" w:space="0" w:color="auto"/>
        <w:bottom w:val="none" w:sz="0" w:space="0" w:color="auto"/>
        <w:right w:val="none" w:sz="0" w:space="0" w:color="auto"/>
      </w:divBdr>
    </w:div>
    <w:div w:id="2073887178">
      <w:bodyDiv w:val="1"/>
      <w:marLeft w:val="0"/>
      <w:marRight w:val="0"/>
      <w:marTop w:val="0"/>
      <w:marBottom w:val="0"/>
      <w:divBdr>
        <w:top w:val="none" w:sz="0" w:space="0" w:color="auto"/>
        <w:left w:val="none" w:sz="0" w:space="0" w:color="auto"/>
        <w:bottom w:val="none" w:sz="0" w:space="0" w:color="auto"/>
        <w:right w:val="none" w:sz="0" w:space="0" w:color="auto"/>
      </w:divBdr>
    </w:div>
    <w:div w:id="2094693705">
      <w:bodyDiv w:val="1"/>
      <w:marLeft w:val="0"/>
      <w:marRight w:val="0"/>
      <w:marTop w:val="0"/>
      <w:marBottom w:val="0"/>
      <w:divBdr>
        <w:top w:val="none" w:sz="0" w:space="0" w:color="auto"/>
        <w:left w:val="none" w:sz="0" w:space="0" w:color="auto"/>
        <w:bottom w:val="none" w:sz="0" w:space="0" w:color="auto"/>
        <w:right w:val="none" w:sz="0" w:space="0" w:color="auto"/>
      </w:divBdr>
    </w:div>
    <w:div w:id="2141265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1.bin"/><Relationship Id="rId21" Type="http://schemas.openxmlformats.org/officeDocument/2006/relationships/oleObject" Target="embeddings/oleObject7.bin"/><Relationship Id="rId42" Type="http://schemas.openxmlformats.org/officeDocument/2006/relationships/oleObject" Target="embeddings/oleObject24.bin"/><Relationship Id="rId47" Type="http://schemas.openxmlformats.org/officeDocument/2006/relationships/oleObject" Target="embeddings/oleObject28.bin"/><Relationship Id="rId63" Type="http://schemas.openxmlformats.org/officeDocument/2006/relationships/image" Target="media/image21.wmf"/><Relationship Id="rId68" Type="http://schemas.openxmlformats.org/officeDocument/2006/relationships/oleObject" Target="embeddings/oleObject38.bin"/><Relationship Id="rId84" Type="http://schemas.openxmlformats.org/officeDocument/2006/relationships/oleObject" Target="embeddings/oleObject47.bin"/><Relationship Id="rId89" Type="http://schemas.openxmlformats.org/officeDocument/2006/relationships/image" Target="media/image33.wmf"/><Relationship Id="rId112" Type="http://schemas.openxmlformats.org/officeDocument/2006/relationships/image" Target="media/image46.png"/><Relationship Id="rId133" Type="http://schemas.openxmlformats.org/officeDocument/2006/relationships/oleObject" Target="embeddings/oleObject76.bin"/><Relationship Id="rId138" Type="http://schemas.openxmlformats.org/officeDocument/2006/relationships/oleObject" Target="embeddings/oleObject79.bin"/><Relationship Id="rId16" Type="http://schemas.openxmlformats.org/officeDocument/2006/relationships/image" Target="media/image5.wmf"/><Relationship Id="rId107" Type="http://schemas.openxmlformats.org/officeDocument/2006/relationships/oleObject" Target="embeddings/oleObject59.bin"/><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oleObject" Target="embeddings/oleObject19.bin"/><Relationship Id="rId53" Type="http://schemas.openxmlformats.org/officeDocument/2006/relationships/oleObject" Target="embeddings/oleObject31.bin"/><Relationship Id="rId58" Type="http://schemas.openxmlformats.org/officeDocument/2006/relationships/image" Target="media/image18.png"/><Relationship Id="rId74" Type="http://schemas.openxmlformats.org/officeDocument/2006/relationships/oleObject" Target="embeddings/oleObject41.bin"/><Relationship Id="rId79" Type="http://schemas.openxmlformats.org/officeDocument/2006/relationships/image" Target="media/image28.wmf"/><Relationship Id="rId102" Type="http://schemas.openxmlformats.org/officeDocument/2006/relationships/image" Target="media/image39.wmf"/><Relationship Id="rId123" Type="http://schemas.openxmlformats.org/officeDocument/2006/relationships/oleObject" Target="embeddings/oleObject67.bin"/><Relationship Id="rId128"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image" Target="media/image36.wmf"/><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25.bin"/><Relationship Id="rId48" Type="http://schemas.openxmlformats.org/officeDocument/2006/relationships/image" Target="media/image13.wmf"/><Relationship Id="rId64" Type="http://schemas.openxmlformats.org/officeDocument/2006/relationships/oleObject" Target="embeddings/oleObject36.bin"/><Relationship Id="rId69" Type="http://schemas.openxmlformats.org/officeDocument/2006/relationships/image" Target="media/image24.wmf"/><Relationship Id="rId113" Type="http://schemas.openxmlformats.org/officeDocument/2006/relationships/image" Target="media/image47.png"/><Relationship Id="rId118" Type="http://schemas.openxmlformats.org/officeDocument/2006/relationships/oleObject" Target="embeddings/oleObject62.bin"/><Relationship Id="rId134" Type="http://schemas.openxmlformats.org/officeDocument/2006/relationships/oleObject" Target="embeddings/oleObject77.bin"/><Relationship Id="rId13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30.bin"/><Relationship Id="rId72" Type="http://schemas.openxmlformats.org/officeDocument/2006/relationships/oleObject" Target="embeddings/oleObject40.bin"/><Relationship Id="rId80" Type="http://schemas.openxmlformats.org/officeDocument/2006/relationships/oleObject" Target="embeddings/oleObject45.bin"/><Relationship Id="rId85" Type="http://schemas.openxmlformats.org/officeDocument/2006/relationships/image" Target="media/image31.wmf"/><Relationship Id="rId93" Type="http://schemas.openxmlformats.org/officeDocument/2006/relationships/image" Target="media/image35.wmf"/><Relationship Id="rId98" Type="http://schemas.openxmlformats.org/officeDocument/2006/relationships/oleObject" Target="embeddings/oleObject54.bin"/><Relationship Id="rId121" Type="http://schemas.openxmlformats.org/officeDocument/2006/relationships/oleObject" Target="embeddings/oleObject6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oleObject" Target="embeddings/oleObject27.bin"/><Relationship Id="rId59" Type="http://schemas.openxmlformats.org/officeDocument/2006/relationships/image" Target="media/image19.wmf"/><Relationship Id="rId67" Type="http://schemas.openxmlformats.org/officeDocument/2006/relationships/image" Target="media/image23.wmf"/><Relationship Id="rId103" Type="http://schemas.openxmlformats.org/officeDocument/2006/relationships/oleObject" Target="embeddings/oleObject57.bin"/><Relationship Id="rId108" Type="http://schemas.openxmlformats.org/officeDocument/2006/relationships/image" Target="media/image42.png"/><Relationship Id="rId116" Type="http://schemas.openxmlformats.org/officeDocument/2006/relationships/oleObject" Target="embeddings/oleObject60.bin"/><Relationship Id="rId124" Type="http://schemas.openxmlformats.org/officeDocument/2006/relationships/oleObject" Target="embeddings/oleObject68.bin"/><Relationship Id="rId129" Type="http://schemas.openxmlformats.org/officeDocument/2006/relationships/oleObject" Target="embeddings/oleObject73.bin"/><Relationship Id="rId137" Type="http://schemas.openxmlformats.org/officeDocument/2006/relationships/image" Target="media/image52.wmf"/><Relationship Id="rId20" Type="http://schemas.openxmlformats.org/officeDocument/2006/relationships/image" Target="media/image7.wmf"/><Relationship Id="rId41" Type="http://schemas.openxmlformats.org/officeDocument/2006/relationships/oleObject" Target="embeddings/oleObject23.bin"/><Relationship Id="rId54" Type="http://schemas.openxmlformats.org/officeDocument/2006/relationships/image" Target="media/image16.wmf"/><Relationship Id="rId62" Type="http://schemas.openxmlformats.org/officeDocument/2006/relationships/oleObject" Target="embeddings/oleObject35.bin"/><Relationship Id="rId70" Type="http://schemas.openxmlformats.org/officeDocument/2006/relationships/oleObject" Target="embeddings/oleObject39.bin"/><Relationship Id="rId75" Type="http://schemas.openxmlformats.org/officeDocument/2006/relationships/image" Target="media/image27.wmf"/><Relationship Id="rId83" Type="http://schemas.openxmlformats.org/officeDocument/2006/relationships/image" Target="media/image30.wmf"/><Relationship Id="rId88" Type="http://schemas.openxmlformats.org/officeDocument/2006/relationships/oleObject" Target="embeddings/oleObject49.bin"/><Relationship Id="rId91" Type="http://schemas.openxmlformats.org/officeDocument/2006/relationships/image" Target="media/image34.wmf"/><Relationship Id="rId96" Type="http://schemas.openxmlformats.org/officeDocument/2006/relationships/oleObject" Target="embeddings/oleObject53.bin"/><Relationship Id="rId111" Type="http://schemas.openxmlformats.org/officeDocument/2006/relationships/image" Target="media/image45.png"/><Relationship Id="rId132" Type="http://schemas.openxmlformats.org/officeDocument/2006/relationships/oleObject" Target="embeddings/oleObject75.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1.wmf"/><Relationship Id="rId49" Type="http://schemas.openxmlformats.org/officeDocument/2006/relationships/oleObject" Target="embeddings/oleObject29.bin"/><Relationship Id="rId57" Type="http://schemas.openxmlformats.org/officeDocument/2006/relationships/oleObject" Target="embeddings/oleObject33.bin"/><Relationship Id="rId106" Type="http://schemas.openxmlformats.org/officeDocument/2006/relationships/image" Target="media/image41.wmf"/><Relationship Id="rId114" Type="http://schemas.openxmlformats.org/officeDocument/2006/relationships/image" Target="media/image48.png"/><Relationship Id="rId119" Type="http://schemas.openxmlformats.org/officeDocument/2006/relationships/oleObject" Target="embeddings/oleObject63.bin"/><Relationship Id="rId127" Type="http://schemas.openxmlformats.org/officeDocument/2006/relationships/oleObject" Target="embeddings/oleObject71.bin"/><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image" Target="media/image12.wmf"/><Relationship Id="rId52" Type="http://schemas.openxmlformats.org/officeDocument/2006/relationships/image" Target="media/image15.wmf"/><Relationship Id="rId60" Type="http://schemas.openxmlformats.org/officeDocument/2006/relationships/oleObject" Target="embeddings/oleObject34.bin"/><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oleObject" Target="embeddings/oleObject44.bin"/><Relationship Id="rId81" Type="http://schemas.openxmlformats.org/officeDocument/2006/relationships/image" Target="media/image29.wmf"/><Relationship Id="rId86" Type="http://schemas.openxmlformats.org/officeDocument/2006/relationships/oleObject" Target="embeddings/oleObject48.bin"/><Relationship Id="rId94" Type="http://schemas.openxmlformats.org/officeDocument/2006/relationships/oleObject" Target="embeddings/oleObject52.bin"/><Relationship Id="rId99" Type="http://schemas.openxmlformats.org/officeDocument/2006/relationships/image" Target="media/image38.wmf"/><Relationship Id="rId101" Type="http://schemas.openxmlformats.org/officeDocument/2006/relationships/oleObject" Target="embeddings/oleObject56.bin"/><Relationship Id="rId122" Type="http://schemas.openxmlformats.org/officeDocument/2006/relationships/oleObject" Target="embeddings/oleObject66.bin"/><Relationship Id="rId130" Type="http://schemas.openxmlformats.org/officeDocument/2006/relationships/image" Target="media/image50.wmf"/><Relationship Id="rId135" Type="http://schemas.openxmlformats.org/officeDocument/2006/relationships/image" Target="media/image51.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1.bin"/><Relationship Id="rId109" Type="http://schemas.openxmlformats.org/officeDocument/2006/relationships/image" Target="media/image43.png"/><Relationship Id="rId34" Type="http://schemas.openxmlformats.org/officeDocument/2006/relationships/oleObject" Target="embeddings/oleObject17.bin"/><Relationship Id="rId50" Type="http://schemas.openxmlformats.org/officeDocument/2006/relationships/image" Target="media/image14.wmf"/><Relationship Id="rId55" Type="http://schemas.openxmlformats.org/officeDocument/2006/relationships/oleObject" Target="embeddings/oleObject32.bin"/><Relationship Id="rId76" Type="http://schemas.openxmlformats.org/officeDocument/2006/relationships/oleObject" Target="embeddings/oleObject42.bin"/><Relationship Id="rId97" Type="http://schemas.openxmlformats.org/officeDocument/2006/relationships/image" Target="media/image37.wmf"/><Relationship Id="rId104" Type="http://schemas.openxmlformats.org/officeDocument/2006/relationships/image" Target="media/image40.wmf"/><Relationship Id="rId120" Type="http://schemas.openxmlformats.org/officeDocument/2006/relationships/oleObject" Target="embeddings/oleObject64.bin"/><Relationship Id="rId125" Type="http://schemas.openxmlformats.org/officeDocument/2006/relationships/oleObject" Target="embeddings/oleObject69.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oleObject" Target="embeddings/oleObject51.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22.bin"/><Relationship Id="rId45" Type="http://schemas.openxmlformats.org/officeDocument/2006/relationships/oleObject" Target="embeddings/oleObject26.bin"/><Relationship Id="rId66" Type="http://schemas.openxmlformats.org/officeDocument/2006/relationships/oleObject" Target="embeddings/oleObject37.bin"/><Relationship Id="rId87" Type="http://schemas.openxmlformats.org/officeDocument/2006/relationships/image" Target="media/image32.wmf"/><Relationship Id="rId110" Type="http://schemas.openxmlformats.org/officeDocument/2006/relationships/image" Target="media/image44.png"/><Relationship Id="rId115" Type="http://schemas.openxmlformats.org/officeDocument/2006/relationships/image" Target="media/image49.png"/><Relationship Id="rId131" Type="http://schemas.openxmlformats.org/officeDocument/2006/relationships/oleObject" Target="embeddings/oleObject74.bin"/><Relationship Id="rId136" Type="http://schemas.openxmlformats.org/officeDocument/2006/relationships/oleObject" Target="embeddings/oleObject78.bin"/><Relationship Id="rId61" Type="http://schemas.openxmlformats.org/officeDocument/2006/relationships/image" Target="media/image20.wmf"/><Relationship Id="rId82" Type="http://schemas.openxmlformats.org/officeDocument/2006/relationships/oleObject" Target="embeddings/oleObject4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image" Target="media/image17.wmf"/><Relationship Id="rId77" Type="http://schemas.openxmlformats.org/officeDocument/2006/relationships/oleObject" Target="embeddings/oleObject43.bin"/><Relationship Id="rId100" Type="http://schemas.openxmlformats.org/officeDocument/2006/relationships/oleObject" Target="embeddings/oleObject55.bin"/><Relationship Id="rId105" Type="http://schemas.openxmlformats.org/officeDocument/2006/relationships/oleObject" Target="embeddings/oleObject58.bin"/><Relationship Id="rId126"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7116AE-8F80-47C5-84F0-DBEA663DB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8</TotalTime>
  <Pages>1</Pages>
  <Words>4502</Words>
  <Characters>25665</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Thuc_hanh_R</vt:lpstr>
    </vt:vector>
  </TitlesOfParts>
  <Company>WRU</Company>
  <LinksUpToDate>false</LinksUpToDate>
  <CharactersWithSpaces>30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c_hanh_R</dc:title>
  <dc:creator>Author</dc:creator>
  <cp:lastModifiedBy>Nguyen Van Sang</cp:lastModifiedBy>
  <cp:revision>317</cp:revision>
  <cp:lastPrinted>2018-11-30T10:56:00Z</cp:lastPrinted>
  <dcterms:created xsi:type="dcterms:W3CDTF">2017-08-19T13:22:00Z</dcterms:created>
  <dcterms:modified xsi:type="dcterms:W3CDTF">2020-12-28T16:47:00Z</dcterms:modified>
</cp:coreProperties>
</file>